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0" r:id="rId5"/>
    <p:sldId id="262" r:id="rId6"/>
    <p:sldId id="290" r:id="rId7"/>
    <p:sldId id="263" r:id="rId8"/>
    <p:sldId id="266" r:id="rId9"/>
    <p:sldId id="267" r:id="rId10"/>
    <p:sldId id="269" r:id="rId11"/>
    <p:sldId id="270" r:id="rId12"/>
    <p:sldId id="272" r:id="rId13"/>
    <p:sldId id="273" r:id="rId14"/>
    <p:sldId id="274" r:id="rId15"/>
    <p:sldId id="275" r:id="rId16"/>
    <p:sldId id="276" r:id="rId17"/>
    <p:sldId id="277" r:id="rId18"/>
    <p:sldId id="279" r:id="rId19"/>
    <p:sldId id="280" r:id="rId20"/>
    <p:sldId id="281" r:id="rId21"/>
    <p:sldId id="282" r:id="rId22"/>
    <p:sldId id="283" r:id="rId23"/>
    <p:sldId id="284" r:id="rId24"/>
    <p:sldId id="286" r:id="rId25"/>
    <p:sldId id="287" r:id="rId26"/>
    <p:sldId id="288" r:id="rId27"/>
    <p:sldId id="289" r:id="rId28"/>
  </p:sldIdLst>
  <p:sldSz cx="9144000" cy="6858000" type="letter"/>
  <p:notesSz cx="6858000" cy="9144000"/>
  <p:custShowLst>
    <p:custShow name="Ronney (1998)" id="0">
      <p:sldLst/>
    </p:custShow>
    <p:custShow name="Ju, Masuya, Ronney 1998 on-line" id="1">
      <p:sldLst/>
    </p:custShow>
    <p:custShow name="Planck abs coeff" id="2">
      <p:sldLst/>
    </p:custShow>
    <p:custShow name="Flammability limits in tubes" id="3">
      <p:sldLst/>
    </p:custShow>
  </p:custShowLst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Char char="•"/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buChar char="•"/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buChar char="•"/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buChar char="•"/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buChar char="•"/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umimoji="1" sz="3000" kern="1200">
        <a:solidFill>
          <a:srgbClr val="CC0099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00"/>
    <a:srgbClr val="990000"/>
    <a:srgbClr val="CD0407"/>
    <a:srgbClr val="2F8B20"/>
    <a:srgbClr val="ED181E"/>
    <a:srgbClr val="EF1F1D"/>
    <a:srgbClr val="00B0B0"/>
    <a:srgbClr val="FFC20F"/>
    <a:srgbClr val="B50014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94"/>
    <p:restoredTop sz="94643"/>
  </p:normalViewPr>
  <p:slideViewPr>
    <p:cSldViewPr snapToGrid="0">
      <p:cViewPr varScale="1">
        <p:scale>
          <a:sx n="81" d="100"/>
          <a:sy n="81" d="100"/>
        </p:scale>
        <p:origin x="106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88"/>
    </p:cViewPr>
  </p:sorterViewPr>
  <p:notesViewPr>
    <p:cSldViewPr snapToGrid="0">
      <p:cViewPr varScale="1">
        <p:scale>
          <a:sx n="60" d="100"/>
          <a:sy n="60" d="100"/>
        </p:scale>
        <p:origin x="-121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Macintosh%20HD:Users:Paul:Library:Mail%20Downloads:CoronaVsSparkHeatRelease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Paul:Library:Mail%20Downloads:CoronaVsSparkHeatReleas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888509686075"/>
          <c:y val="4.6511720334654998E-2"/>
          <c:w val="0.85521264631208305"/>
          <c:h val="0.8413900096112010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ark pressure'!$G$1</c:f>
              <c:strCache>
                <c:ptCount val="1"/>
                <c:pt idx="0">
                  <c:v>V</c:v>
                </c:pt>
              </c:strCache>
            </c:strRef>
          </c:tx>
          <c:spPr>
            <a:ln w="25400">
              <a:solidFill>
                <a:srgbClr val="000090"/>
              </a:solidFill>
              <a:prstDash val="solid"/>
            </a:ln>
          </c:spPr>
          <c:marker>
            <c:symbol val="none"/>
          </c:marker>
          <c:xVal>
            <c:numRef>
              <c:f>'spark pressure'!$G$2:$G$4097</c:f>
              <c:numCache>
                <c:formatCode>General</c:formatCode>
                <c:ptCount val="4096"/>
                <c:pt idx="0">
                  <c:v>4.6108124114801097</c:v>
                </c:pt>
                <c:pt idx="1">
                  <c:v>4.6109302477911314</c:v>
                </c:pt>
                <c:pt idx="2">
                  <c:v>4.6112837549012742</c:v>
                </c:pt>
                <c:pt idx="3">
                  <c:v>4.6118729273415946</c:v>
                </c:pt>
                <c:pt idx="4">
                  <c:v>4.6126977559974627</c:v>
                </c:pt>
                <c:pt idx="5">
                  <c:v>4.6137582281085256</c:v>
                </c:pt>
                <c:pt idx="6">
                  <c:v>4.6150543272690738</c:v>
                </c:pt>
                <c:pt idx="7">
                  <c:v>4.6165860334283346</c:v>
                </c:pt>
                <c:pt idx="8">
                  <c:v>4.6183533228907541</c:v>
                </c:pt>
                <c:pt idx="9">
                  <c:v>4.6203561683165733</c:v>
                </c:pt>
                <c:pt idx="10">
                  <c:v>4.6225945387222591</c:v>
                </c:pt>
                <c:pt idx="11">
                  <c:v>4.6250683994811661</c:v>
                </c:pt>
                <c:pt idx="12">
                  <c:v>4.6277777123240247</c:v>
                </c:pt>
                <c:pt idx="13">
                  <c:v>4.63072243533981</c:v>
                </c:pt>
                <c:pt idx="14">
                  <c:v>4.6339025229765376</c:v>
                </c:pt>
                <c:pt idx="15">
                  <c:v>4.6373179260419954</c:v>
                </c:pt>
                <c:pt idx="16">
                  <c:v>4.6409685917048202</c:v>
                </c:pt>
                <c:pt idx="17">
                  <c:v>4.6448544634953013</c:v>
                </c:pt>
                <c:pt idx="18">
                  <c:v>4.648975481306695</c:v>
                </c:pt>
                <c:pt idx="19">
                  <c:v>4.6533315813960616</c:v>
                </c:pt>
                <c:pt idx="20">
                  <c:v>4.6579226963857012</c:v>
                </c:pt>
                <c:pt idx="21">
                  <c:v>4.6627487552643698</c:v>
                </c:pt>
                <c:pt idx="22">
                  <c:v>4.6678096833884757</c:v>
                </c:pt>
                <c:pt idx="23">
                  <c:v>4.6731054024836851</c:v>
                </c:pt>
                <c:pt idx="24">
                  <c:v>4.6786358306462237</c:v>
                </c:pt>
                <c:pt idx="25">
                  <c:v>4.6844008823445602</c:v>
                </c:pt>
                <c:pt idx="26">
                  <c:v>4.6904004684208864</c:v>
                </c:pt>
                <c:pt idx="27">
                  <c:v>4.6966344960929378</c:v>
                </c:pt>
                <c:pt idx="28">
                  <c:v>4.7031028689555736</c:v>
                </c:pt>
                <c:pt idx="29">
                  <c:v>4.7098054869827619</c:v>
                </c:pt>
                <c:pt idx="30">
                  <c:v>4.7167422465293223</c:v>
                </c:pt>
                <c:pt idx="31">
                  <c:v>4.7239130403329836</c:v>
                </c:pt>
                <c:pt idx="32">
                  <c:v>4.7313177575163401</c:v>
                </c:pt>
                <c:pt idx="33">
                  <c:v>4.7389562835889816</c:v>
                </c:pt>
                <c:pt idx="34">
                  <c:v>4.746828500449638</c:v>
                </c:pt>
                <c:pt idx="35">
                  <c:v>4.7549342863883641</c:v>
                </c:pt>
                <c:pt idx="36">
                  <c:v>4.7632735160889856</c:v>
                </c:pt>
                <c:pt idx="37">
                  <c:v>4.7718460606312121</c:v>
                </c:pt>
                <c:pt idx="38">
                  <c:v>4.7806517874933201</c:v>
                </c:pt>
                <c:pt idx="39">
                  <c:v>4.789690560554507</c:v>
                </c:pt>
                <c:pt idx="40">
                  <c:v>4.7989622400975467</c:v>
                </c:pt>
                <c:pt idx="41">
                  <c:v>4.808466682811348</c:v>
                </c:pt>
                <c:pt idx="42">
                  <c:v>4.818203741793746</c:v>
                </c:pt>
                <c:pt idx="43">
                  <c:v>4.8281732665541854</c:v>
                </c:pt>
                <c:pt idx="44">
                  <c:v>4.8383751030167019</c:v>
                </c:pt>
                <c:pt idx="45">
                  <c:v>4.8488090935226902</c:v>
                </c:pt>
                <c:pt idx="46">
                  <c:v>4.8594750768339479</c:v>
                </c:pt>
                <c:pt idx="47">
                  <c:v>4.8703728881358437</c:v>
                </c:pt>
                <c:pt idx="48">
                  <c:v>4.881502359040196</c:v>
                </c:pt>
                <c:pt idx="49">
                  <c:v>4.8928633175886986</c:v>
                </c:pt>
                <c:pt idx="50">
                  <c:v>4.9044555882560266</c:v>
                </c:pt>
                <c:pt idx="51">
                  <c:v>4.9162789919532504</c:v>
                </c:pt>
                <c:pt idx="52">
                  <c:v>4.9283333460311773</c:v>
                </c:pt>
                <c:pt idx="53">
                  <c:v>4.9406184642838697</c:v>
                </c:pt>
                <c:pt idx="54">
                  <c:v>4.9531341569521414</c:v>
                </c:pt>
                <c:pt idx="55">
                  <c:v>4.965880230727179</c:v>
                </c:pt>
                <c:pt idx="56">
                  <c:v>4.978856488754217</c:v>
                </c:pt>
                <c:pt idx="57">
                  <c:v>4.9920627306362606</c:v>
                </c:pt>
                <c:pt idx="58">
                  <c:v>5.0054987524379051</c:v>
                </c:pt>
                <c:pt idx="59">
                  <c:v>5.0191643466892346</c:v>
                </c:pt>
                <c:pt idx="60">
                  <c:v>5.0330593023897832</c:v>
                </c:pt>
                <c:pt idx="61">
                  <c:v>5.047183405012464</c:v>
                </c:pt>
                <c:pt idx="62">
                  <c:v>5.0615364365077697</c:v>
                </c:pt>
                <c:pt idx="63">
                  <c:v>5.0761181753078963</c:v>
                </c:pt>
                <c:pt idx="64">
                  <c:v>5.0909283963308773</c:v>
                </c:pt>
                <c:pt idx="65">
                  <c:v>5.105966870985009</c:v>
                </c:pt>
                <c:pt idx="66">
                  <c:v>5.1212333671731898</c:v>
                </c:pt>
                <c:pt idx="67">
                  <c:v>5.1367276492972316</c:v>
                </c:pt>
                <c:pt idx="68">
                  <c:v>5.1524494782625379</c:v>
                </c:pt>
                <c:pt idx="69">
                  <c:v>5.1683986114825231</c:v>
                </c:pt>
                <c:pt idx="70">
                  <c:v>5.1845748028833443</c:v>
                </c:pt>
                <c:pt idx="71">
                  <c:v>5.2009778029086284</c:v>
                </c:pt>
                <c:pt idx="72">
                  <c:v>5.217607358524142</c:v>
                </c:pt>
                <c:pt idx="73">
                  <c:v>5.2344632132227202</c:v>
                </c:pt>
                <c:pt idx="74">
                  <c:v>5.2515451070292087</c:v>
                </c:pt>
                <c:pt idx="75">
                  <c:v>5.2688527765053488</c:v>
                </c:pt>
                <c:pt idx="76">
                  <c:v>5.2863859547549872</c:v>
                </c:pt>
                <c:pt idx="77">
                  <c:v>5.3041443714289684</c:v>
                </c:pt>
                <c:pt idx="78">
                  <c:v>5.3221277527306317</c:v>
                </c:pt>
                <c:pt idx="79">
                  <c:v>5.3403358214207746</c:v>
                </c:pt>
                <c:pt idx="80">
                  <c:v>5.3587682968232047</c:v>
                </c:pt>
                <c:pt idx="81">
                  <c:v>5.3774248948300389</c:v>
                </c:pt>
                <c:pt idx="82">
                  <c:v>5.3963053279071858</c:v>
                </c:pt>
                <c:pt idx="83">
                  <c:v>5.4154093050999137</c:v>
                </c:pt>
                <c:pt idx="84">
                  <c:v>5.4347365320384444</c:v>
                </c:pt>
                <c:pt idx="85">
                  <c:v>5.454286710943645</c:v>
                </c:pt>
                <c:pt idx="86">
                  <c:v>5.4740595406327301</c:v>
                </c:pt>
                <c:pt idx="87">
                  <c:v>5.4940547165251354</c:v>
                </c:pt>
                <c:pt idx="88">
                  <c:v>5.5142719306484356</c:v>
                </c:pt>
                <c:pt idx="89">
                  <c:v>5.5347108716441547</c:v>
                </c:pt>
                <c:pt idx="90">
                  <c:v>5.5553712247739906</c:v>
                </c:pt>
                <c:pt idx="91">
                  <c:v>5.5762526719257419</c:v>
                </c:pt>
                <c:pt idx="92">
                  <c:v>5.5973548916195996</c:v>
                </c:pt>
                <c:pt idx="93">
                  <c:v>5.6186775590142446</c:v>
                </c:pt>
                <c:pt idx="94">
                  <c:v>5.6402203459133897</c:v>
                </c:pt>
                <c:pt idx="95">
                  <c:v>5.6619829207718251</c:v>
                </c:pt>
                <c:pt idx="96">
                  <c:v>5.6839649487021386</c:v>
                </c:pt>
                <c:pt idx="97">
                  <c:v>5.7061660914811103</c:v>
                </c:pt>
                <c:pt idx="98">
                  <c:v>5.7285860075562631</c:v>
                </c:pt>
                <c:pt idx="99">
                  <c:v>5.751224352052704</c:v>
                </c:pt>
                <c:pt idx="100">
                  <c:v>5.7740807767795266</c:v>
                </c:pt>
                <c:pt idx="101">
                  <c:v>5.7971549302368786</c:v>
                </c:pt>
                <c:pt idx="102">
                  <c:v>5.8204464576227766</c:v>
                </c:pt>
                <c:pt idx="103">
                  <c:v>5.8439550008398697</c:v>
                </c:pt>
                <c:pt idx="104">
                  <c:v>5.8676801985026303</c:v>
                </c:pt>
                <c:pt idx="105">
                  <c:v>5.8916216859443402</c:v>
                </c:pt>
                <c:pt idx="106">
                  <c:v>5.91577909522423</c:v>
                </c:pt>
                <c:pt idx="107">
                  <c:v>5.9401520551346971</c:v>
                </c:pt>
                <c:pt idx="108">
                  <c:v>5.9647401912086107</c:v>
                </c:pt>
                <c:pt idx="109">
                  <c:v>5.9895431257266099</c:v>
                </c:pt>
                <c:pt idx="110">
                  <c:v>6.0145604777245234</c:v>
                </c:pt>
                <c:pt idx="111">
                  <c:v>6.0397918630009233</c:v>
                </c:pt>
                <c:pt idx="112">
                  <c:v>6.0652368941246397</c:v>
                </c:pt>
                <c:pt idx="113">
                  <c:v>6.0908951804423079</c:v>
                </c:pt>
                <c:pt idx="114">
                  <c:v>6.1167663280862374</c:v>
                </c:pt>
                <c:pt idx="115">
                  <c:v>6.1428499399820007</c:v>
                </c:pt>
                <c:pt idx="116">
                  <c:v>6.1691456158564044</c:v>
                </c:pt>
                <c:pt idx="117">
                  <c:v>6.1956529522452746</c:v>
                </c:pt>
                <c:pt idx="118">
                  <c:v>6.2223715425015458</c:v>
                </c:pt>
                <c:pt idx="119">
                  <c:v>6.2493009768032071</c:v>
                </c:pt>
                <c:pt idx="120">
                  <c:v>6.2764408421615068</c:v>
                </c:pt>
                <c:pt idx="121">
                  <c:v>6.3037907224290004</c:v>
                </c:pt>
                <c:pt idx="122">
                  <c:v>6.3313501983079767</c:v>
                </c:pt>
                <c:pt idx="123">
                  <c:v>6.3591188473586246</c:v>
                </c:pt>
                <c:pt idx="124">
                  <c:v>6.3870962440074797</c:v>
                </c:pt>
                <c:pt idx="125">
                  <c:v>6.4152819595559736</c:v>
                </c:pt>
                <c:pt idx="126">
                  <c:v>6.4436755621887842</c:v>
                </c:pt>
                <c:pt idx="127">
                  <c:v>6.4722766169825441</c:v>
                </c:pt>
                <c:pt idx="128">
                  <c:v>6.501084685914523</c:v>
                </c:pt>
                <c:pt idx="129">
                  <c:v>6.530099327871322</c:v>
                </c:pt>
                <c:pt idx="130">
                  <c:v>6.5593200986576949</c:v>
                </c:pt>
                <c:pt idx="131">
                  <c:v>6.5887465510054266</c:v>
                </c:pt>
                <c:pt idx="132">
                  <c:v>6.6183782345822344</c:v>
                </c:pt>
                <c:pt idx="133">
                  <c:v>6.6482146960008599</c:v>
                </c:pt>
                <c:pt idx="134">
                  <c:v>6.6782554788280857</c:v>
                </c:pt>
                <c:pt idx="135">
                  <c:v>6.7085001235939403</c:v>
                </c:pt>
                <c:pt idx="136">
                  <c:v>6.7389481678008707</c:v>
                </c:pt>
                <c:pt idx="137">
                  <c:v>6.76959914593305</c:v>
                </c:pt>
                <c:pt idx="138">
                  <c:v>6.8004525894657446</c:v>
                </c:pt>
                <c:pt idx="139">
                  <c:v>6.8315080268747703</c:v>
                </c:pt>
                <c:pt idx="140">
                  <c:v>6.8627649836458966</c:v>
                </c:pt>
                <c:pt idx="141">
                  <c:v>6.8942229822845231</c:v>
                </c:pt>
                <c:pt idx="142">
                  <c:v>6.9258815423252553</c:v>
                </c:pt>
                <c:pt idx="143">
                  <c:v>6.9577401803416299</c:v>
                </c:pt>
                <c:pt idx="144">
                  <c:v>6.9897984099558297</c:v>
                </c:pt>
                <c:pt idx="145">
                  <c:v>7.0220557418486376</c:v>
                </c:pt>
                <c:pt idx="146">
                  <c:v>7.0545116837692259</c:v>
                </c:pt>
                <c:pt idx="147">
                  <c:v>7.0871657405452346</c:v>
                </c:pt>
                <c:pt idx="148">
                  <c:v>7.1200174140927626</c:v>
                </c:pt>
                <c:pt idx="149">
                  <c:v>7.1530662034264436</c:v>
                </c:pt>
                <c:pt idx="150">
                  <c:v>7.1863116046697808</c:v>
                </c:pt>
                <c:pt idx="151">
                  <c:v>7.219753111065244</c:v>
                </c:pt>
                <c:pt idx="152">
                  <c:v>7.253390212984633</c:v>
                </c:pt>
                <c:pt idx="153">
                  <c:v>7.2872223979395097</c:v>
                </c:pt>
                <c:pt idx="154">
                  <c:v>7.3212491505916697</c:v>
                </c:pt>
                <c:pt idx="155">
                  <c:v>7.3554699527635172</c:v>
                </c:pt>
                <c:pt idx="156">
                  <c:v>7.3898842834489056</c:v>
                </c:pt>
                <c:pt idx="157">
                  <c:v>7.4244916188235486</c:v>
                </c:pt>
                <c:pt idx="158">
                  <c:v>7.459291432255938</c:v>
                </c:pt>
                <c:pt idx="159">
                  <c:v>7.4942831943180428</c:v>
                </c:pt>
                <c:pt idx="160">
                  <c:v>7.5294663727961986</c:v>
                </c:pt>
                <c:pt idx="161">
                  <c:v>7.564840432702054</c:v>
                </c:pt>
                <c:pt idx="162">
                  <c:v>7.6004048362835448</c:v>
                </c:pt>
                <c:pt idx="163">
                  <c:v>7.6361590430360327</c:v>
                </c:pt>
                <c:pt idx="164">
                  <c:v>7.6721025097133086</c:v>
                </c:pt>
                <c:pt idx="165">
                  <c:v>7.7082346903389301</c:v>
                </c:pt>
                <c:pt idx="166">
                  <c:v>7.7445550362173812</c:v>
                </c:pt>
                <c:pt idx="167">
                  <c:v>7.7810629959456099</c:v>
                </c:pt>
                <c:pt idx="168">
                  <c:v>7.8177580154240829</c:v>
                </c:pt>
                <c:pt idx="169">
                  <c:v>7.8546395378686356</c:v>
                </c:pt>
                <c:pt idx="170">
                  <c:v>7.8917070038217538</c:v>
                </c:pt>
                <c:pt idx="171">
                  <c:v>7.9289598511642856</c:v>
                </c:pt>
                <c:pt idx="172">
                  <c:v>7.966397515127122</c:v>
                </c:pt>
                <c:pt idx="173">
                  <c:v>8.0040194283028629</c:v>
                </c:pt>
                <c:pt idx="174">
                  <c:v>8.0418250206576793</c:v>
                </c:pt>
                <c:pt idx="175">
                  <c:v>8.0798137195432709</c:v>
                </c:pt>
                <c:pt idx="176">
                  <c:v>8.1179849497085357</c:v>
                </c:pt>
                <c:pt idx="177">
                  <c:v>8.1563381333118645</c:v>
                </c:pt>
                <c:pt idx="178">
                  <c:v>8.1948726899330477</c:v>
                </c:pt>
                <c:pt idx="179">
                  <c:v>8.2335880365855338</c:v>
                </c:pt>
                <c:pt idx="180">
                  <c:v>8.2724835877284306</c:v>
                </c:pt>
                <c:pt idx="181">
                  <c:v>8.3115587552789663</c:v>
                </c:pt>
                <c:pt idx="182">
                  <c:v>8.35081294862478</c:v>
                </c:pt>
                <c:pt idx="183">
                  <c:v>8.3902455746362499</c:v>
                </c:pt>
                <c:pt idx="184">
                  <c:v>8.4298560376790004</c:v>
                </c:pt>
                <c:pt idx="185">
                  <c:v>8.4696437396264503</c:v>
                </c:pt>
                <c:pt idx="186">
                  <c:v>8.5096080798723595</c:v>
                </c:pt>
                <c:pt idx="187">
                  <c:v>8.549748455343547</c:v>
                </c:pt>
                <c:pt idx="188">
                  <c:v>8.5900642605125679</c:v>
                </c:pt>
                <c:pt idx="189">
                  <c:v>8.6305548874105149</c:v>
                </c:pt>
                <c:pt idx="190">
                  <c:v>8.6712197256398138</c:v>
                </c:pt>
                <c:pt idx="191">
                  <c:v>8.7120581623873488</c:v>
                </c:pt>
                <c:pt idx="192">
                  <c:v>8.7530695824370888</c:v>
                </c:pt>
                <c:pt idx="193">
                  <c:v>8.7942533681834494</c:v>
                </c:pt>
                <c:pt idx="194">
                  <c:v>8.8356088996443205</c:v>
                </c:pt>
                <c:pt idx="195">
                  <c:v>8.8771355544740604</c:v>
                </c:pt>
                <c:pt idx="196">
                  <c:v>8.9188327079769767</c:v>
                </c:pt>
                <c:pt idx="197">
                  <c:v>8.9606997331204532</c:v>
                </c:pt>
                <c:pt idx="198">
                  <c:v>9.00273600054844</c:v>
                </c:pt>
                <c:pt idx="199">
                  <c:v>9.0449408785947387</c:v>
                </c:pt>
                <c:pt idx="200">
                  <c:v>9.0873137332965399</c:v>
                </c:pt>
                <c:pt idx="201">
                  <c:v>9.1298539284081404</c:v>
                </c:pt>
                <c:pt idx="202">
                  <c:v>9.1725608254141804</c:v>
                </c:pt>
                <c:pt idx="203">
                  <c:v>9.2154337835436948</c:v>
                </c:pt>
                <c:pt idx="204">
                  <c:v>9.2584721597836097</c:v>
                </c:pt>
                <c:pt idx="205">
                  <c:v>9.3016753088926247</c:v>
                </c:pt>
                <c:pt idx="206">
                  <c:v>9.3450425834151076</c:v>
                </c:pt>
                <c:pt idx="207">
                  <c:v>9.3885733336949038</c:v>
                </c:pt>
                <c:pt idx="208">
                  <c:v>9.4322669078893995</c:v>
                </c:pt>
                <c:pt idx="209">
                  <c:v>9.4761226519835198</c:v>
                </c:pt>
                <c:pt idx="210">
                  <c:v>9.5201399098038841</c:v>
                </c:pt>
                <c:pt idx="211">
                  <c:v>9.564318023032822</c:v>
                </c:pt>
                <c:pt idx="212">
                  <c:v>9.6086563312228925</c:v>
                </c:pt>
                <c:pt idx="213">
                  <c:v>9.6531541718107405</c:v>
                </c:pt>
                <c:pt idx="214">
                  <c:v>9.6978108801317653</c:v>
                </c:pt>
                <c:pt idx="215">
                  <c:v>9.7426257894344754</c:v>
                </c:pt>
                <c:pt idx="216">
                  <c:v>9.7875982308948313</c:v>
                </c:pt>
                <c:pt idx="217">
                  <c:v>9.8327275336307132</c:v>
                </c:pt>
                <c:pt idx="218">
                  <c:v>9.8780130247167683</c:v>
                </c:pt>
                <c:pt idx="219">
                  <c:v>9.9234540291987692</c:v>
                </c:pt>
                <c:pt idx="220">
                  <c:v>9.9690498701084103</c:v>
                </c:pt>
                <c:pt idx="221">
                  <c:v>10.0147998684781</c:v>
                </c:pt>
                <c:pt idx="222">
                  <c:v>10.0607033433557</c:v>
                </c:pt>
                <c:pt idx="223">
                  <c:v>10.106759611819371</c:v>
                </c:pt>
                <c:pt idx="224">
                  <c:v>10.15296798899257</c:v>
                </c:pt>
                <c:pt idx="225">
                  <c:v>10.19932778805898</c:v>
                </c:pt>
                <c:pt idx="226">
                  <c:v>10.245838320277519</c:v>
                </c:pt>
                <c:pt idx="227">
                  <c:v>10.292498894997481</c:v>
                </c:pt>
                <c:pt idx="228">
                  <c:v>10.339308819673599</c:v>
                </c:pt>
                <c:pt idx="229">
                  <c:v>10.386267399881399</c:v>
                </c:pt>
                <c:pt idx="230">
                  <c:v>10.43337393933227</c:v>
                </c:pt>
                <c:pt idx="231">
                  <c:v>10.480627739888879</c:v>
                </c:pt>
                <c:pt idx="232">
                  <c:v>10.528028101580521</c:v>
                </c:pt>
                <c:pt idx="233">
                  <c:v>10.575574322618509</c:v>
                </c:pt>
                <c:pt idx="234">
                  <c:v>10.623265699411681</c:v>
                </c:pt>
                <c:pt idx="235">
                  <c:v>10.67110152658192</c:v>
                </c:pt>
                <c:pt idx="236">
                  <c:v>10.719081096979661</c:v>
                </c:pt>
                <c:pt idx="237">
                  <c:v>10.76720370169963</c:v>
                </c:pt>
                <c:pt idx="238">
                  <c:v>10.81546863009646</c:v>
                </c:pt>
                <c:pt idx="239">
                  <c:v>10.863875169800449</c:v>
                </c:pt>
                <c:pt idx="240">
                  <c:v>10.912422606733321</c:v>
                </c:pt>
                <c:pt idx="241">
                  <c:v>10.96111022512407</c:v>
                </c:pt>
                <c:pt idx="242">
                  <c:v>11.009937307524909</c:v>
                </c:pt>
                <c:pt idx="243">
                  <c:v>11.058903134827119</c:v>
                </c:pt>
                <c:pt idx="244">
                  <c:v>11.108006986277079</c:v>
                </c:pt>
                <c:pt idx="245">
                  <c:v>11.15724813949233</c:v>
                </c:pt>
                <c:pt idx="246">
                  <c:v>11.20662587047762</c:v>
                </c:pt>
                <c:pt idx="247">
                  <c:v>11.256139453641071</c:v>
                </c:pt>
                <c:pt idx="248">
                  <c:v>11.30578816181035</c:v>
                </c:pt>
                <c:pt idx="249">
                  <c:v>11.355571266248919</c:v>
                </c:pt>
                <c:pt idx="250">
                  <c:v>11.40548803667232</c:v>
                </c:pt>
                <c:pt idx="251">
                  <c:v>11.455537741264481</c:v>
                </c:pt>
                <c:pt idx="252">
                  <c:v>11.5057196466941</c:v>
                </c:pt>
                <c:pt idx="253">
                  <c:v>11.55603301813105</c:v>
                </c:pt>
                <c:pt idx="254">
                  <c:v>11.606477119262999</c:v>
                </c:pt>
                <c:pt idx="255">
                  <c:v>11.657051212311639</c:v>
                </c:pt>
                <c:pt idx="256">
                  <c:v>11.70775455804954</c:v>
                </c:pt>
                <c:pt idx="257">
                  <c:v>11.758586415816559</c:v>
                </c:pt>
                <c:pt idx="258">
                  <c:v>11.809546043536599</c:v>
                </c:pt>
                <c:pt idx="259">
                  <c:v>11.86063269773425</c:v>
                </c:pt>
                <c:pt idx="260">
                  <c:v>11.91184563355154</c:v>
                </c:pt>
                <c:pt idx="261">
                  <c:v>11.96318410476473</c:v>
                </c:pt>
                <c:pt idx="262">
                  <c:v>12.01464736380114</c:v>
                </c:pt>
                <c:pt idx="263">
                  <c:v>12.066234661756001</c:v>
                </c:pt>
                <c:pt idx="264">
                  <c:v>12.117945248409351</c:v>
                </c:pt>
                <c:pt idx="265">
                  <c:v>12.169778372243041</c:v>
                </c:pt>
                <c:pt idx="266">
                  <c:v>12.22173328045767</c:v>
                </c:pt>
                <c:pt idx="267">
                  <c:v>12.273809218989619</c:v>
                </c:pt>
                <c:pt idx="268">
                  <c:v>12.32600543252817</c:v>
                </c:pt>
                <c:pt idx="269">
                  <c:v>12.378321164532579</c:v>
                </c:pt>
                <c:pt idx="270">
                  <c:v>12.430755657249209</c:v>
                </c:pt>
                <c:pt idx="271">
                  <c:v>12.483308151728799</c:v>
                </c:pt>
                <c:pt idx="272">
                  <c:v>12.535977887843551</c:v>
                </c:pt>
                <c:pt idx="273">
                  <c:v>12.588764104304561</c:v>
                </c:pt>
                <c:pt idx="274">
                  <c:v>12.641666038678951</c:v>
                </c:pt>
                <c:pt idx="275">
                  <c:v>12.69468292740736</c:v>
                </c:pt>
                <c:pt idx="276">
                  <c:v>12.747814005821191</c:v>
                </c:pt>
                <c:pt idx="277">
                  <c:v>12.801058508160139</c:v>
                </c:pt>
                <c:pt idx="278">
                  <c:v>12.854415667589469</c:v>
                </c:pt>
                <c:pt idx="279">
                  <c:v>12.907884716217669</c:v>
                </c:pt>
                <c:pt idx="280">
                  <c:v>12.961464885113861</c:v>
                </c:pt>
                <c:pt idx="281">
                  <c:v>13.01515540432535</c:v>
                </c:pt>
                <c:pt idx="282">
                  <c:v>13.068955502895211</c:v>
                </c:pt>
                <c:pt idx="283">
                  <c:v>13.122864408879931</c:v>
                </c:pt>
                <c:pt idx="284">
                  <c:v>13.17688134936698</c:v>
                </c:pt>
                <c:pt idx="285">
                  <c:v>13.231005550492551</c:v>
                </c:pt>
                <c:pt idx="286">
                  <c:v>13.2852362374592</c:v>
                </c:pt>
                <c:pt idx="287">
                  <c:v>13.339572634553599</c:v>
                </c:pt>
                <c:pt idx="288">
                  <c:v>13.394013965164341</c:v>
                </c:pt>
                <c:pt idx="289">
                  <c:v>13.448559451799641</c:v>
                </c:pt>
                <c:pt idx="290">
                  <c:v>13.50320831610521</c:v>
                </c:pt>
                <c:pt idx="291">
                  <c:v>13.5579597788821</c:v>
                </c:pt>
                <c:pt idx="292">
                  <c:v>13.61281306010452</c:v>
                </c:pt>
                <c:pt idx="293">
                  <c:v>13.66776737893783</c:v>
                </c:pt>
                <c:pt idx="294">
                  <c:v>13.722821953756331</c:v>
                </c:pt>
                <c:pt idx="295">
                  <c:v>13.777976002161321</c:v>
                </c:pt>
                <c:pt idx="296">
                  <c:v>13.833228740999029</c:v>
                </c:pt>
                <c:pt idx="297">
                  <c:v>13.888579386378581</c:v>
                </c:pt>
                <c:pt idx="298">
                  <c:v>13.94402715369006</c:v>
                </c:pt>
                <c:pt idx="299">
                  <c:v>13.999571257622501</c:v>
                </c:pt>
                <c:pt idx="300">
                  <c:v>14.055210912182011</c:v>
                </c:pt>
                <c:pt idx="301">
                  <c:v>14.1109453307098</c:v>
                </c:pt>
                <c:pt idx="302">
                  <c:v>14.16677372590026</c:v>
                </c:pt>
                <c:pt idx="303">
                  <c:v>14.222695309819199</c:v>
                </c:pt>
                <c:pt idx="304">
                  <c:v>14.27870929392186</c:v>
                </c:pt>
                <c:pt idx="305">
                  <c:v>14.33481488907114</c:v>
                </c:pt>
                <c:pt idx="306">
                  <c:v>14.39101130555578</c:v>
                </c:pt>
                <c:pt idx="307">
                  <c:v>14.447297753108479</c:v>
                </c:pt>
                <c:pt idx="308">
                  <c:v>14.503673440924221</c:v>
                </c:pt>
                <c:pt idx="309">
                  <c:v>14.560137577678409</c:v>
                </c:pt>
                <c:pt idx="310">
                  <c:v>14.61668937154514</c:v>
                </c:pt>
                <c:pt idx="311">
                  <c:v>14.673328030215471</c:v>
                </c:pt>
                <c:pt idx="312">
                  <c:v>14.730052760915649</c:v>
                </c:pt>
                <c:pt idx="313">
                  <c:v>14.786862770425479</c:v>
                </c:pt>
                <c:pt idx="314">
                  <c:v>14.843757265096521</c:v>
                </c:pt>
                <c:pt idx="315">
                  <c:v>14.9007354508704</c:v>
                </c:pt>
                <c:pt idx="316">
                  <c:v>14.957796533297209</c:v>
                </c:pt>
                <c:pt idx="317">
                  <c:v>15.01493971755378</c:v>
                </c:pt>
                <c:pt idx="318">
                  <c:v>15.072164208462</c:v>
                </c:pt>
                <c:pt idx="319">
                  <c:v>15.1294692105072</c:v>
                </c:pt>
                <c:pt idx="320">
                  <c:v>15.18685392785647</c:v>
                </c:pt>
                <c:pt idx="321">
                  <c:v>15.24431756437704</c:v>
                </c:pt>
                <c:pt idx="322">
                  <c:v>15.30185932365465</c:v>
                </c:pt>
                <c:pt idx="323">
                  <c:v>15.359478409011899</c:v>
                </c:pt>
                <c:pt idx="324">
                  <c:v>15.417174023526639</c:v>
                </c:pt>
                <c:pt idx="325">
                  <c:v>15.474945370050399</c:v>
                </c:pt>
                <c:pt idx="326">
                  <c:v>15.532791651226599</c:v>
                </c:pt>
                <c:pt idx="327">
                  <c:v>15.59071206950922</c:v>
                </c:pt>
                <c:pt idx="328">
                  <c:v>15.648705827180891</c:v>
                </c:pt>
                <c:pt idx="329">
                  <c:v>15.70677212637152</c:v>
                </c:pt>
                <c:pt idx="330">
                  <c:v>15.764910169076529</c:v>
                </c:pt>
                <c:pt idx="331">
                  <c:v>15.823119157175331</c:v>
                </c:pt>
                <c:pt idx="332">
                  <c:v>15.881398292449671</c:v>
                </c:pt>
                <c:pt idx="333">
                  <c:v>15.939746776602</c:v>
                </c:pt>
                <c:pt idx="334">
                  <c:v>15.99816381127394</c:v>
                </c:pt>
                <c:pt idx="335">
                  <c:v>16.05664859806458</c:v>
                </c:pt>
                <c:pt idx="336">
                  <c:v>16.115200338548888</c:v>
                </c:pt>
                <c:pt idx="337">
                  <c:v>16.173818234296078</c:v>
                </c:pt>
                <c:pt idx="338">
                  <c:v>16.23250148688799</c:v>
                </c:pt>
                <c:pt idx="339">
                  <c:v>16.291249297937259</c:v>
                </c:pt>
                <c:pt idx="340">
                  <c:v>16.350060869106379</c:v>
                </c:pt>
                <c:pt idx="341">
                  <c:v>16.40893540212474</c:v>
                </c:pt>
                <c:pt idx="342">
                  <c:v>16.467872098808211</c:v>
                </c:pt>
                <c:pt idx="343">
                  <c:v>16.526870161076879</c:v>
                </c:pt>
                <c:pt idx="344">
                  <c:v>16.585928790973451</c:v>
                </c:pt>
                <c:pt idx="345">
                  <c:v>16.645047190681549</c:v>
                </c:pt>
                <c:pt idx="346">
                  <c:v>16.704224562543999</c:v>
                </c:pt>
                <c:pt idx="347">
                  <c:v>16.763460109081141</c:v>
                </c:pt>
                <c:pt idx="348">
                  <c:v>16.822753033009061</c:v>
                </c:pt>
                <c:pt idx="349">
                  <c:v>16.882102537257779</c:v>
                </c:pt>
                <c:pt idx="350">
                  <c:v>16.941507824989799</c:v>
                </c:pt>
                <c:pt idx="351">
                  <c:v>17.000968099617658</c:v>
                </c:pt>
                <c:pt idx="352">
                  <c:v>17.06048256482282</c:v>
                </c:pt>
                <c:pt idx="353">
                  <c:v>17.120050424573499</c:v>
                </c:pt>
                <c:pt idx="354">
                  <c:v>17.17967088314284</c:v>
                </c:pt>
                <c:pt idx="355">
                  <c:v>17.239343145127119</c:v>
                </c:pt>
                <c:pt idx="356">
                  <c:v>17.29906641546388</c:v>
                </c:pt>
                <c:pt idx="357">
                  <c:v>17.358839899449929</c:v>
                </c:pt>
                <c:pt idx="358">
                  <c:v>17.418662802759521</c:v>
                </c:pt>
                <c:pt idx="359">
                  <c:v>17.4785343314622</c:v>
                </c:pt>
                <c:pt idx="360">
                  <c:v>17.538453692041539</c:v>
                </c:pt>
                <c:pt idx="361">
                  <c:v>17.598420091411761</c:v>
                </c:pt>
                <c:pt idx="362">
                  <c:v>17.658432736937119</c:v>
                </c:pt>
                <c:pt idx="363">
                  <c:v>17.718490836449089</c:v>
                </c:pt>
                <c:pt idx="364">
                  <c:v>17.778593598264479</c:v>
                </c:pt>
                <c:pt idx="365">
                  <c:v>17.838740231203211</c:v>
                </c:pt>
                <c:pt idx="366">
                  <c:v>17.89892994460676</c:v>
                </c:pt>
                <c:pt idx="367">
                  <c:v>17.959161948354769</c:v>
                </c:pt>
                <c:pt idx="368">
                  <c:v>18.019435452884121</c:v>
                </c:pt>
                <c:pt idx="369">
                  <c:v>18.079749669205999</c:v>
                </c:pt>
                <c:pt idx="370">
                  <c:v>18.140103808923779</c:v>
                </c:pt>
                <c:pt idx="371">
                  <c:v>18.200497084251008</c:v>
                </c:pt>
                <c:pt idx="372">
                  <c:v>18.260928708028469</c:v>
                </c:pt>
                <c:pt idx="373">
                  <c:v>18.321397893742351</c:v>
                </c:pt>
                <c:pt idx="374">
                  <c:v>18.38190385554168</c:v>
                </c:pt>
                <c:pt idx="375">
                  <c:v>18.442445808255819</c:v>
                </c:pt>
                <c:pt idx="376">
                  <c:v>18.5030229674121</c:v>
                </c:pt>
                <c:pt idx="377">
                  <c:v>18.56363454925312</c:v>
                </c:pt>
                <c:pt idx="378">
                  <c:v>18.624279770754459</c:v>
                </c:pt>
                <c:pt idx="379">
                  <c:v>18.684957849641769</c:v>
                </c:pt>
                <c:pt idx="380">
                  <c:v>18.74566800440844</c:v>
                </c:pt>
                <c:pt idx="381">
                  <c:v>18.806409454332709</c:v>
                </c:pt>
                <c:pt idx="382">
                  <c:v>18.867181419495001</c:v>
                </c:pt>
                <c:pt idx="383">
                  <c:v>18.927983120795179</c:v>
                </c:pt>
                <c:pt idx="384">
                  <c:v>18.988813779969579</c:v>
                </c:pt>
                <c:pt idx="385">
                  <c:v>19.04967261960876</c:v>
                </c:pt>
                <c:pt idx="386">
                  <c:v>19.110558863173448</c:v>
                </c:pt>
                <c:pt idx="387">
                  <c:v>19.171471735012702</c:v>
                </c:pt>
                <c:pt idx="388">
                  <c:v>19.232410460380351</c:v>
                </c:pt>
                <c:pt idx="389">
                  <c:v>19.293374265452059</c:v>
                </c:pt>
                <c:pt idx="390">
                  <c:v>19.35436237734223</c:v>
                </c:pt>
                <c:pt idx="391">
                  <c:v>19.41537402412084</c:v>
                </c:pt>
                <c:pt idx="392">
                  <c:v>19.476408434830251</c:v>
                </c:pt>
                <c:pt idx="393">
                  <c:v>19.537464839501961</c:v>
                </c:pt>
                <c:pt idx="394">
                  <c:v>19.598542469173179</c:v>
                </c:pt>
                <c:pt idx="395">
                  <c:v>19.65964055590381</c:v>
                </c:pt>
                <c:pt idx="396">
                  <c:v>19.72075833279246</c:v>
                </c:pt>
                <c:pt idx="397">
                  <c:v>19.78189503399344</c:v>
                </c:pt>
                <c:pt idx="398">
                  <c:v>19.843049894732971</c:v>
                </c:pt>
                <c:pt idx="399">
                  <c:v>19.90422215132612</c:v>
                </c:pt>
                <c:pt idx="400">
                  <c:v>19.96541104119207</c:v>
                </c:pt>
                <c:pt idx="401">
                  <c:v>20.026615802871429</c:v>
                </c:pt>
                <c:pt idx="402">
                  <c:v>20.087835676042079</c:v>
                </c:pt>
                <c:pt idx="403">
                  <c:v>20.149069901535281</c:v>
                </c:pt>
                <c:pt idx="404">
                  <c:v>20.21031772135191</c:v>
                </c:pt>
                <c:pt idx="405">
                  <c:v>20.271578378678399</c:v>
                </c:pt>
                <c:pt idx="406">
                  <c:v>20.332851117902798</c:v>
                </c:pt>
                <c:pt idx="407">
                  <c:v>20.39413518463062</c:v>
                </c:pt>
                <c:pt idx="408">
                  <c:v>20.455429825700719</c:v>
                </c:pt>
                <c:pt idx="409">
                  <c:v>20.516734289201121</c:v>
                </c:pt>
                <c:pt idx="410">
                  <c:v>20.578047824484621</c:v>
                </c:pt>
                <c:pt idx="411">
                  <c:v>20.639369682184551</c:v>
                </c:pt>
                <c:pt idx="412">
                  <c:v>20.700699114230289</c:v>
                </c:pt>
                <c:pt idx="413">
                  <c:v>20.76203537386278</c:v>
                </c:pt>
                <c:pt idx="414">
                  <c:v>20.823377715649961</c:v>
                </c:pt>
                <c:pt idx="415">
                  <c:v>20.884725395502201</c:v>
                </c:pt>
                <c:pt idx="416">
                  <c:v>20.946077670687458</c:v>
                </c:pt>
                <c:pt idx="417">
                  <c:v>21.007433799846641</c:v>
                </c:pt>
                <c:pt idx="418">
                  <c:v>21.068793043008689</c:v>
                </c:pt>
                <c:pt idx="419">
                  <c:v>21.130154661605658</c:v>
                </c:pt>
                <c:pt idx="420">
                  <c:v>21.191517918487651</c:v>
                </c:pt>
                <c:pt idx="421">
                  <c:v>21.252882077937869</c:v>
                </c:pt>
                <c:pt idx="422">
                  <c:v>21.314246405687388</c:v>
                </c:pt>
                <c:pt idx="423">
                  <c:v>21.375610168929882</c:v>
                </c:pt>
                <c:pt idx="424">
                  <c:v>21.436972636336399</c:v>
                </c:pt>
                <c:pt idx="425">
                  <c:v>21.498333078069759</c:v>
                </c:pt>
                <c:pt idx="426">
                  <c:v>21.559690765799811</c:v>
                </c:pt>
                <c:pt idx="427">
                  <c:v>21.621044972716529</c:v>
                </c:pt>
                <c:pt idx="428">
                  <c:v>21.682394973545659</c:v>
                </c:pt>
                <c:pt idx="429">
                  <c:v>21.74374004456233</c:v>
                </c:pt>
                <c:pt idx="430">
                  <c:v>21.805079463605921</c:v>
                </c:pt>
                <c:pt idx="431">
                  <c:v>21.866412510092911</c:v>
                </c:pt>
                <c:pt idx="432">
                  <c:v>21.927738465032231</c:v>
                </c:pt>
                <c:pt idx="433">
                  <c:v>21.989056611038588</c:v>
                </c:pt>
                <c:pt idx="434">
                  <c:v>22.050366232346409</c:v>
                </c:pt>
                <c:pt idx="435">
                  <c:v>22.111666614823601</c:v>
                </c:pt>
                <c:pt idx="436">
                  <c:v>22.172957045985282</c:v>
                </c:pt>
                <c:pt idx="437">
                  <c:v>22.234236815007449</c:v>
                </c:pt>
                <c:pt idx="438">
                  <c:v>22.295505212740281</c:v>
                </c:pt>
                <c:pt idx="439">
                  <c:v>22.35676153172178</c:v>
                </c:pt>
                <c:pt idx="440">
                  <c:v>22.418005066191061</c:v>
                </c:pt>
                <c:pt idx="441">
                  <c:v>22.479235112101389</c:v>
                </c:pt>
                <c:pt idx="442">
                  <c:v>22.540450967133602</c:v>
                </c:pt>
                <c:pt idx="443">
                  <c:v>22.601651930709021</c:v>
                </c:pt>
                <c:pt idx="444">
                  <c:v>22.662837304002458</c:v>
                </c:pt>
                <c:pt idx="445">
                  <c:v>22.724006389955051</c:v>
                </c:pt>
                <c:pt idx="446">
                  <c:v>22.785158493287071</c:v>
                </c:pt>
                <c:pt idx="447">
                  <c:v>22.846292920510599</c:v>
                </c:pt>
                <c:pt idx="448">
                  <c:v>22.90740897994209</c:v>
                </c:pt>
                <c:pt idx="449">
                  <c:v>22.96850598171488</c:v>
                </c:pt>
                <c:pt idx="450">
                  <c:v>23.02958323779162</c:v>
                </c:pt>
                <c:pt idx="451">
                  <c:v>23.090640061976501</c:v>
                </c:pt>
                <c:pt idx="452">
                  <c:v>23.151675769927419</c:v>
                </c:pt>
                <c:pt idx="453">
                  <c:v>23.212689679168179</c:v>
                </c:pt>
                <c:pt idx="454">
                  <c:v>23.273681109100579</c:v>
                </c:pt>
                <c:pt idx="455">
                  <c:v>23.3346493810159</c:v>
                </c:pt>
                <c:pt idx="456">
                  <c:v>23.39559381810718</c:v>
                </c:pt>
                <c:pt idx="457">
                  <c:v>23.456513745480731</c:v>
                </c:pt>
                <c:pt idx="458">
                  <c:v>23.51740849016759</c:v>
                </c:pt>
                <c:pt idx="459">
                  <c:v>23.578277381135209</c:v>
                </c:pt>
                <c:pt idx="460">
                  <c:v>23.639119749298811</c:v>
                </c:pt>
                <c:pt idx="461">
                  <c:v>23.699934927532581</c:v>
                </c:pt>
                <c:pt idx="462">
                  <c:v>23.760722250680811</c:v>
                </c:pt>
                <c:pt idx="463">
                  <c:v>23.82148105556961</c:v>
                </c:pt>
                <c:pt idx="464">
                  <c:v>23.882210681016549</c:v>
                </c:pt>
                <c:pt idx="465">
                  <c:v>23.942910467842879</c:v>
                </c:pt>
                <c:pt idx="466">
                  <c:v>24.003579758883571</c:v>
                </c:pt>
                <c:pt idx="467">
                  <c:v>24.064217898998219</c:v>
                </c:pt>
                <c:pt idx="468">
                  <c:v>24.12482423508143</c:v>
                </c:pt>
                <c:pt idx="469">
                  <c:v>24.185398116073429</c:v>
                </c:pt>
                <c:pt idx="470">
                  <c:v>24.24593889297028</c:v>
                </c:pt>
                <c:pt idx="471">
                  <c:v>24.306445918834161</c:v>
                </c:pt>
                <c:pt idx="472">
                  <c:v>24.366918548803451</c:v>
                </c:pt>
                <c:pt idx="473">
                  <c:v>24.427356140102809</c:v>
                </c:pt>
                <c:pt idx="474">
                  <c:v>24.48775805205295</c:v>
                </c:pt>
                <c:pt idx="475">
                  <c:v>24.548123646080558</c:v>
                </c:pt>
                <c:pt idx="476">
                  <c:v>24.608452285727779</c:v>
                </c:pt>
                <c:pt idx="477">
                  <c:v>24.668743336662249</c:v>
                </c:pt>
                <c:pt idx="478">
                  <c:v>24.728996166686048</c:v>
                </c:pt>
                <c:pt idx="479">
                  <c:v>24.789210145744821</c:v>
                </c:pt>
                <c:pt idx="480">
                  <c:v>24.849384645937921</c:v>
                </c:pt>
                <c:pt idx="481">
                  <c:v>24.9095190415267</c:v>
                </c:pt>
                <c:pt idx="482">
                  <c:v>24.969612708944279</c:v>
                </c:pt>
                <c:pt idx="483">
                  <c:v>25.02966502680329</c:v>
                </c:pt>
                <c:pt idx="484">
                  <c:v>25.089675375905799</c:v>
                </c:pt>
                <c:pt idx="485">
                  <c:v>25.149643139251399</c:v>
                </c:pt>
                <c:pt idx="486">
                  <c:v>25.209567702045881</c:v>
                </c:pt>
                <c:pt idx="487">
                  <c:v>25.269448451709671</c:v>
                </c:pt>
                <c:pt idx="488">
                  <c:v>25.329284777886119</c:v>
                </c:pt>
                <c:pt idx="489">
                  <c:v>25.389076072449761</c:v>
                </c:pt>
                <c:pt idx="490">
                  <c:v>25.4488217295143</c:v>
                </c:pt>
                <c:pt idx="491">
                  <c:v>25.508521145440739</c:v>
                </c:pt>
                <c:pt idx="492">
                  <c:v>25.568173718845099</c:v>
                </c:pt>
                <c:pt idx="493">
                  <c:v>25.62777885060618</c:v>
                </c:pt>
                <c:pt idx="494">
                  <c:v>25.6873359438733</c:v>
                </c:pt>
                <c:pt idx="495">
                  <c:v>25.74684440407362</c:v>
                </c:pt>
                <c:pt idx="496">
                  <c:v>25.80630363891969</c:v>
                </c:pt>
                <c:pt idx="497">
                  <c:v>25.865713058416649</c:v>
                </c:pt>
                <c:pt idx="498">
                  <c:v>25.925072074869231</c:v>
                </c:pt>
                <c:pt idx="499">
                  <c:v>25.984380102889489</c:v>
                </c:pt>
                <c:pt idx="500">
                  <c:v>26.043636559402412</c:v>
                </c:pt>
                <c:pt idx="501">
                  <c:v>26.102840863653991</c:v>
                </c:pt>
                <c:pt idx="502">
                  <c:v>26.1619924372173</c:v>
                </c:pt>
                <c:pt idx="503">
                  <c:v>26.221090703999149</c:v>
                </c:pt>
                <c:pt idx="504">
                  <c:v>26.280135090246521</c:v>
                </c:pt>
                <c:pt idx="505">
                  <c:v>26.339125024552949</c:v>
                </c:pt>
                <c:pt idx="506">
                  <c:v>26.398059937864669</c:v>
                </c:pt>
                <c:pt idx="507">
                  <c:v>26.456939263486699</c:v>
                </c:pt>
                <c:pt idx="508">
                  <c:v>26.515762437088881</c:v>
                </c:pt>
                <c:pt idx="509">
                  <c:v>26.574528896711641</c:v>
                </c:pt>
                <c:pt idx="510">
                  <c:v>26.633238082771761</c:v>
                </c:pt>
                <c:pt idx="511">
                  <c:v>26.691889438067982</c:v>
                </c:pt>
                <c:pt idx="512">
                  <c:v>26.750482407786489</c:v>
                </c:pt>
                <c:pt idx="513">
                  <c:v>26.809016439506291</c:v>
                </c:pt>
                <c:pt idx="514">
                  <c:v>26.867490983204419</c:v>
                </c:pt>
                <c:pt idx="515">
                  <c:v>26.92590549126114</c:v>
                </c:pt>
                <c:pt idx="516">
                  <c:v>26.984259418464902</c:v>
                </c:pt>
                <c:pt idx="517">
                  <c:v>27.042552222017221</c:v>
                </c:pt>
                <c:pt idx="518">
                  <c:v>27.100783361537491</c:v>
                </c:pt>
                <c:pt idx="519">
                  <c:v>27.158952299067579</c:v>
                </c:pt>
                <c:pt idx="520">
                  <c:v>27.21705849907644</c:v>
                </c:pt>
                <c:pt idx="521">
                  <c:v>27.275101428464389</c:v>
                </c:pt>
                <c:pt idx="522">
                  <c:v>27.333080556567499</c:v>
                </c:pt>
                <c:pt idx="523">
                  <c:v>27.390995355161781</c:v>
                </c:pt>
                <c:pt idx="524">
                  <c:v>27.448845298467081</c:v>
                </c:pt>
                <c:pt idx="525">
                  <c:v>27.506629863151279</c:v>
                </c:pt>
                <c:pt idx="526">
                  <c:v>27.56434852833376</c:v>
                </c:pt>
                <c:pt idx="527">
                  <c:v>27.62200077558937</c:v>
                </c:pt>
                <c:pt idx="528">
                  <c:v>27.679586088951851</c:v>
                </c:pt>
                <c:pt idx="529">
                  <c:v>27.737103954917359</c:v>
                </c:pt>
                <c:pt idx="530">
                  <c:v>27.794553862447732</c:v>
                </c:pt>
                <c:pt idx="531">
                  <c:v>27.851935302973761</c:v>
                </c:pt>
                <c:pt idx="532">
                  <c:v>27.909247770398199</c:v>
                </c:pt>
                <c:pt idx="533">
                  <c:v>27.966490761098811</c:v>
                </c:pt>
                <c:pt idx="534">
                  <c:v>28.02366377393118</c:v>
                </c:pt>
                <c:pt idx="535">
                  <c:v>28.080766310231549</c:v>
                </c:pt>
                <c:pt idx="536">
                  <c:v>28.137797873819171</c:v>
                </c:pt>
                <c:pt idx="537">
                  <c:v>28.194757970999081</c:v>
                </c:pt>
                <c:pt idx="538">
                  <c:v>28.25164611056438</c:v>
                </c:pt>
                <c:pt idx="539">
                  <c:v>28.30846180379843</c:v>
                </c:pt>
                <c:pt idx="540">
                  <c:v>28.36520456447705</c:v>
                </c:pt>
                <c:pt idx="541">
                  <c:v>28.42187390887058</c:v>
                </c:pt>
                <c:pt idx="542">
                  <c:v>28.478469355745709</c:v>
                </c:pt>
                <c:pt idx="543">
                  <c:v>28.534990426367258</c:v>
                </c:pt>
                <c:pt idx="544">
                  <c:v>28.591436644499961</c:v>
                </c:pt>
                <c:pt idx="545">
                  <c:v>28.647807536409879</c:v>
                </c:pt>
                <c:pt idx="546">
                  <c:v>28.704102630865879</c:v>
                </c:pt>
                <c:pt idx="547">
                  <c:v>28.760321459141181</c:v>
                </c:pt>
                <c:pt idx="548">
                  <c:v>28.816463555014039</c:v>
                </c:pt>
                <c:pt idx="549">
                  <c:v>28.87252845476937</c:v>
                </c:pt>
                <c:pt idx="550">
                  <c:v>28.928515697199419</c:v>
                </c:pt>
                <c:pt idx="551">
                  <c:v>28.98442482360473</c:v>
                </c:pt>
                <c:pt idx="552">
                  <c:v>29.04025537779485</c:v>
                </c:pt>
                <c:pt idx="553">
                  <c:v>29.096006906088949</c:v>
                </c:pt>
                <c:pt idx="554">
                  <c:v>29.15167895731636</c:v>
                </c:pt>
                <c:pt idx="555">
                  <c:v>29.20727108281698</c:v>
                </c:pt>
                <c:pt idx="556">
                  <c:v>29.262782836441382</c:v>
                </c:pt>
                <c:pt idx="557">
                  <c:v>29.31821377455169</c:v>
                </c:pt>
                <c:pt idx="558">
                  <c:v>29.3735634560203</c:v>
                </c:pt>
                <c:pt idx="559">
                  <c:v>29.42883144223115</c:v>
                </c:pt>
                <c:pt idx="560">
                  <c:v>29.48401729707885</c:v>
                </c:pt>
                <c:pt idx="561">
                  <c:v>29.539120586968629</c:v>
                </c:pt>
                <c:pt idx="562">
                  <c:v>29.594140880815878</c:v>
                </c:pt>
                <c:pt idx="563">
                  <c:v>29.64907775004562</c:v>
                </c:pt>
                <c:pt idx="564">
                  <c:v>29.703930768592009</c:v>
                </c:pt>
                <c:pt idx="565">
                  <c:v>29.7586995128975</c:v>
                </c:pt>
                <c:pt idx="566">
                  <c:v>29.81338356191203</c:v>
                </c:pt>
                <c:pt idx="567">
                  <c:v>29.867982497092161</c:v>
                </c:pt>
                <c:pt idx="568">
                  <c:v>29.92249590239992</c:v>
                </c:pt>
                <c:pt idx="569">
                  <c:v>29.976923364301769</c:v>
                </c:pt>
                <c:pt idx="570">
                  <c:v>30.031264471767141</c:v>
                </c:pt>
                <c:pt idx="571">
                  <c:v>30.085518816267179</c:v>
                </c:pt>
                <c:pt idx="572">
                  <c:v>30.139685991773622</c:v>
                </c:pt>
                <c:pt idx="573">
                  <c:v>30.193765594756272</c:v>
                </c:pt>
                <c:pt idx="574">
                  <c:v>30.247757224182269</c:v>
                </c:pt>
                <c:pt idx="575">
                  <c:v>30.301660481513789</c:v>
                </c:pt>
                <c:pt idx="576">
                  <c:v>30.355474970706261</c:v>
                </c:pt>
                <c:pt idx="577">
                  <c:v>30.40920029820639</c:v>
                </c:pt>
                <c:pt idx="578">
                  <c:v>30.462836072949791</c:v>
                </c:pt>
                <c:pt idx="579">
                  <c:v>30.516381906359548</c:v>
                </c:pt>
                <c:pt idx="580">
                  <c:v>30.56983741234254</c:v>
                </c:pt>
                <c:pt idx="581">
                  <c:v>30.623202207288319</c:v>
                </c:pt>
                <c:pt idx="582">
                  <c:v>30.676475910065889</c:v>
                </c:pt>
                <c:pt idx="583">
                  <c:v>30.729658142021339</c:v>
                </c:pt>
                <c:pt idx="584">
                  <c:v>30.782748526974839</c:v>
                </c:pt>
                <c:pt idx="585">
                  <c:v>30.835746691218521</c:v>
                </c:pt>
                <c:pt idx="586">
                  <c:v>30.888652263512281</c:v>
                </c:pt>
                <c:pt idx="587">
                  <c:v>30.94146487508198</c:v>
                </c:pt>
                <c:pt idx="588">
                  <c:v>30.99418415961577</c:v>
                </c:pt>
                <c:pt idx="589">
                  <c:v>31.04680975326087</c:v>
                </c:pt>
                <c:pt idx="590">
                  <c:v>31.09934129462032</c:v>
                </c:pt>
                <c:pt idx="591">
                  <c:v>31.151778424749601</c:v>
                </c:pt>
                <c:pt idx="592">
                  <c:v>31.204120787153009</c:v>
                </c:pt>
                <c:pt idx="593">
                  <c:v>31.25636802778013</c:v>
                </c:pt>
                <c:pt idx="594">
                  <c:v>31.308519795022139</c:v>
                </c:pt>
                <c:pt idx="595">
                  <c:v>31.360575739707919</c:v>
                </c:pt>
                <c:pt idx="596">
                  <c:v>31.41253551510022</c:v>
                </c:pt>
                <c:pt idx="597">
                  <c:v>31.464398776891709</c:v>
                </c:pt>
                <c:pt idx="598">
                  <c:v>31.516165183200819</c:v>
                </c:pt>
                <c:pt idx="599">
                  <c:v>31.567834394567591</c:v>
                </c:pt>
                <c:pt idx="600">
                  <c:v>31.619406073949449</c:v>
                </c:pt>
                <c:pt idx="601">
                  <c:v>31.670879886716829</c:v>
                </c:pt>
                <c:pt idx="602">
                  <c:v>31.722255500648721</c:v>
                </c:pt>
                <c:pt idx="603">
                  <c:v>31.773532585927981</c:v>
                </c:pt>
                <c:pt idx="604">
                  <c:v>31.82471081513745</c:v>
                </c:pt>
                <c:pt idx="605">
                  <c:v>31.87578986325385</c:v>
                </c:pt>
                <c:pt idx="606">
                  <c:v>31.926769407644311</c:v>
                </c:pt>
                <c:pt idx="607">
                  <c:v>31.9776491280609</c:v>
                </c:pt>
                <c:pt idx="608">
                  <c:v>32.028428706635701</c:v>
                </c:pt>
                <c:pt idx="609">
                  <c:v>32.079107827875802</c:v>
                </c:pt>
                <c:pt idx="610">
                  <c:v>32.129686178658098</c:v>
                </c:pt>
                <c:pt idx="611">
                  <c:v>32.180163448224242</c:v>
                </c:pt>
                <c:pt idx="612">
                  <c:v>32.230539328175098</c:v>
                </c:pt>
                <c:pt idx="613">
                  <c:v>32.280813512465443</c:v>
                </c:pt>
                <c:pt idx="614">
                  <c:v>32.330985697398539</c:v>
                </c:pt>
                <c:pt idx="615">
                  <c:v>32.381055581620849</c:v>
                </c:pt>
                <c:pt idx="616">
                  <c:v>32.431022866115903</c:v>
                </c:pt>
                <c:pt idx="617">
                  <c:v>32.480887254198329</c:v>
                </c:pt>
                <c:pt idx="618">
                  <c:v>32.530648451509769</c:v>
                </c:pt>
                <c:pt idx="619">
                  <c:v>32.580306166010423</c:v>
                </c:pt>
                <c:pt idx="620">
                  <c:v>32.629860107975283</c:v>
                </c:pt>
                <c:pt idx="621">
                  <c:v>32.679309989987118</c:v>
                </c:pt>
                <c:pt idx="622">
                  <c:v>32.728655526930552</c:v>
                </c:pt>
                <c:pt idx="623">
                  <c:v>32.777896435985902</c:v>
                </c:pt>
                <c:pt idx="624">
                  <c:v>32.827032436622879</c:v>
                </c:pt>
                <c:pt idx="625">
                  <c:v>32.876063250594292</c:v>
                </c:pt>
                <c:pt idx="626">
                  <c:v>32.924988601930117</c:v>
                </c:pt>
                <c:pt idx="627">
                  <c:v>32.973808216929882</c:v>
                </c:pt>
                <c:pt idx="628">
                  <c:v>33.02252182415733</c:v>
                </c:pt>
                <c:pt idx="629">
                  <c:v>33.071129154433187</c:v>
                </c:pt>
                <c:pt idx="630">
                  <c:v>33.119629940828681</c:v>
                </c:pt>
                <c:pt idx="631">
                  <c:v>33.168023918658733</c:v>
                </c:pt>
                <c:pt idx="632">
                  <c:v>33.216310825475098</c:v>
                </c:pt>
                <c:pt idx="633">
                  <c:v>33.264490401059689</c:v>
                </c:pt>
                <c:pt idx="634">
                  <c:v>33.312562387417287</c:v>
                </c:pt>
                <c:pt idx="635">
                  <c:v>33.360526528768943</c:v>
                </c:pt>
                <c:pt idx="636">
                  <c:v>33.408382571544493</c:v>
                </c:pt>
                <c:pt idx="637">
                  <c:v>33.456130264375702</c:v>
                </c:pt>
                <c:pt idx="638">
                  <c:v>33.503769358088952</c:v>
                </c:pt>
                <c:pt idx="639">
                  <c:v>33.551299605697757</c:v>
                </c:pt>
                <c:pt idx="640">
                  <c:v>33.598720762396503</c:v>
                </c:pt>
                <c:pt idx="641">
                  <c:v>33.64603258555092</c:v>
                </c:pt>
                <c:pt idx="642">
                  <c:v>33.693234834692802</c:v>
                </c:pt>
                <c:pt idx="643">
                  <c:v>33.740327271511298</c:v>
                </c:pt>
                <c:pt idx="644">
                  <c:v>33.787309659845839</c:v>
                </c:pt>
                <c:pt idx="645">
                  <c:v>33.83418176567799</c:v>
                </c:pt>
                <c:pt idx="646">
                  <c:v>33.880943357124693</c:v>
                </c:pt>
                <c:pt idx="647">
                  <c:v>33.927594204429141</c:v>
                </c:pt>
                <c:pt idx="648">
                  <c:v>33.974134079954268</c:v>
                </c:pt>
                <c:pt idx="649">
                  <c:v>34.02056275817425</c:v>
                </c:pt>
                <c:pt idx="650">
                  <c:v>34.066880015666491</c:v>
                </c:pt>
                <c:pt idx="651">
                  <c:v>34.113085631104759</c:v>
                </c:pt>
                <c:pt idx="652">
                  <c:v>34.159179385249082</c:v>
                </c:pt>
                <c:pt idx="653">
                  <c:v>34.205161060939638</c:v>
                </c:pt>
                <c:pt idx="654">
                  <c:v>34.251030443087799</c:v>
                </c:pt>
                <c:pt idx="655">
                  <c:v>34.296787318667967</c:v>
                </c:pt>
                <c:pt idx="656">
                  <c:v>34.342431476709542</c:v>
                </c:pt>
                <c:pt idx="657">
                  <c:v>34.387962708288391</c:v>
                </c:pt>
                <c:pt idx="658">
                  <c:v>34.433380806519168</c:v>
                </c:pt>
                <c:pt idx="659">
                  <c:v>34.478685566545813</c:v>
                </c:pt>
                <c:pt idx="660">
                  <c:v>34.523876785534227</c:v>
                </c:pt>
                <c:pt idx="661">
                  <c:v>34.568954262663347</c:v>
                </c:pt>
                <c:pt idx="662">
                  <c:v>34.613917799116592</c:v>
                </c:pt>
                <c:pt idx="663">
                  <c:v>34.658767198073768</c:v>
                </c:pt>
                <c:pt idx="664">
                  <c:v>34.703502264701598</c:v>
                </c:pt>
                <c:pt idx="665">
                  <c:v>34.748122806146029</c:v>
                </c:pt>
                <c:pt idx="666">
                  <c:v>34.792628631523051</c:v>
                </c:pt>
                <c:pt idx="667">
                  <c:v>34.837019551909989</c:v>
                </c:pt>
                <c:pt idx="668">
                  <c:v>34.881295380337193</c:v>
                </c:pt>
                <c:pt idx="669">
                  <c:v>34.925455931778501</c:v>
                </c:pt>
                <c:pt idx="670">
                  <c:v>34.969501023143003</c:v>
                </c:pt>
                <c:pt idx="671">
                  <c:v>35.013430473265842</c:v>
                </c:pt>
                <c:pt idx="672">
                  <c:v>35.057244102899887</c:v>
                </c:pt>
                <c:pt idx="673">
                  <c:v>35.1009417347057</c:v>
                </c:pt>
                <c:pt idx="674">
                  <c:v>35.144523193243437</c:v>
                </c:pt>
                <c:pt idx="675">
                  <c:v>35.187988304964271</c:v>
                </c:pt>
                <c:pt idx="676">
                  <c:v>35.231336898199473</c:v>
                </c:pt>
                <c:pt idx="677">
                  <c:v>35.274568803153322</c:v>
                </c:pt>
                <c:pt idx="678">
                  <c:v>35.317683851892753</c:v>
                </c:pt>
                <c:pt idx="679">
                  <c:v>35.360681878339548</c:v>
                </c:pt>
                <c:pt idx="680">
                  <c:v>35.403562718259202</c:v>
                </c:pt>
                <c:pt idx="681">
                  <c:v>35.446326209253087</c:v>
                </c:pt>
                <c:pt idx="682">
                  <c:v>35.488972190749109</c:v>
                </c:pt>
                <c:pt idx="683">
                  <c:v>35.531500503992042</c:v>
                </c:pt>
                <c:pt idx="684">
                  <c:v>35.573910992034762</c:v>
                </c:pt>
                <c:pt idx="685">
                  <c:v>35.616203499727987</c:v>
                </c:pt>
                <c:pt idx="686">
                  <c:v>35.658377873711999</c:v>
                </c:pt>
                <c:pt idx="687">
                  <c:v>35.700433962406713</c:v>
                </c:pt>
                <c:pt idx="688">
                  <c:v>35.742371616002202</c:v>
                </c:pt>
                <c:pt idx="689">
                  <c:v>35.784190686449548</c:v>
                </c:pt>
                <c:pt idx="690">
                  <c:v>35.825891027451249</c:v>
                </c:pt>
                <c:pt idx="691">
                  <c:v>35.867472494451746</c:v>
                </c:pt>
                <c:pt idx="692">
                  <c:v>35.908934944627958</c:v>
                </c:pt>
                <c:pt idx="693">
                  <c:v>35.950278236879782</c:v>
                </c:pt>
                <c:pt idx="694">
                  <c:v>35.991502231820483</c:v>
                </c:pt>
                <c:pt idx="695">
                  <c:v>36.032606791767193</c:v>
                </c:pt>
                <c:pt idx="696">
                  <c:v>36.073591780731427</c:v>
                </c:pt>
                <c:pt idx="697">
                  <c:v>36.114457064409223</c:v>
                </c:pt>
                <c:pt idx="698">
                  <c:v>36.155202510171797</c:v>
                </c:pt>
                <c:pt idx="699">
                  <c:v>36.195827987055722</c:v>
                </c:pt>
                <c:pt idx="700">
                  <c:v>36.236333365753453</c:v>
                </c:pt>
                <c:pt idx="701">
                  <c:v>36.276718518603523</c:v>
                </c:pt>
                <c:pt idx="702">
                  <c:v>36.316983319580878</c:v>
                </c:pt>
                <c:pt idx="703">
                  <c:v>36.357127644287146</c:v>
                </c:pt>
                <c:pt idx="704">
                  <c:v>36.39715136994149</c:v>
                </c:pt>
                <c:pt idx="705">
                  <c:v>36.437054375369442</c:v>
                </c:pt>
                <c:pt idx="706">
                  <c:v>36.476836540995222</c:v>
                </c:pt>
                <c:pt idx="707">
                  <c:v>36.51649774882992</c:v>
                </c:pt>
                <c:pt idx="708">
                  <c:v>36.556037882463272</c:v>
                </c:pt>
                <c:pt idx="709">
                  <c:v>36.595456827053169</c:v>
                </c:pt>
                <c:pt idx="710">
                  <c:v>36.634754469315993</c:v>
                </c:pt>
                <c:pt idx="711">
                  <c:v>36.673930697516973</c:v>
                </c:pt>
                <c:pt idx="712">
                  <c:v>36.712985401460138</c:v>
                </c:pt>
                <c:pt idx="713">
                  <c:v>36.75191847247882</c:v>
                </c:pt>
                <c:pt idx="714">
                  <c:v>36.790729803425528</c:v>
                </c:pt>
                <c:pt idx="715">
                  <c:v>36.829419288662343</c:v>
                </c:pt>
                <c:pt idx="716">
                  <c:v>36.867986824051073</c:v>
                </c:pt>
                <c:pt idx="717">
                  <c:v>36.906432306943273</c:v>
                </c:pt>
                <c:pt idx="718">
                  <c:v>36.944755636170569</c:v>
                </c:pt>
                <c:pt idx="719">
                  <c:v>36.982956712034763</c:v>
                </c:pt>
                <c:pt idx="720">
                  <c:v>37.021035436297979</c:v>
                </c:pt>
                <c:pt idx="721">
                  <c:v>37.058991712172798</c:v>
                </c:pt>
                <c:pt idx="722">
                  <c:v>37.096825444312437</c:v>
                </c:pt>
                <c:pt idx="723">
                  <c:v>37.134536538800923</c:v>
                </c:pt>
                <c:pt idx="724">
                  <c:v>37.1721249031432</c:v>
                </c:pt>
                <c:pt idx="725">
                  <c:v>37.209590446255213</c:v>
                </c:pt>
                <c:pt idx="726">
                  <c:v>37.246933078454198</c:v>
                </c:pt>
                <c:pt idx="727">
                  <c:v>37.284152711448741</c:v>
                </c:pt>
                <c:pt idx="728">
                  <c:v>37.321249258328933</c:v>
                </c:pt>
                <c:pt idx="729">
                  <c:v>37.358222633556487</c:v>
                </c:pt>
                <c:pt idx="730">
                  <c:v>37.395072752954981</c:v>
                </c:pt>
                <c:pt idx="731">
                  <c:v>37.431799533699937</c:v>
                </c:pt>
                <c:pt idx="732">
                  <c:v>37.468402894308959</c:v>
                </c:pt>
                <c:pt idx="733">
                  <c:v>37.504882754631993</c:v>
                </c:pt>
                <c:pt idx="734">
                  <c:v>37.541239035841393</c:v>
                </c:pt>
                <c:pt idx="735">
                  <c:v>37.577471660422027</c:v>
                </c:pt>
                <c:pt idx="736">
                  <c:v>37.613580552161999</c:v>
                </c:pt>
                <c:pt idx="737">
                  <c:v>37.649565636141801</c:v>
                </c:pt>
                <c:pt idx="738">
                  <c:v>37.685426838725363</c:v>
                </c:pt>
                <c:pt idx="739">
                  <c:v>37.721164087550001</c:v>
                </c:pt>
                <c:pt idx="740">
                  <c:v>37.756777311516522</c:v>
                </c:pt>
                <c:pt idx="741">
                  <c:v>37.792266440779571</c:v>
                </c:pt>
                <c:pt idx="742">
                  <c:v>37.827631406737737</c:v>
                </c:pt>
                <c:pt idx="743">
                  <c:v>37.862872142023903</c:v>
                </c:pt>
                <c:pt idx="744">
                  <c:v>37.897988580495287</c:v>
                </c:pt>
                <c:pt idx="745">
                  <c:v>37.932980657223943</c:v>
                </c:pt>
                <c:pt idx="746">
                  <c:v>37.967848308486843</c:v>
                </c:pt>
                <c:pt idx="747">
                  <c:v>38.002591471756062</c:v>
                </c:pt>
                <c:pt idx="748">
                  <c:v>38.037210085689743</c:v>
                </c:pt>
                <c:pt idx="749">
                  <c:v>38.071704090121102</c:v>
                </c:pt>
                <c:pt idx="750">
                  <c:v>38.106073426049903</c:v>
                </c:pt>
                <c:pt idx="751">
                  <c:v>38.140318035632319</c:v>
                </c:pt>
                <c:pt idx="752">
                  <c:v>38.174437862171303</c:v>
                </c:pt>
                <c:pt idx="753">
                  <c:v>38.208432850106881</c:v>
                </c:pt>
                <c:pt idx="754">
                  <c:v>38.242302945006621</c:v>
                </c:pt>
                <c:pt idx="755">
                  <c:v>38.276048093555978</c:v>
                </c:pt>
                <c:pt idx="756">
                  <c:v>38.309668243548643</c:v>
                </c:pt>
                <c:pt idx="757">
                  <c:v>38.343163343876938</c:v>
                </c:pt>
                <c:pt idx="758">
                  <c:v>38.376533344522372</c:v>
                </c:pt>
                <c:pt idx="759">
                  <c:v>38.409778196545922</c:v>
                </c:pt>
                <c:pt idx="760">
                  <c:v>38.442897852078623</c:v>
                </c:pt>
                <c:pt idx="761">
                  <c:v>38.475892264311973</c:v>
                </c:pt>
                <c:pt idx="762">
                  <c:v>38.508761387488377</c:v>
                </c:pt>
                <c:pt idx="763">
                  <c:v>38.541505176891839</c:v>
                </c:pt>
                <c:pt idx="764">
                  <c:v>38.574123588838297</c:v>
                </c:pt>
                <c:pt idx="765">
                  <c:v>38.606616580666142</c:v>
                </c:pt>
                <c:pt idx="766">
                  <c:v>38.638984110727442</c:v>
                </c:pt>
                <c:pt idx="767">
                  <c:v>38.6712261383772</c:v>
                </c:pt>
                <c:pt idx="768">
                  <c:v>38.70334262396527</c:v>
                </c:pt>
                <c:pt idx="769">
                  <c:v>38.735333528826402</c:v>
                </c:pt>
                <c:pt idx="770">
                  <c:v>38.76719881527093</c:v>
                </c:pt>
                <c:pt idx="771">
                  <c:v>38.798938446575498</c:v>
                </c:pt>
                <c:pt idx="772">
                  <c:v>38.83055238697365</c:v>
                </c:pt>
                <c:pt idx="773">
                  <c:v>38.86204060164674</c:v>
                </c:pt>
                <c:pt idx="774">
                  <c:v>38.893403056714916</c:v>
                </c:pt>
                <c:pt idx="775">
                  <c:v>38.924639719226853</c:v>
                </c:pt>
                <c:pt idx="776">
                  <c:v>38.955750557151703</c:v>
                </c:pt>
                <c:pt idx="777">
                  <c:v>38.986735539369363</c:v>
                </c:pt>
                <c:pt idx="778">
                  <c:v>39.01759463566124</c:v>
                </c:pt>
                <c:pt idx="779">
                  <c:v>39.048327816701772</c:v>
                </c:pt>
                <c:pt idx="780">
                  <c:v>39.078935054048038</c:v>
                </c:pt>
                <c:pt idx="781">
                  <c:v>39.109416320131999</c:v>
                </c:pt>
                <c:pt idx="782">
                  <c:v>39.139771588250568</c:v>
                </c:pt>
                <c:pt idx="783">
                  <c:v>39.170000832557101</c:v>
                </c:pt>
                <c:pt idx="784">
                  <c:v>39.200104028052017</c:v>
                </c:pt>
                <c:pt idx="785">
                  <c:v>39.230081150574009</c:v>
                </c:pt>
                <c:pt idx="786">
                  <c:v>39.259932176790997</c:v>
                </c:pt>
                <c:pt idx="787">
                  <c:v>39.289657084191212</c:v>
                </c:pt>
                <c:pt idx="788">
                  <c:v>39.319255851074338</c:v>
                </c:pt>
                <c:pt idx="789">
                  <c:v>39.348728456542482</c:v>
                </c:pt>
                <c:pt idx="790">
                  <c:v>39.378074880491923</c:v>
                </c:pt>
                <c:pt idx="791">
                  <c:v>39.40729510360292</c:v>
                </c:pt>
                <c:pt idx="792">
                  <c:v>39.436389107332893</c:v>
                </c:pt>
                <c:pt idx="793">
                  <c:v>39.465356873905641</c:v>
                </c:pt>
                <c:pt idx="794">
                  <c:v>39.494198386304021</c:v>
                </c:pt>
                <c:pt idx="795">
                  <c:v>39.52291362826071</c:v>
                </c:pt>
                <c:pt idx="796">
                  <c:v>39.551502584249427</c:v>
                </c:pt>
                <c:pt idx="797">
                  <c:v>39.579965239476927</c:v>
                </c:pt>
                <c:pt idx="798">
                  <c:v>39.608301579873213</c:v>
                </c:pt>
                <c:pt idx="799">
                  <c:v>39.636511592084069</c:v>
                </c:pt>
                <c:pt idx="800">
                  <c:v>39.664595263462033</c:v>
                </c:pt>
                <c:pt idx="801">
                  <c:v>39.6925525820579</c:v>
                </c:pt>
                <c:pt idx="802">
                  <c:v>39.720383536612047</c:v>
                </c:pt>
                <c:pt idx="803">
                  <c:v>39.748088116546548</c:v>
                </c:pt>
                <c:pt idx="804">
                  <c:v>39.77566631195613</c:v>
                </c:pt>
                <c:pt idx="805">
                  <c:v>39.803118113600007</c:v>
                </c:pt>
                <c:pt idx="806">
                  <c:v>39.830443512893453</c:v>
                </c:pt>
                <c:pt idx="807">
                  <c:v>39.857642501899903</c:v>
                </c:pt>
                <c:pt idx="808">
                  <c:v>39.884715073321999</c:v>
                </c:pt>
                <c:pt idx="809">
                  <c:v>39.911661220493258</c:v>
                </c:pt>
                <c:pt idx="810">
                  <c:v>39.938480937371217</c:v>
                </c:pt>
                <c:pt idx="811">
                  <c:v>39.965174218526961</c:v>
                </c:pt>
                <c:pt idx="812">
                  <c:v>39.991741059138988</c:v>
                </c:pt>
                <c:pt idx="813">
                  <c:v>40.018181454984017</c:v>
                </c:pt>
                <c:pt idx="814">
                  <c:v>40.044495402429227</c:v>
                </c:pt>
                <c:pt idx="815">
                  <c:v>40.070682898424018</c:v>
                </c:pt>
                <c:pt idx="816">
                  <c:v>40.096743940492139</c:v>
                </c:pt>
                <c:pt idx="817">
                  <c:v>40.122678526723568</c:v>
                </c:pt>
                <c:pt idx="818">
                  <c:v>40.148486655766384</c:v>
                </c:pt>
                <c:pt idx="819">
                  <c:v>40.174168326819931</c:v>
                </c:pt>
                <c:pt idx="820">
                  <c:v>40.199723539624699</c:v>
                </c:pt>
                <c:pt idx="821">
                  <c:v>40.225152294456699</c:v>
                </c:pt>
                <c:pt idx="822">
                  <c:v>40.250454592118487</c:v>
                </c:pt>
                <c:pt idx="823">
                  <c:v>40.275630433931667</c:v>
                </c:pt>
                <c:pt idx="824">
                  <c:v>40.300679821729069</c:v>
                </c:pt>
                <c:pt idx="825">
                  <c:v>40.325602757847037</c:v>
                </c:pt>
                <c:pt idx="826">
                  <c:v>40.350399245117771</c:v>
                </c:pt>
                <c:pt idx="827">
                  <c:v>40.375069286861667</c:v>
                </c:pt>
                <c:pt idx="828">
                  <c:v>40.399612886879801</c:v>
                </c:pt>
                <c:pt idx="829">
                  <c:v>40.424030049445967</c:v>
                </c:pt>
                <c:pt idx="830">
                  <c:v>40.448320779299813</c:v>
                </c:pt>
                <c:pt idx="831">
                  <c:v>40.472485081638723</c:v>
                </c:pt>
                <c:pt idx="832">
                  <c:v>40.496522962110618</c:v>
                </c:pt>
                <c:pt idx="833">
                  <c:v>40.520434426806517</c:v>
                </c:pt>
                <c:pt idx="834">
                  <c:v>40.544219482252991</c:v>
                </c:pt>
                <c:pt idx="835">
                  <c:v>40.567878135405429</c:v>
                </c:pt>
                <c:pt idx="836">
                  <c:v>40.591410393639457</c:v>
                </c:pt>
                <c:pt idx="837">
                  <c:v>40.614816264744967</c:v>
                </c:pt>
                <c:pt idx="838">
                  <c:v>40.638095756918183</c:v>
                </c:pt>
                <c:pt idx="839">
                  <c:v>40.661248878754598</c:v>
                </c:pt>
                <c:pt idx="840">
                  <c:v>40.684275639241797</c:v>
                </c:pt>
                <c:pt idx="841">
                  <c:v>40.707176047752412</c:v>
                </c:pt>
                <c:pt idx="842">
                  <c:v>40.72995011403686</c:v>
                </c:pt>
                <c:pt idx="843">
                  <c:v>40.752597848216418</c:v>
                </c:pt>
                <c:pt idx="844">
                  <c:v>40.775119260776222</c:v>
                </c:pt>
                <c:pt idx="845">
                  <c:v>40.797514362558182</c:v>
                </c:pt>
                <c:pt idx="846">
                  <c:v>40.819783164754092</c:v>
                </c:pt>
                <c:pt idx="847">
                  <c:v>40.841925678898747</c:v>
                </c:pt>
                <c:pt idx="848">
                  <c:v>40.86394191686307</c:v>
                </c:pt>
                <c:pt idx="849">
                  <c:v>40.885831890847243</c:v>
                </c:pt>
                <c:pt idx="850">
                  <c:v>40.907595613374042</c:v>
                </c:pt>
                <c:pt idx="851">
                  <c:v>40.929233097281852</c:v>
                </c:pt>
                <c:pt idx="852">
                  <c:v>40.95074435571803</c:v>
                </c:pt>
                <c:pt idx="853">
                  <c:v>40.972129402133042</c:v>
                </c:pt>
                <c:pt idx="854">
                  <c:v>40.99338825027192</c:v>
                </c:pt>
                <c:pt idx="855">
                  <c:v>41.014520914169637</c:v>
                </c:pt>
                <c:pt idx="856">
                  <c:v>41.035527408143537</c:v>
                </c:pt>
                <c:pt idx="857">
                  <c:v>41.056407746787073</c:v>
                </c:pt>
                <c:pt idx="858">
                  <c:v>41.077161944963258</c:v>
                </c:pt>
                <c:pt idx="859">
                  <c:v>41.097790017798289</c:v>
                </c:pt>
                <c:pt idx="860">
                  <c:v>41.11829198067511</c:v>
                </c:pt>
                <c:pt idx="861">
                  <c:v>41.138667849227083</c:v>
                </c:pt>
                <c:pt idx="862">
                  <c:v>41.158917639331612</c:v>
                </c:pt>
                <c:pt idx="863">
                  <c:v>41.17904136710392</c:v>
                </c:pt>
                <c:pt idx="864">
                  <c:v>41.199039048890782</c:v>
                </c:pt>
                <c:pt idx="865">
                  <c:v>41.218910701264363</c:v>
                </c:pt>
                <c:pt idx="866">
                  <c:v>41.238656341015961</c:v>
                </c:pt>
                <c:pt idx="867">
                  <c:v>41.258275985149922</c:v>
                </c:pt>
                <c:pt idx="868">
                  <c:v>41.277769650877673</c:v>
                </c:pt>
                <c:pt idx="869">
                  <c:v>41.297137355611497</c:v>
                </c:pt>
                <c:pt idx="870">
                  <c:v>41.316379116958629</c:v>
                </c:pt>
                <c:pt idx="871">
                  <c:v>41.335494952715287</c:v>
                </c:pt>
                <c:pt idx="872">
                  <c:v>41.35448488086044</c:v>
                </c:pt>
                <c:pt idx="873">
                  <c:v>41.373348919551269</c:v>
                </c:pt>
                <c:pt idx="874">
                  <c:v>41.392087087114717</c:v>
                </c:pt>
                <c:pt idx="875">
                  <c:v>41.410699402044088</c:v>
                </c:pt>
                <c:pt idx="876">
                  <c:v>41.429185882992797</c:v>
                </c:pt>
                <c:pt idx="877">
                  <c:v>41.447546548767242</c:v>
                </c:pt>
                <c:pt idx="878">
                  <c:v>41.465781418323168</c:v>
                </c:pt>
                <c:pt idx="879">
                  <c:v>41.483890510758187</c:v>
                </c:pt>
                <c:pt idx="880">
                  <c:v>41.501873845307493</c:v>
                </c:pt>
                <c:pt idx="881">
                  <c:v>41.519731441337399</c:v>
                </c:pt>
                <c:pt idx="882">
                  <c:v>41.537463318340819</c:v>
                </c:pt>
                <c:pt idx="883">
                  <c:v>41.555069495930169</c:v>
                </c:pt>
                <c:pt idx="884">
                  <c:v>41.572549993834009</c:v>
                </c:pt>
                <c:pt idx="885">
                  <c:v>41.589904831889562</c:v>
                </c:pt>
                <c:pt idx="886">
                  <c:v>41.607134030038829</c:v>
                </c:pt>
                <c:pt idx="887">
                  <c:v>41.624237608322673</c:v>
                </c:pt>
                <c:pt idx="888">
                  <c:v>41.641215586875518</c:v>
                </c:pt>
                <c:pt idx="889">
                  <c:v>41.658067985920198</c:v>
                </c:pt>
                <c:pt idx="890">
                  <c:v>41.674794825762802</c:v>
                </c:pt>
                <c:pt idx="891">
                  <c:v>41.691396126787318</c:v>
                </c:pt>
                <c:pt idx="892">
                  <c:v>41.707871909450724</c:v>
                </c:pt>
                <c:pt idx="893">
                  <c:v>41.724222194277701</c:v>
                </c:pt>
                <c:pt idx="894">
                  <c:v>41.740447001855763</c:v>
                </c:pt>
                <c:pt idx="895">
                  <c:v>41.756546352830107</c:v>
                </c:pt>
                <c:pt idx="896">
                  <c:v>41.77252026789872</c:v>
                </c:pt>
                <c:pt idx="897">
                  <c:v>41.788368767807412</c:v>
                </c:pt>
                <c:pt idx="898">
                  <c:v>41.804091873344788</c:v>
                </c:pt>
                <c:pt idx="899">
                  <c:v>41.819689605337963</c:v>
                </c:pt>
                <c:pt idx="900">
                  <c:v>41.835161984647293</c:v>
                </c:pt>
                <c:pt idx="901">
                  <c:v>41.85050903216095</c:v>
                </c:pt>
                <c:pt idx="902">
                  <c:v>41.865730768791607</c:v>
                </c:pt>
                <c:pt idx="903">
                  <c:v>41.880827215470823</c:v>
                </c:pt>
                <c:pt idx="904">
                  <c:v>41.895798393144602</c:v>
                </c:pt>
                <c:pt idx="905">
                  <c:v>41.910644322768768</c:v>
                </c:pt>
                <c:pt idx="906">
                  <c:v>41.925365025304473</c:v>
                </c:pt>
                <c:pt idx="907">
                  <c:v>41.939960521713331</c:v>
                </c:pt>
                <c:pt idx="908">
                  <c:v>41.954430832953904</c:v>
                </c:pt>
                <c:pt idx="909">
                  <c:v>41.968775979975611</c:v>
                </c:pt>
                <c:pt idx="910">
                  <c:v>41.982995983715838</c:v>
                </c:pt>
                <c:pt idx="911">
                  <c:v>41.997090865094833</c:v>
                </c:pt>
                <c:pt idx="912">
                  <c:v>42.011060645011348</c:v>
                </c:pt>
                <c:pt idx="913">
                  <c:v>42.024905344339082</c:v>
                </c:pt>
                <c:pt idx="914">
                  <c:v>42.038624983921054</c:v>
                </c:pt>
                <c:pt idx="915">
                  <c:v>42.052219584566693</c:v>
                </c:pt>
                <c:pt idx="916">
                  <c:v>42.065689167046919</c:v>
                </c:pt>
                <c:pt idx="917">
                  <c:v>42.079033752090758</c:v>
                </c:pt>
                <c:pt idx="918">
                  <c:v>42.092253360379999</c:v>
                </c:pt>
                <c:pt idx="919">
                  <c:v>42.105348012546251</c:v>
                </c:pt>
                <c:pt idx="920">
                  <c:v>42.118317729166627</c:v>
                </c:pt>
                <c:pt idx="921">
                  <c:v>42.131162530759518</c:v>
                </c:pt>
                <c:pt idx="922">
                  <c:v>42.143882437780917</c:v>
                </c:pt>
                <c:pt idx="923">
                  <c:v>42.156477470620267</c:v>
                </c:pt>
                <c:pt idx="924">
                  <c:v>42.168947649597271</c:v>
                </c:pt>
                <c:pt idx="925">
                  <c:v>42.181292994956777</c:v>
                </c:pt>
                <c:pt idx="926">
                  <c:v>42.193513526866319</c:v>
                </c:pt>
                <c:pt idx="927">
                  <c:v>42.205609265411717</c:v>
                </c:pt>
                <c:pt idx="928">
                  <c:v>42.217580230593441</c:v>
                </c:pt>
                <c:pt idx="929">
                  <c:v>42.229426442323039</c:v>
                </c:pt>
                <c:pt idx="930">
                  <c:v>42.241147920419472</c:v>
                </c:pt>
                <c:pt idx="931">
                  <c:v>42.252744684605503</c:v>
                </c:pt>
                <c:pt idx="932">
                  <c:v>42.264216754504197</c:v>
                </c:pt>
                <c:pt idx="933">
                  <c:v>42.275564149635379</c:v>
                </c:pt>
                <c:pt idx="934">
                  <c:v>42.286786889412042</c:v>
                </c:pt>
                <c:pt idx="935">
                  <c:v>42.297884993137593</c:v>
                </c:pt>
                <c:pt idx="936">
                  <c:v>42.308858480001099</c:v>
                </c:pt>
                <c:pt idx="937">
                  <c:v>42.319707369075317</c:v>
                </c:pt>
                <c:pt idx="938">
                  <c:v>42.33043167931244</c:v>
                </c:pt>
                <c:pt idx="939">
                  <c:v>42.341031429541992</c:v>
                </c:pt>
                <c:pt idx="940">
                  <c:v>42.351506638465978</c:v>
                </c:pt>
                <c:pt idx="941">
                  <c:v>42.361857324656427</c:v>
                </c:pt>
                <c:pt idx="942">
                  <c:v>42.372083506553217</c:v>
                </c:pt>
                <c:pt idx="943">
                  <c:v>42.382185202459112</c:v>
                </c:pt>
                <c:pt idx="944">
                  <c:v>42.392162430538121</c:v>
                </c:pt>
                <c:pt idx="945">
                  <c:v>42.402015208811861</c:v>
                </c:pt>
                <c:pt idx="946">
                  <c:v>42.411743555156427</c:v>
                </c:pt>
                <c:pt idx="947">
                  <c:v>42.421347487300338</c:v>
                </c:pt>
                <c:pt idx="948">
                  <c:v>42.430827022820267</c:v>
                </c:pt>
                <c:pt idx="949">
                  <c:v>42.440182179138723</c:v>
                </c:pt>
                <c:pt idx="950">
                  <c:v>42.449412973521682</c:v>
                </c:pt>
                <c:pt idx="951">
                  <c:v>42.458519423075238</c:v>
                </c:pt>
                <c:pt idx="952">
                  <c:v>42.467501544742937</c:v>
                </c:pt>
                <c:pt idx="953">
                  <c:v>42.476359355303117</c:v>
                </c:pt>
                <c:pt idx="954">
                  <c:v>42.485092871366042</c:v>
                </c:pt>
                <c:pt idx="955">
                  <c:v>42.493702109371661</c:v>
                </c:pt>
                <c:pt idx="956">
                  <c:v>42.502187085586293</c:v>
                </c:pt>
                <c:pt idx="957">
                  <c:v>42.510547816100697</c:v>
                </c:pt>
                <c:pt idx="958">
                  <c:v>42.518784316827201</c:v>
                </c:pt>
                <c:pt idx="959">
                  <c:v>42.526896603497242</c:v>
                </c:pt>
                <c:pt idx="960">
                  <c:v>42.53488469165891</c:v>
                </c:pt>
                <c:pt idx="961">
                  <c:v>42.542748596674912</c:v>
                </c:pt>
                <c:pt idx="962">
                  <c:v>42.550488333719017</c:v>
                </c:pt>
                <c:pt idx="963">
                  <c:v>42.558103917775107</c:v>
                </c:pt>
                <c:pt idx="964">
                  <c:v>42.56559536363401</c:v>
                </c:pt>
                <c:pt idx="965">
                  <c:v>42.572962685891447</c:v>
                </c:pt>
                <c:pt idx="966">
                  <c:v>42.58020589894587</c:v>
                </c:pt>
                <c:pt idx="967">
                  <c:v>42.587325016996083</c:v>
                </c:pt>
                <c:pt idx="968">
                  <c:v>42.59432005403918</c:v>
                </c:pt>
                <c:pt idx="969">
                  <c:v>42.601191023868438</c:v>
                </c:pt>
                <c:pt idx="970">
                  <c:v>42.607937940071203</c:v>
                </c:pt>
                <c:pt idx="971">
                  <c:v>42.614560816026781</c:v>
                </c:pt>
                <c:pt idx="972">
                  <c:v>42.6210596649045</c:v>
                </c:pt>
                <c:pt idx="973">
                  <c:v>42.627434499661533</c:v>
                </c:pt>
                <c:pt idx="974">
                  <c:v>42.633685333041697</c:v>
                </c:pt>
                <c:pt idx="975">
                  <c:v>42.639812177572182</c:v>
                </c:pt>
                <c:pt idx="976">
                  <c:v>42.645815045562983</c:v>
                </c:pt>
                <c:pt idx="977">
                  <c:v>42.651693949104477</c:v>
                </c:pt>
                <c:pt idx="978">
                  <c:v>42.657448900065667</c:v>
                </c:pt>
                <c:pt idx="979">
                  <c:v>42.663079910092613</c:v>
                </c:pt>
                <c:pt idx="980">
                  <c:v>42.668586990606421</c:v>
                </c:pt>
                <c:pt idx="981">
                  <c:v>42.673970152801878</c:v>
                </c:pt>
                <c:pt idx="982">
                  <c:v>42.67922940764543</c:v>
                </c:pt>
                <c:pt idx="983">
                  <c:v>42.684364765874442</c:v>
                </c:pt>
                <c:pt idx="984">
                  <c:v>42.689376237994402</c:v>
                </c:pt>
                <c:pt idx="985">
                  <c:v>42.694263834277969</c:v>
                </c:pt>
                <c:pt idx="986">
                  <c:v>42.699027564763867</c:v>
                </c:pt>
                <c:pt idx="987">
                  <c:v>42.703667439254893</c:v>
                </c:pt>
                <c:pt idx="988">
                  <c:v>42.708183467316744</c:v>
                </c:pt>
                <c:pt idx="989">
                  <c:v>42.712575658276577</c:v>
                </c:pt>
                <c:pt idx="990">
                  <c:v>42.716844021221419</c:v>
                </c:pt>
                <c:pt idx="991">
                  <c:v>42.720988564997747</c:v>
                </c:pt>
                <c:pt idx="992">
                  <c:v>42.725009298208761</c:v>
                </c:pt>
                <c:pt idx="993">
                  <c:v>42.728906229214473</c:v>
                </c:pt>
                <c:pt idx="994">
                  <c:v>42.732679366129901</c:v>
                </c:pt>
                <c:pt idx="995">
                  <c:v>42.736328716823898</c:v>
                </c:pt>
                <c:pt idx="996">
                  <c:v>42.739854288918401</c:v>
                </c:pt>
                <c:pt idx="997">
                  <c:v>42.743256089786833</c:v>
                </c:pt>
                <c:pt idx="998">
                  <c:v>42.74653412655347</c:v>
                </c:pt>
                <c:pt idx="999">
                  <c:v>42.749688406092091</c:v>
                </c:pt>
                <c:pt idx="1000">
                  <c:v>42.752718935025797</c:v>
                </c:pt>
                <c:pt idx="1001">
                  <c:v>42.755625719724428</c:v>
                </c:pt>
                <c:pt idx="1002">
                  <c:v>42.758408766305621</c:v>
                </c:pt>
                <c:pt idx="1003">
                  <c:v>42.761068080632477</c:v>
                </c:pt>
                <c:pt idx="1004">
                  <c:v>42.763603668313912</c:v>
                </c:pt>
                <c:pt idx="1005">
                  <c:v>42.766015534702433</c:v>
                </c:pt>
                <c:pt idx="1006">
                  <c:v>42.768303684894761</c:v>
                </c:pt>
                <c:pt idx="1007">
                  <c:v>42.770468123730353</c:v>
                </c:pt>
                <c:pt idx="1008">
                  <c:v>42.772508855791017</c:v>
                </c:pt>
                <c:pt idx="1009">
                  <c:v>42.774425885400099</c:v>
                </c:pt>
                <c:pt idx="1010">
                  <c:v>42.776219216621961</c:v>
                </c:pt>
                <c:pt idx="1011">
                  <c:v>42.777888853261302</c:v>
                </c:pt>
                <c:pt idx="1012">
                  <c:v>42.779434798863278</c:v>
                </c:pt>
                <c:pt idx="1013">
                  <c:v>42.780857056711461</c:v>
                </c:pt>
                <c:pt idx="1014">
                  <c:v>42.782155629829482</c:v>
                </c:pt>
                <c:pt idx="1015">
                  <c:v>42.783330520978581</c:v>
                </c:pt>
                <c:pt idx="1016">
                  <c:v>42.784381732658673</c:v>
                </c:pt>
                <c:pt idx="1017">
                  <c:v>42.78530926710733</c:v>
                </c:pt>
                <c:pt idx="1018">
                  <c:v>42.786113126299618</c:v>
                </c:pt>
                <c:pt idx="1019">
                  <c:v>42.786793311947832</c:v>
                </c:pt>
                <c:pt idx="1020">
                  <c:v>42.787349825501209</c:v>
                </c:pt>
                <c:pt idx="1021">
                  <c:v>42.787782668145802</c:v>
                </c:pt>
                <c:pt idx="1022">
                  <c:v>42.788091840804199</c:v>
                </c:pt>
                <c:pt idx="1023">
                  <c:v>42.788277344135572</c:v>
                </c:pt>
                <c:pt idx="1024">
                  <c:v>42.788339178535431</c:v>
                </c:pt>
                <c:pt idx="1025">
                  <c:v>42.788277344135572</c:v>
                </c:pt>
                <c:pt idx="1026">
                  <c:v>42.788091840804199</c:v>
                </c:pt>
                <c:pt idx="1027">
                  <c:v>42.787782668145802</c:v>
                </c:pt>
                <c:pt idx="1028">
                  <c:v>42.787349825501209</c:v>
                </c:pt>
                <c:pt idx="1029">
                  <c:v>42.786793311947832</c:v>
                </c:pt>
                <c:pt idx="1030">
                  <c:v>42.786113126299618</c:v>
                </c:pt>
                <c:pt idx="1031">
                  <c:v>42.78530926710733</c:v>
                </c:pt>
                <c:pt idx="1032">
                  <c:v>42.784381732658673</c:v>
                </c:pt>
                <c:pt idx="1033">
                  <c:v>42.783330520978581</c:v>
                </c:pt>
                <c:pt idx="1034">
                  <c:v>42.782155629829482</c:v>
                </c:pt>
                <c:pt idx="1035">
                  <c:v>42.780857056711461</c:v>
                </c:pt>
                <c:pt idx="1036">
                  <c:v>42.779434798863278</c:v>
                </c:pt>
                <c:pt idx="1037">
                  <c:v>42.777888853261302</c:v>
                </c:pt>
                <c:pt idx="1038">
                  <c:v>42.776219216621961</c:v>
                </c:pt>
                <c:pt idx="1039">
                  <c:v>42.774425885400099</c:v>
                </c:pt>
                <c:pt idx="1040">
                  <c:v>42.772508855791017</c:v>
                </c:pt>
                <c:pt idx="1041">
                  <c:v>42.770468123730353</c:v>
                </c:pt>
                <c:pt idx="1042">
                  <c:v>42.768303684894761</c:v>
                </c:pt>
                <c:pt idx="1043">
                  <c:v>42.766015534702433</c:v>
                </c:pt>
                <c:pt idx="1044">
                  <c:v>42.763603668313912</c:v>
                </c:pt>
                <c:pt idx="1045">
                  <c:v>42.761068080632477</c:v>
                </c:pt>
                <c:pt idx="1046">
                  <c:v>42.758408766305628</c:v>
                </c:pt>
                <c:pt idx="1047">
                  <c:v>42.755625719724428</c:v>
                </c:pt>
                <c:pt idx="1048">
                  <c:v>42.752718935025797</c:v>
                </c:pt>
                <c:pt idx="1049">
                  <c:v>42.749688406092091</c:v>
                </c:pt>
                <c:pt idx="1050">
                  <c:v>42.74653412655347</c:v>
                </c:pt>
                <c:pt idx="1051">
                  <c:v>42.743256089786833</c:v>
                </c:pt>
                <c:pt idx="1052">
                  <c:v>42.739854288918401</c:v>
                </c:pt>
                <c:pt idx="1053">
                  <c:v>42.736328716823898</c:v>
                </c:pt>
                <c:pt idx="1054">
                  <c:v>42.732679366129901</c:v>
                </c:pt>
                <c:pt idx="1055">
                  <c:v>42.728906229214473</c:v>
                </c:pt>
                <c:pt idx="1056">
                  <c:v>42.725009298208782</c:v>
                </c:pt>
                <c:pt idx="1057">
                  <c:v>42.720988564997747</c:v>
                </c:pt>
                <c:pt idx="1058">
                  <c:v>42.716844021221419</c:v>
                </c:pt>
                <c:pt idx="1059">
                  <c:v>42.712575658276577</c:v>
                </c:pt>
                <c:pt idx="1060">
                  <c:v>42.708183467316744</c:v>
                </c:pt>
                <c:pt idx="1061">
                  <c:v>42.703667439254893</c:v>
                </c:pt>
                <c:pt idx="1062">
                  <c:v>42.699027564763867</c:v>
                </c:pt>
                <c:pt idx="1063">
                  <c:v>42.694263834277969</c:v>
                </c:pt>
                <c:pt idx="1064">
                  <c:v>42.689376237994402</c:v>
                </c:pt>
                <c:pt idx="1065">
                  <c:v>42.684364765874442</c:v>
                </c:pt>
                <c:pt idx="1066">
                  <c:v>42.67922940764543</c:v>
                </c:pt>
                <c:pt idx="1067">
                  <c:v>42.673970152801878</c:v>
                </c:pt>
                <c:pt idx="1068">
                  <c:v>42.668586990606421</c:v>
                </c:pt>
                <c:pt idx="1069">
                  <c:v>42.663079910092613</c:v>
                </c:pt>
                <c:pt idx="1070">
                  <c:v>42.657448900065667</c:v>
                </c:pt>
                <c:pt idx="1071">
                  <c:v>42.651693949104477</c:v>
                </c:pt>
                <c:pt idx="1072">
                  <c:v>42.645815045562998</c:v>
                </c:pt>
                <c:pt idx="1073">
                  <c:v>42.639812177572203</c:v>
                </c:pt>
                <c:pt idx="1074">
                  <c:v>42.633685333041697</c:v>
                </c:pt>
                <c:pt idx="1075">
                  <c:v>42.627434499661533</c:v>
                </c:pt>
                <c:pt idx="1076">
                  <c:v>42.6210596649045</c:v>
                </c:pt>
                <c:pt idx="1077">
                  <c:v>42.614560816026781</c:v>
                </c:pt>
                <c:pt idx="1078">
                  <c:v>42.607937940071203</c:v>
                </c:pt>
                <c:pt idx="1079">
                  <c:v>42.601191023868438</c:v>
                </c:pt>
                <c:pt idx="1080">
                  <c:v>42.59432005403918</c:v>
                </c:pt>
                <c:pt idx="1081">
                  <c:v>42.587325016996083</c:v>
                </c:pt>
                <c:pt idx="1082">
                  <c:v>42.580205898945877</c:v>
                </c:pt>
                <c:pt idx="1083">
                  <c:v>42.572962685891468</c:v>
                </c:pt>
                <c:pt idx="1084">
                  <c:v>42.565595363634017</c:v>
                </c:pt>
                <c:pt idx="1085">
                  <c:v>42.558103917775107</c:v>
                </c:pt>
                <c:pt idx="1086">
                  <c:v>42.550488333719017</c:v>
                </c:pt>
                <c:pt idx="1087">
                  <c:v>42.542748596674912</c:v>
                </c:pt>
                <c:pt idx="1088">
                  <c:v>42.53488469165891</c:v>
                </c:pt>
                <c:pt idx="1089">
                  <c:v>42.526896603497242</c:v>
                </c:pt>
                <c:pt idx="1090">
                  <c:v>42.518784316827201</c:v>
                </c:pt>
                <c:pt idx="1091">
                  <c:v>42.510547816100697</c:v>
                </c:pt>
                <c:pt idx="1092">
                  <c:v>42.502187085586293</c:v>
                </c:pt>
                <c:pt idx="1093">
                  <c:v>42.493702109371668</c:v>
                </c:pt>
                <c:pt idx="1094">
                  <c:v>42.485092871366042</c:v>
                </c:pt>
                <c:pt idx="1095">
                  <c:v>42.476359355303117</c:v>
                </c:pt>
                <c:pt idx="1096">
                  <c:v>42.467501544742937</c:v>
                </c:pt>
                <c:pt idx="1097">
                  <c:v>42.458519423075238</c:v>
                </c:pt>
                <c:pt idx="1098">
                  <c:v>42.449412973521703</c:v>
                </c:pt>
                <c:pt idx="1099">
                  <c:v>42.440182179138731</c:v>
                </c:pt>
                <c:pt idx="1100">
                  <c:v>42.430827022820267</c:v>
                </c:pt>
                <c:pt idx="1101">
                  <c:v>42.421347487300338</c:v>
                </c:pt>
                <c:pt idx="1102">
                  <c:v>42.411743555156427</c:v>
                </c:pt>
                <c:pt idx="1103">
                  <c:v>42.402015208811861</c:v>
                </c:pt>
                <c:pt idx="1104">
                  <c:v>42.392162430538121</c:v>
                </c:pt>
                <c:pt idx="1105">
                  <c:v>42.382185202459112</c:v>
                </c:pt>
                <c:pt idx="1106">
                  <c:v>42.372083506553217</c:v>
                </c:pt>
                <c:pt idx="1107">
                  <c:v>42.361857324656441</c:v>
                </c:pt>
                <c:pt idx="1108">
                  <c:v>42.351506638465978</c:v>
                </c:pt>
                <c:pt idx="1109">
                  <c:v>42.341031429541992</c:v>
                </c:pt>
                <c:pt idx="1110">
                  <c:v>42.33043167931244</c:v>
                </c:pt>
                <c:pt idx="1111">
                  <c:v>42.319707369075317</c:v>
                </c:pt>
                <c:pt idx="1112">
                  <c:v>42.308858480001113</c:v>
                </c:pt>
                <c:pt idx="1113">
                  <c:v>42.297884993137593</c:v>
                </c:pt>
                <c:pt idx="1114">
                  <c:v>42.286786889412042</c:v>
                </c:pt>
                <c:pt idx="1115">
                  <c:v>42.275564149635379</c:v>
                </c:pt>
                <c:pt idx="1116">
                  <c:v>42.264216754504197</c:v>
                </c:pt>
                <c:pt idx="1117">
                  <c:v>42.252744684605503</c:v>
                </c:pt>
                <c:pt idx="1118">
                  <c:v>42.241147920419472</c:v>
                </c:pt>
                <c:pt idx="1119">
                  <c:v>42.229426442323039</c:v>
                </c:pt>
                <c:pt idx="1120">
                  <c:v>42.217580230593448</c:v>
                </c:pt>
                <c:pt idx="1121">
                  <c:v>42.205609265411717</c:v>
                </c:pt>
                <c:pt idx="1122">
                  <c:v>42.193513526866319</c:v>
                </c:pt>
                <c:pt idx="1123">
                  <c:v>42.181292994956777</c:v>
                </c:pt>
                <c:pt idx="1124">
                  <c:v>42.168947649597271</c:v>
                </c:pt>
                <c:pt idx="1125">
                  <c:v>42.156477470620267</c:v>
                </c:pt>
                <c:pt idx="1126">
                  <c:v>42.143882437780917</c:v>
                </c:pt>
                <c:pt idx="1127">
                  <c:v>42.131162530759518</c:v>
                </c:pt>
                <c:pt idx="1128">
                  <c:v>42.118317729166627</c:v>
                </c:pt>
                <c:pt idx="1129">
                  <c:v>42.105348012546251</c:v>
                </c:pt>
                <c:pt idx="1130">
                  <c:v>42.092253360379999</c:v>
                </c:pt>
                <c:pt idx="1131">
                  <c:v>42.079033752090773</c:v>
                </c:pt>
                <c:pt idx="1132">
                  <c:v>42.065689167046919</c:v>
                </c:pt>
                <c:pt idx="1133">
                  <c:v>42.052219584566693</c:v>
                </c:pt>
                <c:pt idx="1134">
                  <c:v>42.038624983921054</c:v>
                </c:pt>
                <c:pt idx="1135">
                  <c:v>42.024905344339082</c:v>
                </c:pt>
                <c:pt idx="1136">
                  <c:v>42.011060645011348</c:v>
                </c:pt>
                <c:pt idx="1137">
                  <c:v>41.997090865094833</c:v>
                </c:pt>
                <c:pt idx="1138">
                  <c:v>41.982995983715838</c:v>
                </c:pt>
                <c:pt idx="1139">
                  <c:v>41.968775979975611</c:v>
                </c:pt>
                <c:pt idx="1140">
                  <c:v>41.954430832953911</c:v>
                </c:pt>
                <c:pt idx="1141">
                  <c:v>41.939960521713331</c:v>
                </c:pt>
                <c:pt idx="1142">
                  <c:v>41.925365025304451</c:v>
                </c:pt>
                <c:pt idx="1143">
                  <c:v>41.910644322768768</c:v>
                </c:pt>
                <c:pt idx="1144">
                  <c:v>41.895798393144602</c:v>
                </c:pt>
                <c:pt idx="1145">
                  <c:v>41.880827215470823</c:v>
                </c:pt>
                <c:pt idx="1146">
                  <c:v>41.865730768791607</c:v>
                </c:pt>
                <c:pt idx="1147">
                  <c:v>41.850509032160957</c:v>
                </c:pt>
                <c:pt idx="1148">
                  <c:v>41.835161984647293</c:v>
                </c:pt>
                <c:pt idx="1149">
                  <c:v>41.819689605337963</c:v>
                </c:pt>
                <c:pt idx="1150">
                  <c:v>41.804091873344788</c:v>
                </c:pt>
                <c:pt idx="1151">
                  <c:v>41.788368767807412</c:v>
                </c:pt>
                <c:pt idx="1152">
                  <c:v>41.77252026789872</c:v>
                </c:pt>
                <c:pt idx="1153">
                  <c:v>41.756546352830107</c:v>
                </c:pt>
                <c:pt idx="1154">
                  <c:v>41.740447001855763</c:v>
                </c:pt>
                <c:pt idx="1155">
                  <c:v>41.724222194277701</c:v>
                </c:pt>
                <c:pt idx="1156">
                  <c:v>41.707871909450724</c:v>
                </c:pt>
                <c:pt idx="1157">
                  <c:v>41.691396126787332</c:v>
                </c:pt>
                <c:pt idx="1158">
                  <c:v>41.674794825762802</c:v>
                </c:pt>
                <c:pt idx="1159">
                  <c:v>41.658067985920198</c:v>
                </c:pt>
                <c:pt idx="1160">
                  <c:v>41.641215586875518</c:v>
                </c:pt>
                <c:pt idx="1161">
                  <c:v>41.624237608322673</c:v>
                </c:pt>
                <c:pt idx="1162">
                  <c:v>41.607134030038829</c:v>
                </c:pt>
                <c:pt idx="1163">
                  <c:v>41.589904831889562</c:v>
                </c:pt>
                <c:pt idx="1164">
                  <c:v>41.572549993834009</c:v>
                </c:pt>
                <c:pt idx="1165">
                  <c:v>41.555069495930169</c:v>
                </c:pt>
                <c:pt idx="1166">
                  <c:v>41.537463318340819</c:v>
                </c:pt>
                <c:pt idx="1167">
                  <c:v>41.519731441337399</c:v>
                </c:pt>
                <c:pt idx="1168">
                  <c:v>41.501873845307493</c:v>
                </c:pt>
                <c:pt idx="1169">
                  <c:v>41.483890510758187</c:v>
                </c:pt>
                <c:pt idx="1170">
                  <c:v>41.465781418323168</c:v>
                </c:pt>
                <c:pt idx="1171">
                  <c:v>41.447546548767242</c:v>
                </c:pt>
                <c:pt idx="1172">
                  <c:v>41.429185882992819</c:v>
                </c:pt>
                <c:pt idx="1173">
                  <c:v>41.410699402044088</c:v>
                </c:pt>
                <c:pt idx="1174">
                  <c:v>41.392087087114717</c:v>
                </c:pt>
                <c:pt idx="1175">
                  <c:v>41.373348919551269</c:v>
                </c:pt>
                <c:pt idx="1176">
                  <c:v>41.35448488086044</c:v>
                </c:pt>
                <c:pt idx="1177">
                  <c:v>41.335494952715273</c:v>
                </c:pt>
                <c:pt idx="1178">
                  <c:v>41.316379116958629</c:v>
                </c:pt>
                <c:pt idx="1179">
                  <c:v>41.297137355611497</c:v>
                </c:pt>
                <c:pt idx="1180">
                  <c:v>41.277769650877673</c:v>
                </c:pt>
                <c:pt idx="1181">
                  <c:v>41.258275985149922</c:v>
                </c:pt>
                <c:pt idx="1182">
                  <c:v>41.238656341015961</c:v>
                </c:pt>
                <c:pt idx="1183">
                  <c:v>41.218910701264363</c:v>
                </c:pt>
                <c:pt idx="1184">
                  <c:v>41.199039048890782</c:v>
                </c:pt>
                <c:pt idx="1185">
                  <c:v>41.17904136710392</c:v>
                </c:pt>
                <c:pt idx="1186">
                  <c:v>41.158917639331612</c:v>
                </c:pt>
                <c:pt idx="1187">
                  <c:v>41.138667849227083</c:v>
                </c:pt>
                <c:pt idx="1188">
                  <c:v>41.118291980675117</c:v>
                </c:pt>
                <c:pt idx="1189">
                  <c:v>41.097790017798303</c:v>
                </c:pt>
                <c:pt idx="1190">
                  <c:v>41.077161944963258</c:v>
                </c:pt>
                <c:pt idx="1191">
                  <c:v>41.056407746787073</c:v>
                </c:pt>
                <c:pt idx="1192">
                  <c:v>41.035527408143523</c:v>
                </c:pt>
                <c:pt idx="1193">
                  <c:v>41.01452091416963</c:v>
                </c:pt>
                <c:pt idx="1194">
                  <c:v>40.99338825027192</c:v>
                </c:pt>
                <c:pt idx="1195">
                  <c:v>40.972129402133042</c:v>
                </c:pt>
                <c:pt idx="1196">
                  <c:v>40.95074435571803</c:v>
                </c:pt>
                <c:pt idx="1197">
                  <c:v>40.929233097281859</c:v>
                </c:pt>
                <c:pt idx="1198">
                  <c:v>40.907595613374042</c:v>
                </c:pt>
                <c:pt idx="1199">
                  <c:v>40.885831890847243</c:v>
                </c:pt>
                <c:pt idx="1200">
                  <c:v>40.86394191686307</c:v>
                </c:pt>
                <c:pt idx="1201">
                  <c:v>40.841925678898747</c:v>
                </c:pt>
                <c:pt idx="1202">
                  <c:v>40.819783164754092</c:v>
                </c:pt>
                <c:pt idx="1203">
                  <c:v>40.797514362558182</c:v>
                </c:pt>
                <c:pt idx="1204">
                  <c:v>40.775119260776222</c:v>
                </c:pt>
                <c:pt idx="1205">
                  <c:v>40.752597848216418</c:v>
                </c:pt>
                <c:pt idx="1206">
                  <c:v>40.72995011403686</c:v>
                </c:pt>
                <c:pt idx="1207">
                  <c:v>40.707176047752412</c:v>
                </c:pt>
                <c:pt idx="1208">
                  <c:v>40.684275639241797</c:v>
                </c:pt>
                <c:pt idx="1209">
                  <c:v>40.661248878754598</c:v>
                </c:pt>
                <c:pt idx="1210">
                  <c:v>40.638095756918183</c:v>
                </c:pt>
                <c:pt idx="1211">
                  <c:v>40.614816264744967</c:v>
                </c:pt>
                <c:pt idx="1212">
                  <c:v>40.591410393639471</c:v>
                </c:pt>
                <c:pt idx="1213">
                  <c:v>40.567878135405429</c:v>
                </c:pt>
                <c:pt idx="1214">
                  <c:v>40.544219482252998</c:v>
                </c:pt>
                <c:pt idx="1215">
                  <c:v>40.520434426806517</c:v>
                </c:pt>
                <c:pt idx="1216">
                  <c:v>40.49652296211061</c:v>
                </c:pt>
                <c:pt idx="1217">
                  <c:v>40.472485081638723</c:v>
                </c:pt>
                <c:pt idx="1218">
                  <c:v>40.448320779299813</c:v>
                </c:pt>
                <c:pt idx="1219">
                  <c:v>40.424030049445967</c:v>
                </c:pt>
                <c:pt idx="1220">
                  <c:v>40.399612886879801</c:v>
                </c:pt>
                <c:pt idx="1221">
                  <c:v>40.375069286861688</c:v>
                </c:pt>
                <c:pt idx="1222">
                  <c:v>40.350399245117771</c:v>
                </c:pt>
                <c:pt idx="1223">
                  <c:v>40.325602757847037</c:v>
                </c:pt>
                <c:pt idx="1224">
                  <c:v>40.300679821729076</c:v>
                </c:pt>
                <c:pt idx="1225">
                  <c:v>40.275630433931681</c:v>
                </c:pt>
                <c:pt idx="1226">
                  <c:v>40.250454592118487</c:v>
                </c:pt>
                <c:pt idx="1227">
                  <c:v>40.225152294456699</c:v>
                </c:pt>
                <c:pt idx="1228">
                  <c:v>40.199723539624699</c:v>
                </c:pt>
                <c:pt idx="1229">
                  <c:v>40.174168326819931</c:v>
                </c:pt>
                <c:pt idx="1230">
                  <c:v>40.148486655766384</c:v>
                </c:pt>
                <c:pt idx="1231">
                  <c:v>40.122678526723568</c:v>
                </c:pt>
                <c:pt idx="1232">
                  <c:v>40.096743940492139</c:v>
                </c:pt>
                <c:pt idx="1233">
                  <c:v>40.070682898424018</c:v>
                </c:pt>
                <c:pt idx="1234">
                  <c:v>40.044495402429227</c:v>
                </c:pt>
                <c:pt idx="1235">
                  <c:v>40.018181454984017</c:v>
                </c:pt>
                <c:pt idx="1236">
                  <c:v>39.991741059138988</c:v>
                </c:pt>
                <c:pt idx="1237">
                  <c:v>39.965174218526982</c:v>
                </c:pt>
                <c:pt idx="1238">
                  <c:v>39.938480937371217</c:v>
                </c:pt>
                <c:pt idx="1239">
                  <c:v>39.911661220493272</c:v>
                </c:pt>
                <c:pt idx="1240">
                  <c:v>39.884715073321999</c:v>
                </c:pt>
                <c:pt idx="1241">
                  <c:v>39.857642501899903</c:v>
                </c:pt>
                <c:pt idx="1242">
                  <c:v>39.830443512893439</c:v>
                </c:pt>
                <c:pt idx="1243">
                  <c:v>39.803118113600007</c:v>
                </c:pt>
                <c:pt idx="1244">
                  <c:v>39.77566631195613</c:v>
                </c:pt>
                <c:pt idx="1245">
                  <c:v>39.748088116546569</c:v>
                </c:pt>
                <c:pt idx="1246">
                  <c:v>39.720383536612047</c:v>
                </c:pt>
                <c:pt idx="1247">
                  <c:v>39.6925525820579</c:v>
                </c:pt>
                <c:pt idx="1248">
                  <c:v>39.664595263462033</c:v>
                </c:pt>
                <c:pt idx="1249">
                  <c:v>39.636511592084098</c:v>
                </c:pt>
                <c:pt idx="1250">
                  <c:v>39.608301579873221</c:v>
                </c:pt>
                <c:pt idx="1251">
                  <c:v>39.579965239476941</c:v>
                </c:pt>
                <c:pt idx="1252">
                  <c:v>39.551502584249427</c:v>
                </c:pt>
                <c:pt idx="1253">
                  <c:v>39.52291362826071</c:v>
                </c:pt>
                <c:pt idx="1254">
                  <c:v>39.494198386304021</c:v>
                </c:pt>
                <c:pt idx="1255">
                  <c:v>39.465356873905641</c:v>
                </c:pt>
                <c:pt idx="1256">
                  <c:v>39.436389107332893</c:v>
                </c:pt>
                <c:pt idx="1257">
                  <c:v>39.40729510360292</c:v>
                </c:pt>
                <c:pt idx="1258">
                  <c:v>39.378074880491909</c:v>
                </c:pt>
                <c:pt idx="1259">
                  <c:v>39.348728456542482</c:v>
                </c:pt>
                <c:pt idx="1260">
                  <c:v>39.319255851074338</c:v>
                </c:pt>
                <c:pt idx="1261">
                  <c:v>39.289657084191212</c:v>
                </c:pt>
                <c:pt idx="1262">
                  <c:v>39.259932176790997</c:v>
                </c:pt>
                <c:pt idx="1263">
                  <c:v>39.230081150574023</c:v>
                </c:pt>
                <c:pt idx="1264">
                  <c:v>39.200104028052031</c:v>
                </c:pt>
                <c:pt idx="1265">
                  <c:v>39.170000832557101</c:v>
                </c:pt>
                <c:pt idx="1266">
                  <c:v>39.139771588250547</c:v>
                </c:pt>
                <c:pt idx="1267">
                  <c:v>39.109416320131999</c:v>
                </c:pt>
                <c:pt idx="1268">
                  <c:v>39.078935054048038</c:v>
                </c:pt>
                <c:pt idx="1269">
                  <c:v>39.048327816701772</c:v>
                </c:pt>
                <c:pt idx="1270">
                  <c:v>39.01759463566124</c:v>
                </c:pt>
                <c:pt idx="1271">
                  <c:v>38.986735539369363</c:v>
                </c:pt>
                <c:pt idx="1272">
                  <c:v>38.955750557151703</c:v>
                </c:pt>
                <c:pt idx="1273">
                  <c:v>38.924639719226853</c:v>
                </c:pt>
                <c:pt idx="1274">
                  <c:v>38.893403056714916</c:v>
                </c:pt>
                <c:pt idx="1275">
                  <c:v>38.86204060164674</c:v>
                </c:pt>
                <c:pt idx="1276">
                  <c:v>38.83055238697365</c:v>
                </c:pt>
                <c:pt idx="1277">
                  <c:v>38.798938446575498</c:v>
                </c:pt>
                <c:pt idx="1278">
                  <c:v>38.76719881527093</c:v>
                </c:pt>
                <c:pt idx="1279">
                  <c:v>38.735333528826409</c:v>
                </c:pt>
                <c:pt idx="1280">
                  <c:v>38.703342623965277</c:v>
                </c:pt>
                <c:pt idx="1281">
                  <c:v>38.6712261383772</c:v>
                </c:pt>
                <c:pt idx="1282">
                  <c:v>38.638984110727442</c:v>
                </c:pt>
                <c:pt idx="1283">
                  <c:v>38.606616580666142</c:v>
                </c:pt>
                <c:pt idx="1284">
                  <c:v>38.574123588838297</c:v>
                </c:pt>
                <c:pt idx="1285">
                  <c:v>38.541505176891839</c:v>
                </c:pt>
                <c:pt idx="1286">
                  <c:v>38.508761387488377</c:v>
                </c:pt>
                <c:pt idx="1287">
                  <c:v>38.475892264311973</c:v>
                </c:pt>
                <c:pt idx="1288">
                  <c:v>38.442897852078623</c:v>
                </c:pt>
                <c:pt idx="1289">
                  <c:v>38.409778196545929</c:v>
                </c:pt>
                <c:pt idx="1290">
                  <c:v>38.376533344522372</c:v>
                </c:pt>
                <c:pt idx="1291">
                  <c:v>38.343163343876938</c:v>
                </c:pt>
                <c:pt idx="1292">
                  <c:v>38.309668243548643</c:v>
                </c:pt>
                <c:pt idx="1293">
                  <c:v>38.276048093556</c:v>
                </c:pt>
                <c:pt idx="1294">
                  <c:v>38.242302945006642</c:v>
                </c:pt>
                <c:pt idx="1295">
                  <c:v>38.208432850106881</c:v>
                </c:pt>
                <c:pt idx="1296">
                  <c:v>38.174437862171303</c:v>
                </c:pt>
                <c:pt idx="1297">
                  <c:v>38.140318035632319</c:v>
                </c:pt>
                <c:pt idx="1298">
                  <c:v>38.106073426049903</c:v>
                </c:pt>
                <c:pt idx="1299">
                  <c:v>38.071704090121102</c:v>
                </c:pt>
                <c:pt idx="1300">
                  <c:v>38.037210085689729</c:v>
                </c:pt>
                <c:pt idx="1301">
                  <c:v>38.002591471756062</c:v>
                </c:pt>
                <c:pt idx="1302">
                  <c:v>37.96784830848685</c:v>
                </c:pt>
                <c:pt idx="1303">
                  <c:v>37.932980657223943</c:v>
                </c:pt>
                <c:pt idx="1304">
                  <c:v>37.897988580495287</c:v>
                </c:pt>
                <c:pt idx="1305">
                  <c:v>37.862872142023903</c:v>
                </c:pt>
                <c:pt idx="1306">
                  <c:v>37.827631406737773</c:v>
                </c:pt>
                <c:pt idx="1307">
                  <c:v>37.792266440779571</c:v>
                </c:pt>
                <c:pt idx="1308">
                  <c:v>37.756777311516522</c:v>
                </c:pt>
                <c:pt idx="1309">
                  <c:v>37.721164087550008</c:v>
                </c:pt>
                <c:pt idx="1310">
                  <c:v>37.68542683872537</c:v>
                </c:pt>
                <c:pt idx="1311">
                  <c:v>37.649565636141801</c:v>
                </c:pt>
                <c:pt idx="1312">
                  <c:v>37.613580552161999</c:v>
                </c:pt>
                <c:pt idx="1313">
                  <c:v>37.577471660422042</c:v>
                </c:pt>
                <c:pt idx="1314">
                  <c:v>37.541239035841393</c:v>
                </c:pt>
                <c:pt idx="1315">
                  <c:v>37.504882754631993</c:v>
                </c:pt>
                <c:pt idx="1316">
                  <c:v>37.468402894308973</c:v>
                </c:pt>
                <c:pt idx="1317">
                  <c:v>37.431799533699937</c:v>
                </c:pt>
                <c:pt idx="1318">
                  <c:v>37.395072752954981</c:v>
                </c:pt>
                <c:pt idx="1319">
                  <c:v>37.358222633556487</c:v>
                </c:pt>
                <c:pt idx="1320">
                  <c:v>37.321249258328933</c:v>
                </c:pt>
                <c:pt idx="1321">
                  <c:v>37.284152711448741</c:v>
                </c:pt>
                <c:pt idx="1322">
                  <c:v>37.246933078454198</c:v>
                </c:pt>
                <c:pt idx="1323">
                  <c:v>37.209590446255213</c:v>
                </c:pt>
                <c:pt idx="1324">
                  <c:v>37.1721249031432</c:v>
                </c:pt>
                <c:pt idx="1325">
                  <c:v>37.134536538800923</c:v>
                </c:pt>
                <c:pt idx="1326">
                  <c:v>37.096825444312437</c:v>
                </c:pt>
                <c:pt idx="1327">
                  <c:v>37.058991712172798</c:v>
                </c:pt>
                <c:pt idx="1328">
                  <c:v>37.021035436297957</c:v>
                </c:pt>
                <c:pt idx="1329">
                  <c:v>36.982956712034763</c:v>
                </c:pt>
                <c:pt idx="1330">
                  <c:v>36.944755636170569</c:v>
                </c:pt>
                <c:pt idx="1331">
                  <c:v>36.90643230694328</c:v>
                </c:pt>
                <c:pt idx="1332">
                  <c:v>36.86798682405108</c:v>
                </c:pt>
                <c:pt idx="1333">
                  <c:v>36.829419288662343</c:v>
                </c:pt>
                <c:pt idx="1334">
                  <c:v>36.790729803425542</c:v>
                </c:pt>
                <c:pt idx="1335">
                  <c:v>36.75191847247882</c:v>
                </c:pt>
                <c:pt idx="1336">
                  <c:v>36.712985401460138</c:v>
                </c:pt>
                <c:pt idx="1337">
                  <c:v>36.673930697516973</c:v>
                </c:pt>
                <c:pt idx="1338">
                  <c:v>36.634754469315993</c:v>
                </c:pt>
                <c:pt idx="1339">
                  <c:v>36.595456827053148</c:v>
                </c:pt>
                <c:pt idx="1340">
                  <c:v>36.556037882463272</c:v>
                </c:pt>
                <c:pt idx="1341">
                  <c:v>36.51649774882992</c:v>
                </c:pt>
                <c:pt idx="1342">
                  <c:v>36.476836540995222</c:v>
                </c:pt>
                <c:pt idx="1343">
                  <c:v>36.437054375369442</c:v>
                </c:pt>
                <c:pt idx="1344">
                  <c:v>36.397151369941497</c:v>
                </c:pt>
                <c:pt idx="1345">
                  <c:v>36.357127644287161</c:v>
                </c:pt>
                <c:pt idx="1346">
                  <c:v>36.316983319580899</c:v>
                </c:pt>
                <c:pt idx="1347">
                  <c:v>36.276718518603523</c:v>
                </c:pt>
                <c:pt idx="1348">
                  <c:v>36.23633336575346</c:v>
                </c:pt>
                <c:pt idx="1349">
                  <c:v>36.195827987055722</c:v>
                </c:pt>
                <c:pt idx="1350">
                  <c:v>36.155202510171797</c:v>
                </c:pt>
                <c:pt idx="1351">
                  <c:v>36.114457064409237</c:v>
                </c:pt>
                <c:pt idx="1352">
                  <c:v>36.073591780731427</c:v>
                </c:pt>
                <c:pt idx="1353">
                  <c:v>36.032606791767193</c:v>
                </c:pt>
                <c:pt idx="1354">
                  <c:v>35.991502231820483</c:v>
                </c:pt>
                <c:pt idx="1355">
                  <c:v>35.950278236879782</c:v>
                </c:pt>
                <c:pt idx="1356">
                  <c:v>35.908934944627951</c:v>
                </c:pt>
                <c:pt idx="1357">
                  <c:v>35.867472494451739</c:v>
                </c:pt>
                <c:pt idx="1358">
                  <c:v>35.825891027451263</c:v>
                </c:pt>
                <c:pt idx="1359">
                  <c:v>35.784190686449563</c:v>
                </c:pt>
                <c:pt idx="1360">
                  <c:v>35.74237161600221</c:v>
                </c:pt>
                <c:pt idx="1361">
                  <c:v>35.70043396240672</c:v>
                </c:pt>
                <c:pt idx="1362">
                  <c:v>35.658377873711999</c:v>
                </c:pt>
                <c:pt idx="1363">
                  <c:v>35.616203499727987</c:v>
                </c:pt>
                <c:pt idx="1364">
                  <c:v>35.573910992034762</c:v>
                </c:pt>
                <c:pt idx="1365">
                  <c:v>35.531500503992042</c:v>
                </c:pt>
                <c:pt idx="1366">
                  <c:v>35.488972190749109</c:v>
                </c:pt>
                <c:pt idx="1367">
                  <c:v>35.446326209253087</c:v>
                </c:pt>
                <c:pt idx="1368">
                  <c:v>35.403562718259202</c:v>
                </c:pt>
                <c:pt idx="1369">
                  <c:v>35.360681878339548</c:v>
                </c:pt>
                <c:pt idx="1370">
                  <c:v>35.31768385189276</c:v>
                </c:pt>
                <c:pt idx="1371">
                  <c:v>35.274568803153329</c:v>
                </c:pt>
                <c:pt idx="1372">
                  <c:v>35.231336898199473</c:v>
                </c:pt>
                <c:pt idx="1373">
                  <c:v>35.187988304964271</c:v>
                </c:pt>
                <c:pt idx="1374">
                  <c:v>35.144523193243437</c:v>
                </c:pt>
                <c:pt idx="1375">
                  <c:v>35.100941734705721</c:v>
                </c:pt>
                <c:pt idx="1376">
                  <c:v>35.057244102899887</c:v>
                </c:pt>
                <c:pt idx="1377">
                  <c:v>35.013430473265842</c:v>
                </c:pt>
                <c:pt idx="1378">
                  <c:v>34.969501023143003</c:v>
                </c:pt>
                <c:pt idx="1379">
                  <c:v>34.925455931778501</c:v>
                </c:pt>
                <c:pt idx="1380">
                  <c:v>34.881295380337193</c:v>
                </c:pt>
                <c:pt idx="1381">
                  <c:v>34.837019551909989</c:v>
                </c:pt>
                <c:pt idx="1382">
                  <c:v>34.792628631523051</c:v>
                </c:pt>
                <c:pt idx="1383">
                  <c:v>34.748122806146043</c:v>
                </c:pt>
                <c:pt idx="1384">
                  <c:v>34.703502264701612</c:v>
                </c:pt>
                <c:pt idx="1385">
                  <c:v>34.658767198073768</c:v>
                </c:pt>
                <c:pt idx="1386">
                  <c:v>34.613917799116592</c:v>
                </c:pt>
                <c:pt idx="1387">
                  <c:v>34.568954262663368</c:v>
                </c:pt>
                <c:pt idx="1388">
                  <c:v>34.523876785534242</c:v>
                </c:pt>
                <c:pt idx="1389">
                  <c:v>34.478685566545821</c:v>
                </c:pt>
                <c:pt idx="1390">
                  <c:v>34.433380806519168</c:v>
                </c:pt>
                <c:pt idx="1391">
                  <c:v>34.387962708288391</c:v>
                </c:pt>
                <c:pt idx="1392">
                  <c:v>34.342431476709542</c:v>
                </c:pt>
                <c:pt idx="1393">
                  <c:v>34.296787318667981</c:v>
                </c:pt>
                <c:pt idx="1394">
                  <c:v>34.251030443087799</c:v>
                </c:pt>
                <c:pt idx="1395">
                  <c:v>34.205161060939638</c:v>
                </c:pt>
                <c:pt idx="1396">
                  <c:v>34.159179385249082</c:v>
                </c:pt>
                <c:pt idx="1397">
                  <c:v>34.113085631104759</c:v>
                </c:pt>
                <c:pt idx="1398">
                  <c:v>34.066880015666491</c:v>
                </c:pt>
                <c:pt idx="1399">
                  <c:v>34.02056275817425</c:v>
                </c:pt>
                <c:pt idx="1400">
                  <c:v>33.974134079954283</c:v>
                </c:pt>
                <c:pt idx="1401">
                  <c:v>33.927594204429148</c:v>
                </c:pt>
                <c:pt idx="1402">
                  <c:v>33.880943357124693</c:v>
                </c:pt>
                <c:pt idx="1403">
                  <c:v>33.83418176567799</c:v>
                </c:pt>
                <c:pt idx="1404">
                  <c:v>33.787309659845839</c:v>
                </c:pt>
                <c:pt idx="1405">
                  <c:v>33.740327271511298</c:v>
                </c:pt>
                <c:pt idx="1406">
                  <c:v>33.693234834692802</c:v>
                </c:pt>
                <c:pt idx="1407">
                  <c:v>33.64603258555092</c:v>
                </c:pt>
                <c:pt idx="1408">
                  <c:v>33.598720762396503</c:v>
                </c:pt>
                <c:pt idx="1409">
                  <c:v>33.551299605697757</c:v>
                </c:pt>
                <c:pt idx="1410">
                  <c:v>33.50376935808896</c:v>
                </c:pt>
                <c:pt idx="1411">
                  <c:v>33.456130264375709</c:v>
                </c:pt>
                <c:pt idx="1412">
                  <c:v>33.408382571544493</c:v>
                </c:pt>
                <c:pt idx="1413">
                  <c:v>33.360526528768958</c:v>
                </c:pt>
                <c:pt idx="1414">
                  <c:v>33.312562387417323</c:v>
                </c:pt>
                <c:pt idx="1415">
                  <c:v>33.264490401059668</c:v>
                </c:pt>
                <c:pt idx="1416">
                  <c:v>33.216310825475098</c:v>
                </c:pt>
                <c:pt idx="1417">
                  <c:v>33.168023918658733</c:v>
                </c:pt>
                <c:pt idx="1418">
                  <c:v>33.119629940828681</c:v>
                </c:pt>
                <c:pt idx="1419">
                  <c:v>33.071129154433173</c:v>
                </c:pt>
                <c:pt idx="1420">
                  <c:v>33.02252182415733</c:v>
                </c:pt>
                <c:pt idx="1421">
                  <c:v>32.973808216929882</c:v>
                </c:pt>
                <c:pt idx="1422">
                  <c:v>32.924988601930117</c:v>
                </c:pt>
                <c:pt idx="1423">
                  <c:v>32.876063250594299</c:v>
                </c:pt>
                <c:pt idx="1424">
                  <c:v>32.827032436622879</c:v>
                </c:pt>
                <c:pt idx="1425">
                  <c:v>32.777896435985902</c:v>
                </c:pt>
                <c:pt idx="1426">
                  <c:v>32.728655526930552</c:v>
                </c:pt>
                <c:pt idx="1427">
                  <c:v>32.679309989987132</c:v>
                </c:pt>
                <c:pt idx="1428">
                  <c:v>32.629860107975297</c:v>
                </c:pt>
                <c:pt idx="1429">
                  <c:v>32.580306166010423</c:v>
                </c:pt>
                <c:pt idx="1430">
                  <c:v>32.530648451509776</c:v>
                </c:pt>
                <c:pt idx="1431">
                  <c:v>32.480887254198329</c:v>
                </c:pt>
                <c:pt idx="1432">
                  <c:v>32.431022866115903</c:v>
                </c:pt>
                <c:pt idx="1433">
                  <c:v>32.381055581620842</c:v>
                </c:pt>
                <c:pt idx="1434">
                  <c:v>32.330985697398539</c:v>
                </c:pt>
                <c:pt idx="1435">
                  <c:v>32.280813512465443</c:v>
                </c:pt>
                <c:pt idx="1436">
                  <c:v>32.230539328175098</c:v>
                </c:pt>
                <c:pt idx="1437">
                  <c:v>32.180163448224242</c:v>
                </c:pt>
                <c:pt idx="1438">
                  <c:v>32.129686178658119</c:v>
                </c:pt>
                <c:pt idx="1439">
                  <c:v>32.079107827875802</c:v>
                </c:pt>
                <c:pt idx="1440">
                  <c:v>32.028428706635701</c:v>
                </c:pt>
                <c:pt idx="1441">
                  <c:v>31.977649128060921</c:v>
                </c:pt>
                <c:pt idx="1442">
                  <c:v>31.926769407644318</c:v>
                </c:pt>
                <c:pt idx="1443">
                  <c:v>31.87578986325385</c:v>
                </c:pt>
                <c:pt idx="1444">
                  <c:v>31.824710815137461</c:v>
                </c:pt>
                <c:pt idx="1445">
                  <c:v>31.773532585927981</c:v>
                </c:pt>
                <c:pt idx="1446">
                  <c:v>31.722255500648721</c:v>
                </c:pt>
                <c:pt idx="1447">
                  <c:v>31.67087988671684</c:v>
                </c:pt>
                <c:pt idx="1448">
                  <c:v>31.61940607394946</c:v>
                </c:pt>
                <c:pt idx="1449">
                  <c:v>31.567834394567591</c:v>
                </c:pt>
                <c:pt idx="1450">
                  <c:v>31.516165183200808</c:v>
                </c:pt>
                <c:pt idx="1451">
                  <c:v>31.46439877689172</c:v>
                </c:pt>
                <c:pt idx="1452">
                  <c:v>31.41253551510022</c:v>
                </c:pt>
                <c:pt idx="1453">
                  <c:v>31.360575739707929</c:v>
                </c:pt>
                <c:pt idx="1454">
                  <c:v>31.308519795022139</c:v>
                </c:pt>
                <c:pt idx="1455">
                  <c:v>31.256368027780141</c:v>
                </c:pt>
                <c:pt idx="1456">
                  <c:v>31.204120787153009</c:v>
                </c:pt>
                <c:pt idx="1457">
                  <c:v>31.151778424749601</c:v>
                </c:pt>
                <c:pt idx="1458">
                  <c:v>31.09934129462032</c:v>
                </c:pt>
                <c:pt idx="1459">
                  <c:v>31.04680975326087</c:v>
                </c:pt>
                <c:pt idx="1460">
                  <c:v>30.99418415961577</c:v>
                </c:pt>
                <c:pt idx="1461">
                  <c:v>30.941464875082001</c:v>
                </c:pt>
                <c:pt idx="1462">
                  <c:v>30.888652263512281</c:v>
                </c:pt>
                <c:pt idx="1463">
                  <c:v>30.835746691218521</c:v>
                </c:pt>
                <c:pt idx="1464">
                  <c:v>30.782748526974849</c:v>
                </c:pt>
                <c:pt idx="1465">
                  <c:v>30.72965814202135</c:v>
                </c:pt>
                <c:pt idx="1466">
                  <c:v>30.6764759100659</c:v>
                </c:pt>
                <c:pt idx="1467">
                  <c:v>30.623202207288319</c:v>
                </c:pt>
                <c:pt idx="1468">
                  <c:v>30.569837412342551</c:v>
                </c:pt>
                <c:pt idx="1469">
                  <c:v>30.516381906359559</c:v>
                </c:pt>
                <c:pt idx="1470">
                  <c:v>30.462836072949798</c:v>
                </c:pt>
                <c:pt idx="1471">
                  <c:v>30.40920029820639</c:v>
                </c:pt>
                <c:pt idx="1472">
                  <c:v>30.355474970706279</c:v>
                </c:pt>
                <c:pt idx="1473">
                  <c:v>30.301660481513789</c:v>
                </c:pt>
                <c:pt idx="1474">
                  <c:v>30.247757224182259</c:v>
                </c:pt>
                <c:pt idx="1475">
                  <c:v>30.193765594756279</c:v>
                </c:pt>
                <c:pt idx="1476">
                  <c:v>30.139685991773622</c:v>
                </c:pt>
                <c:pt idx="1477">
                  <c:v>30.085518816267179</c:v>
                </c:pt>
                <c:pt idx="1478">
                  <c:v>30.031264471767152</c:v>
                </c:pt>
                <c:pt idx="1479">
                  <c:v>29.976923364301779</c:v>
                </c:pt>
                <c:pt idx="1480">
                  <c:v>29.92249590239992</c:v>
                </c:pt>
                <c:pt idx="1481">
                  <c:v>29.867982497092171</c:v>
                </c:pt>
                <c:pt idx="1482">
                  <c:v>29.81338356191204</c:v>
                </c:pt>
                <c:pt idx="1483">
                  <c:v>29.7586995128975</c:v>
                </c:pt>
                <c:pt idx="1484">
                  <c:v>29.70393076859202</c:v>
                </c:pt>
                <c:pt idx="1485">
                  <c:v>29.649077750045649</c:v>
                </c:pt>
                <c:pt idx="1486">
                  <c:v>29.594140880815878</c:v>
                </c:pt>
                <c:pt idx="1487">
                  <c:v>29.539120586968629</c:v>
                </c:pt>
                <c:pt idx="1488">
                  <c:v>29.48401729707885</c:v>
                </c:pt>
                <c:pt idx="1489">
                  <c:v>29.42883144223115</c:v>
                </c:pt>
                <c:pt idx="1490">
                  <c:v>29.37356345602031</c:v>
                </c:pt>
                <c:pt idx="1491">
                  <c:v>29.31821377455169</c:v>
                </c:pt>
                <c:pt idx="1492">
                  <c:v>29.262782836441382</c:v>
                </c:pt>
                <c:pt idx="1493">
                  <c:v>29.207271082817002</c:v>
                </c:pt>
                <c:pt idx="1494">
                  <c:v>29.151678957316371</c:v>
                </c:pt>
                <c:pt idx="1495">
                  <c:v>29.096006906088949</c:v>
                </c:pt>
                <c:pt idx="1496">
                  <c:v>29.04025537779486</c:v>
                </c:pt>
                <c:pt idx="1497">
                  <c:v>28.984424823604741</c:v>
                </c:pt>
                <c:pt idx="1498">
                  <c:v>28.92851569719943</c:v>
                </c:pt>
                <c:pt idx="1499">
                  <c:v>28.87252845476938</c:v>
                </c:pt>
                <c:pt idx="1500">
                  <c:v>28.81646355501405</c:v>
                </c:pt>
                <c:pt idx="1501">
                  <c:v>28.760321459141181</c:v>
                </c:pt>
                <c:pt idx="1502">
                  <c:v>28.704102630865879</c:v>
                </c:pt>
                <c:pt idx="1503">
                  <c:v>28.647807536409879</c:v>
                </c:pt>
                <c:pt idx="1504">
                  <c:v>28.591436644499961</c:v>
                </c:pt>
                <c:pt idx="1505">
                  <c:v>28.534990426367258</c:v>
                </c:pt>
                <c:pt idx="1506">
                  <c:v>28.478469355745709</c:v>
                </c:pt>
                <c:pt idx="1507">
                  <c:v>28.421873908870602</c:v>
                </c:pt>
                <c:pt idx="1508">
                  <c:v>28.365204564477061</c:v>
                </c:pt>
                <c:pt idx="1509">
                  <c:v>28.30846180379843</c:v>
                </c:pt>
                <c:pt idx="1510">
                  <c:v>28.25164611056438</c:v>
                </c:pt>
                <c:pt idx="1511">
                  <c:v>28.194757970999088</c:v>
                </c:pt>
                <c:pt idx="1512">
                  <c:v>28.137797873819171</c:v>
                </c:pt>
                <c:pt idx="1513">
                  <c:v>28.08076631023156</c:v>
                </c:pt>
                <c:pt idx="1514">
                  <c:v>28.023663773931219</c:v>
                </c:pt>
                <c:pt idx="1515">
                  <c:v>27.966490761098811</c:v>
                </c:pt>
                <c:pt idx="1516">
                  <c:v>27.90924777039821</c:v>
                </c:pt>
                <c:pt idx="1517">
                  <c:v>27.851935302973761</c:v>
                </c:pt>
                <c:pt idx="1518">
                  <c:v>27.794553862447732</c:v>
                </c:pt>
                <c:pt idx="1519">
                  <c:v>27.737103954917369</c:v>
                </c:pt>
                <c:pt idx="1520">
                  <c:v>27.679586088951869</c:v>
                </c:pt>
                <c:pt idx="1521">
                  <c:v>27.622000775589381</c:v>
                </c:pt>
                <c:pt idx="1522">
                  <c:v>27.56434852833376</c:v>
                </c:pt>
                <c:pt idx="1523">
                  <c:v>27.506629863151279</c:v>
                </c:pt>
                <c:pt idx="1524">
                  <c:v>27.44884529846712</c:v>
                </c:pt>
                <c:pt idx="1525">
                  <c:v>27.390995355161781</c:v>
                </c:pt>
                <c:pt idx="1526">
                  <c:v>27.333080556567499</c:v>
                </c:pt>
                <c:pt idx="1527">
                  <c:v>27.275101428464389</c:v>
                </c:pt>
                <c:pt idx="1528">
                  <c:v>27.21705849907644</c:v>
                </c:pt>
                <c:pt idx="1529">
                  <c:v>27.158952299067579</c:v>
                </c:pt>
                <c:pt idx="1530">
                  <c:v>27.100783361537498</c:v>
                </c:pt>
                <c:pt idx="1531">
                  <c:v>27.042552222017221</c:v>
                </c:pt>
                <c:pt idx="1532">
                  <c:v>26.984259418464891</c:v>
                </c:pt>
                <c:pt idx="1533">
                  <c:v>26.925905491261151</c:v>
                </c:pt>
                <c:pt idx="1534">
                  <c:v>26.867490983204441</c:v>
                </c:pt>
                <c:pt idx="1535">
                  <c:v>26.809016439506301</c:v>
                </c:pt>
                <c:pt idx="1536">
                  <c:v>26.750482407786489</c:v>
                </c:pt>
                <c:pt idx="1537">
                  <c:v>26.691889438067999</c:v>
                </c:pt>
                <c:pt idx="1538">
                  <c:v>26.633238082771769</c:v>
                </c:pt>
                <c:pt idx="1539">
                  <c:v>26.574528896711652</c:v>
                </c:pt>
                <c:pt idx="1540">
                  <c:v>26.515762437088881</c:v>
                </c:pt>
                <c:pt idx="1541">
                  <c:v>26.45693926348671</c:v>
                </c:pt>
                <c:pt idx="1542">
                  <c:v>26.398059937864669</c:v>
                </c:pt>
                <c:pt idx="1543">
                  <c:v>26.339125024552949</c:v>
                </c:pt>
                <c:pt idx="1544">
                  <c:v>26.280135090246539</c:v>
                </c:pt>
                <c:pt idx="1545">
                  <c:v>26.221090703999149</c:v>
                </c:pt>
                <c:pt idx="1546">
                  <c:v>26.1619924372173</c:v>
                </c:pt>
                <c:pt idx="1547">
                  <c:v>26.102840863653999</c:v>
                </c:pt>
                <c:pt idx="1548">
                  <c:v>26.043636559402419</c:v>
                </c:pt>
                <c:pt idx="1549">
                  <c:v>25.984380102889499</c:v>
                </c:pt>
                <c:pt idx="1550">
                  <c:v>25.925072074869231</c:v>
                </c:pt>
                <c:pt idx="1551">
                  <c:v>25.865713058416659</c:v>
                </c:pt>
                <c:pt idx="1552">
                  <c:v>25.806303638919701</c:v>
                </c:pt>
                <c:pt idx="1553">
                  <c:v>25.74684440407362</c:v>
                </c:pt>
                <c:pt idx="1554">
                  <c:v>25.687335943873311</c:v>
                </c:pt>
                <c:pt idx="1555">
                  <c:v>25.627778850606202</c:v>
                </c:pt>
                <c:pt idx="1556">
                  <c:v>25.568173718845099</c:v>
                </c:pt>
                <c:pt idx="1557">
                  <c:v>25.508521145440731</c:v>
                </c:pt>
                <c:pt idx="1558">
                  <c:v>25.4488217295143</c:v>
                </c:pt>
                <c:pt idx="1559">
                  <c:v>25.389076072449761</c:v>
                </c:pt>
                <c:pt idx="1560">
                  <c:v>25.329284777886119</c:v>
                </c:pt>
                <c:pt idx="1561">
                  <c:v>25.269448451709671</c:v>
                </c:pt>
                <c:pt idx="1562">
                  <c:v>25.209567702045891</c:v>
                </c:pt>
                <c:pt idx="1563">
                  <c:v>25.149643139251399</c:v>
                </c:pt>
                <c:pt idx="1564">
                  <c:v>25.089675375905799</c:v>
                </c:pt>
                <c:pt idx="1565">
                  <c:v>25.029665026803311</c:v>
                </c:pt>
                <c:pt idx="1566">
                  <c:v>24.969612708944279</c:v>
                </c:pt>
                <c:pt idx="1567">
                  <c:v>24.90951904152671</c:v>
                </c:pt>
                <c:pt idx="1568">
                  <c:v>24.849384645937949</c:v>
                </c:pt>
                <c:pt idx="1569">
                  <c:v>24.789210145744821</c:v>
                </c:pt>
                <c:pt idx="1570">
                  <c:v>24.728996166686041</c:v>
                </c:pt>
                <c:pt idx="1571">
                  <c:v>24.66874333666226</c:v>
                </c:pt>
                <c:pt idx="1572">
                  <c:v>24.608452285727779</c:v>
                </c:pt>
                <c:pt idx="1573">
                  <c:v>24.548123646080558</c:v>
                </c:pt>
                <c:pt idx="1574">
                  <c:v>24.487758052052939</c:v>
                </c:pt>
                <c:pt idx="1575">
                  <c:v>24.427356140102809</c:v>
                </c:pt>
                <c:pt idx="1576">
                  <c:v>24.366918548803461</c:v>
                </c:pt>
                <c:pt idx="1577">
                  <c:v>24.306445918834161</c:v>
                </c:pt>
                <c:pt idx="1578">
                  <c:v>24.24593889297028</c:v>
                </c:pt>
                <c:pt idx="1579">
                  <c:v>24.185398116073451</c:v>
                </c:pt>
                <c:pt idx="1580">
                  <c:v>24.124824235081441</c:v>
                </c:pt>
                <c:pt idx="1581">
                  <c:v>24.064217898998219</c:v>
                </c:pt>
                <c:pt idx="1582">
                  <c:v>24.003579758883589</c:v>
                </c:pt>
                <c:pt idx="1583">
                  <c:v>23.942910467842879</c:v>
                </c:pt>
                <c:pt idx="1584">
                  <c:v>23.882210681016542</c:v>
                </c:pt>
                <c:pt idx="1585">
                  <c:v>23.82148105556962</c:v>
                </c:pt>
                <c:pt idx="1586">
                  <c:v>23.760722250680821</c:v>
                </c:pt>
                <c:pt idx="1587">
                  <c:v>23.699934927532581</c:v>
                </c:pt>
                <c:pt idx="1588">
                  <c:v>23.639119749298811</c:v>
                </c:pt>
                <c:pt idx="1589">
                  <c:v>23.578277381135219</c:v>
                </c:pt>
                <c:pt idx="1590">
                  <c:v>23.51740849016759</c:v>
                </c:pt>
                <c:pt idx="1591">
                  <c:v>23.456513745480741</c:v>
                </c:pt>
                <c:pt idx="1592">
                  <c:v>23.39559381810718</c:v>
                </c:pt>
                <c:pt idx="1593">
                  <c:v>23.334649381015911</c:v>
                </c:pt>
                <c:pt idx="1594">
                  <c:v>23.273681109100579</c:v>
                </c:pt>
                <c:pt idx="1595">
                  <c:v>23.212689679168179</c:v>
                </c:pt>
                <c:pt idx="1596">
                  <c:v>23.151675769927429</c:v>
                </c:pt>
                <c:pt idx="1597">
                  <c:v>23.090640061976501</c:v>
                </c:pt>
                <c:pt idx="1598">
                  <c:v>23.02958323779162</c:v>
                </c:pt>
                <c:pt idx="1599">
                  <c:v>22.968505981714909</c:v>
                </c:pt>
                <c:pt idx="1600">
                  <c:v>22.90740897994209</c:v>
                </c:pt>
                <c:pt idx="1601">
                  <c:v>22.846292920510582</c:v>
                </c:pt>
                <c:pt idx="1602">
                  <c:v>22.785158493287081</c:v>
                </c:pt>
                <c:pt idx="1603">
                  <c:v>22.724006389955061</c:v>
                </c:pt>
                <c:pt idx="1604">
                  <c:v>22.662837304002469</c:v>
                </c:pt>
                <c:pt idx="1605">
                  <c:v>22.601651930709021</c:v>
                </c:pt>
                <c:pt idx="1606">
                  <c:v>22.540450967133609</c:v>
                </c:pt>
                <c:pt idx="1607">
                  <c:v>22.479235112101399</c:v>
                </c:pt>
                <c:pt idx="1608">
                  <c:v>22.418005066191061</c:v>
                </c:pt>
                <c:pt idx="1609">
                  <c:v>22.35676153172178</c:v>
                </c:pt>
                <c:pt idx="1610">
                  <c:v>22.295505212740299</c:v>
                </c:pt>
                <c:pt idx="1611">
                  <c:v>22.234236815007449</c:v>
                </c:pt>
                <c:pt idx="1612">
                  <c:v>22.172957045985282</c:v>
                </c:pt>
                <c:pt idx="1613">
                  <c:v>22.111666614823601</c:v>
                </c:pt>
                <c:pt idx="1614">
                  <c:v>22.050366232346409</c:v>
                </c:pt>
                <c:pt idx="1615">
                  <c:v>21.989056611038588</c:v>
                </c:pt>
                <c:pt idx="1616">
                  <c:v>21.927738465032238</c:v>
                </c:pt>
                <c:pt idx="1617">
                  <c:v>21.866412510092921</c:v>
                </c:pt>
                <c:pt idx="1618">
                  <c:v>21.805079463605932</c:v>
                </c:pt>
                <c:pt idx="1619">
                  <c:v>21.74374004456233</c:v>
                </c:pt>
                <c:pt idx="1620">
                  <c:v>21.68239497354568</c:v>
                </c:pt>
                <c:pt idx="1621">
                  <c:v>21.621044972716529</c:v>
                </c:pt>
                <c:pt idx="1622">
                  <c:v>21.559690765799811</c:v>
                </c:pt>
                <c:pt idx="1623">
                  <c:v>21.49833307806977</c:v>
                </c:pt>
                <c:pt idx="1624">
                  <c:v>21.436972636336399</c:v>
                </c:pt>
                <c:pt idx="1625">
                  <c:v>21.375610168929882</c:v>
                </c:pt>
                <c:pt idx="1626">
                  <c:v>21.314246405687381</c:v>
                </c:pt>
                <c:pt idx="1627">
                  <c:v>21.252882077937869</c:v>
                </c:pt>
                <c:pt idx="1628">
                  <c:v>21.191517918487651</c:v>
                </c:pt>
                <c:pt idx="1629">
                  <c:v>21.130154661605669</c:v>
                </c:pt>
                <c:pt idx="1630">
                  <c:v>21.0687930430087</c:v>
                </c:pt>
                <c:pt idx="1631">
                  <c:v>21.00743379984667</c:v>
                </c:pt>
                <c:pt idx="1632">
                  <c:v>20.946077670687458</c:v>
                </c:pt>
                <c:pt idx="1633">
                  <c:v>20.884725395502201</c:v>
                </c:pt>
                <c:pt idx="1634">
                  <c:v>20.823377715649979</c:v>
                </c:pt>
                <c:pt idx="1635">
                  <c:v>20.76203537386278</c:v>
                </c:pt>
                <c:pt idx="1636">
                  <c:v>20.700699114230289</c:v>
                </c:pt>
                <c:pt idx="1637">
                  <c:v>20.639369682184579</c:v>
                </c:pt>
                <c:pt idx="1638">
                  <c:v>20.578047824484631</c:v>
                </c:pt>
                <c:pt idx="1639">
                  <c:v>20.516734289201121</c:v>
                </c:pt>
                <c:pt idx="1640">
                  <c:v>20.455429825700719</c:v>
                </c:pt>
                <c:pt idx="1641">
                  <c:v>20.39413518463062</c:v>
                </c:pt>
                <c:pt idx="1642">
                  <c:v>20.332851117902798</c:v>
                </c:pt>
                <c:pt idx="1643">
                  <c:v>20.271578378678409</c:v>
                </c:pt>
                <c:pt idx="1644">
                  <c:v>20.210317721351931</c:v>
                </c:pt>
                <c:pt idx="1645">
                  <c:v>20.149069901535281</c:v>
                </c:pt>
                <c:pt idx="1646">
                  <c:v>20.087835676042079</c:v>
                </c:pt>
                <c:pt idx="1647">
                  <c:v>20.026615802871429</c:v>
                </c:pt>
                <c:pt idx="1648">
                  <c:v>19.96541104119208</c:v>
                </c:pt>
                <c:pt idx="1649">
                  <c:v>19.904222151326149</c:v>
                </c:pt>
                <c:pt idx="1650">
                  <c:v>19.84304989473295</c:v>
                </c:pt>
                <c:pt idx="1651">
                  <c:v>19.78189503399345</c:v>
                </c:pt>
                <c:pt idx="1652">
                  <c:v>19.72075833279246</c:v>
                </c:pt>
                <c:pt idx="1653">
                  <c:v>19.659640555903799</c:v>
                </c:pt>
                <c:pt idx="1654">
                  <c:v>19.598542469173179</c:v>
                </c:pt>
                <c:pt idx="1655">
                  <c:v>19.537464839501961</c:v>
                </c:pt>
                <c:pt idx="1656">
                  <c:v>19.47640843483024</c:v>
                </c:pt>
                <c:pt idx="1657">
                  <c:v>19.415374024120851</c:v>
                </c:pt>
                <c:pt idx="1658">
                  <c:v>19.354362377342241</c:v>
                </c:pt>
                <c:pt idx="1659">
                  <c:v>19.293374265452069</c:v>
                </c:pt>
                <c:pt idx="1660">
                  <c:v>19.232410460380361</c:v>
                </c:pt>
                <c:pt idx="1661">
                  <c:v>19.17147173501272</c:v>
                </c:pt>
                <c:pt idx="1662">
                  <c:v>19.110558863173459</c:v>
                </c:pt>
                <c:pt idx="1663">
                  <c:v>19.04967261960876</c:v>
                </c:pt>
                <c:pt idx="1664">
                  <c:v>18.988813779969579</c:v>
                </c:pt>
                <c:pt idx="1665">
                  <c:v>18.927983120795179</c:v>
                </c:pt>
                <c:pt idx="1666">
                  <c:v>18.867181419495001</c:v>
                </c:pt>
                <c:pt idx="1667">
                  <c:v>18.806409454332702</c:v>
                </c:pt>
                <c:pt idx="1668">
                  <c:v>18.745668004408461</c:v>
                </c:pt>
                <c:pt idx="1669">
                  <c:v>18.684957849641769</c:v>
                </c:pt>
                <c:pt idx="1670">
                  <c:v>18.624279770754459</c:v>
                </c:pt>
                <c:pt idx="1671">
                  <c:v>18.56363454925312</c:v>
                </c:pt>
                <c:pt idx="1672">
                  <c:v>18.503022967412111</c:v>
                </c:pt>
                <c:pt idx="1673">
                  <c:v>18.442445808255819</c:v>
                </c:pt>
                <c:pt idx="1674">
                  <c:v>18.38190385554168</c:v>
                </c:pt>
                <c:pt idx="1675">
                  <c:v>18.321397893742361</c:v>
                </c:pt>
                <c:pt idx="1676">
                  <c:v>18.260928708028469</c:v>
                </c:pt>
                <c:pt idx="1677">
                  <c:v>18.200497084251019</c:v>
                </c:pt>
                <c:pt idx="1678">
                  <c:v>18.140103808923779</c:v>
                </c:pt>
                <c:pt idx="1679">
                  <c:v>18.079749669206009</c:v>
                </c:pt>
                <c:pt idx="1680">
                  <c:v>18.019435452884121</c:v>
                </c:pt>
                <c:pt idx="1681">
                  <c:v>17.959161948354769</c:v>
                </c:pt>
                <c:pt idx="1682">
                  <c:v>17.89892994460676</c:v>
                </c:pt>
                <c:pt idx="1683">
                  <c:v>17.838740231203211</c:v>
                </c:pt>
                <c:pt idx="1684">
                  <c:v>17.778593598264489</c:v>
                </c:pt>
                <c:pt idx="1685">
                  <c:v>17.718490836449089</c:v>
                </c:pt>
                <c:pt idx="1686">
                  <c:v>17.658432736937119</c:v>
                </c:pt>
                <c:pt idx="1687">
                  <c:v>17.598420091411771</c:v>
                </c:pt>
                <c:pt idx="1688">
                  <c:v>17.538453692041539</c:v>
                </c:pt>
                <c:pt idx="1689">
                  <c:v>17.478534331462221</c:v>
                </c:pt>
                <c:pt idx="1690">
                  <c:v>17.418662802759521</c:v>
                </c:pt>
                <c:pt idx="1691">
                  <c:v>17.358839899449929</c:v>
                </c:pt>
                <c:pt idx="1692">
                  <c:v>17.29906641546388</c:v>
                </c:pt>
                <c:pt idx="1693">
                  <c:v>17.239343145127119</c:v>
                </c:pt>
                <c:pt idx="1694">
                  <c:v>17.17967088314283</c:v>
                </c:pt>
                <c:pt idx="1695">
                  <c:v>17.12005042457351</c:v>
                </c:pt>
                <c:pt idx="1696">
                  <c:v>17.06048256482282</c:v>
                </c:pt>
                <c:pt idx="1697">
                  <c:v>17.000968099617658</c:v>
                </c:pt>
                <c:pt idx="1698">
                  <c:v>16.941507824989809</c:v>
                </c:pt>
                <c:pt idx="1699">
                  <c:v>16.882102537257779</c:v>
                </c:pt>
                <c:pt idx="1700">
                  <c:v>16.822753033009072</c:v>
                </c:pt>
                <c:pt idx="1701">
                  <c:v>16.763460109081151</c:v>
                </c:pt>
                <c:pt idx="1702">
                  <c:v>16.704224562543999</c:v>
                </c:pt>
                <c:pt idx="1703">
                  <c:v>16.645047190681559</c:v>
                </c:pt>
                <c:pt idx="1704">
                  <c:v>16.585928790973451</c:v>
                </c:pt>
                <c:pt idx="1705">
                  <c:v>16.526870161076879</c:v>
                </c:pt>
                <c:pt idx="1706">
                  <c:v>16.467872098808229</c:v>
                </c:pt>
                <c:pt idx="1707">
                  <c:v>16.40893540212474</c:v>
                </c:pt>
                <c:pt idx="1708">
                  <c:v>16.350060869106379</c:v>
                </c:pt>
                <c:pt idx="1709">
                  <c:v>16.291249297937259</c:v>
                </c:pt>
                <c:pt idx="1710">
                  <c:v>16.23250148688799</c:v>
                </c:pt>
                <c:pt idx="1711">
                  <c:v>16.17381823429611</c:v>
                </c:pt>
                <c:pt idx="1712">
                  <c:v>16.115200338548899</c:v>
                </c:pt>
                <c:pt idx="1713">
                  <c:v>16.056648598064601</c:v>
                </c:pt>
                <c:pt idx="1714">
                  <c:v>15.998163811273949</c:v>
                </c:pt>
                <c:pt idx="1715">
                  <c:v>15.939746776602011</c:v>
                </c:pt>
                <c:pt idx="1716">
                  <c:v>15.881398292449671</c:v>
                </c:pt>
                <c:pt idx="1717">
                  <c:v>15.82311915717535</c:v>
                </c:pt>
                <c:pt idx="1718">
                  <c:v>15.764910169076551</c:v>
                </c:pt>
                <c:pt idx="1719">
                  <c:v>15.70677212637152</c:v>
                </c:pt>
                <c:pt idx="1720">
                  <c:v>15.648705827180891</c:v>
                </c:pt>
                <c:pt idx="1721">
                  <c:v>15.59071206950922</c:v>
                </c:pt>
                <c:pt idx="1722">
                  <c:v>15.532791651226599</c:v>
                </c:pt>
                <c:pt idx="1723">
                  <c:v>15.474945370050399</c:v>
                </c:pt>
                <c:pt idx="1724">
                  <c:v>15.417174023526639</c:v>
                </c:pt>
                <c:pt idx="1725">
                  <c:v>15.35947840901191</c:v>
                </c:pt>
                <c:pt idx="1726">
                  <c:v>15.30185932365465</c:v>
                </c:pt>
                <c:pt idx="1727">
                  <c:v>15.244317564377059</c:v>
                </c:pt>
                <c:pt idx="1728">
                  <c:v>15.186853927856481</c:v>
                </c:pt>
                <c:pt idx="1729">
                  <c:v>15.1294692105072</c:v>
                </c:pt>
                <c:pt idx="1730">
                  <c:v>15.072164208462009</c:v>
                </c:pt>
                <c:pt idx="1731">
                  <c:v>15.0149397175538</c:v>
                </c:pt>
                <c:pt idx="1732">
                  <c:v>14.957796533297209</c:v>
                </c:pt>
                <c:pt idx="1733">
                  <c:v>14.9007354508704</c:v>
                </c:pt>
                <c:pt idx="1734">
                  <c:v>14.843757265096521</c:v>
                </c:pt>
                <c:pt idx="1735">
                  <c:v>14.786862770425479</c:v>
                </c:pt>
                <c:pt idx="1736">
                  <c:v>14.730052760915649</c:v>
                </c:pt>
                <c:pt idx="1737">
                  <c:v>14.673328030215471</c:v>
                </c:pt>
                <c:pt idx="1738">
                  <c:v>14.616689371545149</c:v>
                </c:pt>
                <c:pt idx="1739">
                  <c:v>14.56013757767842</c:v>
                </c:pt>
                <c:pt idx="1740">
                  <c:v>14.503673440924221</c:v>
                </c:pt>
                <c:pt idx="1741">
                  <c:v>14.447297753108501</c:v>
                </c:pt>
                <c:pt idx="1742">
                  <c:v>14.39101130555578</c:v>
                </c:pt>
                <c:pt idx="1743">
                  <c:v>14.33481488907114</c:v>
                </c:pt>
                <c:pt idx="1744">
                  <c:v>14.278709293921869</c:v>
                </c:pt>
                <c:pt idx="1745">
                  <c:v>14.22269530981921</c:v>
                </c:pt>
                <c:pt idx="1746">
                  <c:v>14.16677372590026</c:v>
                </c:pt>
                <c:pt idx="1747">
                  <c:v>14.1109453307098</c:v>
                </c:pt>
                <c:pt idx="1748">
                  <c:v>14.055210912182019</c:v>
                </c:pt>
                <c:pt idx="1749">
                  <c:v>13.999571257622501</c:v>
                </c:pt>
                <c:pt idx="1750">
                  <c:v>13.944027153690049</c:v>
                </c:pt>
                <c:pt idx="1751">
                  <c:v>13.888579386378581</c:v>
                </c:pt>
                <c:pt idx="1752">
                  <c:v>13.833228740999051</c:v>
                </c:pt>
                <c:pt idx="1753">
                  <c:v>13.77797600216133</c:v>
                </c:pt>
                <c:pt idx="1754">
                  <c:v>13.722821953756331</c:v>
                </c:pt>
                <c:pt idx="1755">
                  <c:v>13.667767378937841</c:v>
                </c:pt>
                <c:pt idx="1756">
                  <c:v>13.612813060104539</c:v>
                </c:pt>
                <c:pt idx="1757">
                  <c:v>13.5579597788821</c:v>
                </c:pt>
                <c:pt idx="1758">
                  <c:v>13.503208316105219</c:v>
                </c:pt>
                <c:pt idx="1759">
                  <c:v>13.448559451799641</c:v>
                </c:pt>
                <c:pt idx="1760">
                  <c:v>13.394013965164341</c:v>
                </c:pt>
                <c:pt idx="1761">
                  <c:v>13.33957263455361</c:v>
                </c:pt>
                <c:pt idx="1762">
                  <c:v>13.2852362374592</c:v>
                </c:pt>
                <c:pt idx="1763">
                  <c:v>13.231005550492551</c:v>
                </c:pt>
                <c:pt idx="1764">
                  <c:v>13.176881349366999</c:v>
                </c:pt>
                <c:pt idx="1765">
                  <c:v>13.122864408879931</c:v>
                </c:pt>
                <c:pt idx="1766">
                  <c:v>13.06895550289522</c:v>
                </c:pt>
                <c:pt idx="1767">
                  <c:v>13.01515540432535</c:v>
                </c:pt>
                <c:pt idx="1768">
                  <c:v>12.961464885113861</c:v>
                </c:pt>
                <c:pt idx="1769">
                  <c:v>12.9078847162177</c:v>
                </c:pt>
                <c:pt idx="1770">
                  <c:v>12.85441566758948</c:v>
                </c:pt>
                <c:pt idx="1771">
                  <c:v>12.801058508160139</c:v>
                </c:pt>
                <c:pt idx="1772">
                  <c:v>12.747814005821221</c:v>
                </c:pt>
                <c:pt idx="1773">
                  <c:v>12.69468292740736</c:v>
                </c:pt>
                <c:pt idx="1774">
                  <c:v>12.641666038678951</c:v>
                </c:pt>
                <c:pt idx="1775">
                  <c:v>12.588764104304561</c:v>
                </c:pt>
                <c:pt idx="1776">
                  <c:v>12.535977887843559</c:v>
                </c:pt>
                <c:pt idx="1777">
                  <c:v>12.483308151728799</c:v>
                </c:pt>
                <c:pt idx="1778">
                  <c:v>12.430755657249231</c:v>
                </c:pt>
                <c:pt idx="1779">
                  <c:v>12.37832116453259</c:v>
                </c:pt>
                <c:pt idx="1780">
                  <c:v>12.326005432528181</c:v>
                </c:pt>
                <c:pt idx="1781">
                  <c:v>12.273809218989619</c:v>
                </c:pt>
                <c:pt idx="1782">
                  <c:v>12.221733280457681</c:v>
                </c:pt>
                <c:pt idx="1783">
                  <c:v>12.16977837224305</c:v>
                </c:pt>
                <c:pt idx="1784">
                  <c:v>12.117945248409359</c:v>
                </c:pt>
                <c:pt idx="1785">
                  <c:v>12.066234661755979</c:v>
                </c:pt>
                <c:pt idx="1786">
                  <c:v>12.01464736380114</c:v>
                </c:pt>
                <c:pt idx="1787">
                  <c:v>11.96318410476473</c:v>
                </c:pt>
                <c:pt idx="1788">
                  <c:v>11.91184563355154</c:v>
                </c:pt>
                <c:pt idx="1789">
                  <c:v>11.86063269773425</c:v>
                </c:pt>
                <c:pt idx="1790">
                  <c:v>11.809546043536599</c:v>
                </c:pt>
                <c:pt idx="1791">
                  <c:v>11.758586415816559</c:v>
                </c:pt>
                <c:pt idx="1792">
                  <c:v>11.70775455804954</c:v>
                </c:pt>
                <c:pt idx="1793">
                  <c:v>11.657051212311661</c:v>
                </c:pt>
                <c:pt idx="1794">
                  <c:v>11.606477119262999</c:v>
                </c:pt>
                <c:pt idx="1795">
                  <c:v>11.55603301813106</c:v>
                </c:pt>
                <c:pt idx="1796">
                  <c:v>11.5057196466941</c:v>
                </c:pt>
                <c:pt idx="1797">
                  <c:v>11.455537741264481</c:v>
                </c:pt>
                <c:pt idx="1798">
                  <c:v>11.40548803667232</c:v>
                </c:pt>
                <c:pt idx="1799">
                  <c:v>11.355571266248941</c:v>
                </c:pt>
                <c:pt idx="1800">
                  <c:v>11.30578816181036</c:v>
                </c:pt>
                <c:pt idx="1801">
                  <c:v>11.25613945364106</c:v>
                </c:pt>
                <c:pt idx="1802">
                  <c:v>11.206625870477611</c:v>
                </c:pt>
                <c:pt idx="1803">
                  <c:v>11.15724813949233</c:v>
                </c:pt>
                <c:pt idx="1804">
                  <c:v>11.108006986277079</c:v>
                </c:pt>
                <c:pt idx="1805">
                  <c:v>11.058903134827119</c:v>
                </c:pt>
                <c:pt idx="1806">
                  <c:v>11.009937307524909</c:v>
                </c:pt>
                <c:pt idx="1807">
                  <c:v>10.9611102251241</c:v>
                </c:pt>
                <c:pt idx="1808">
                  <c:v>10.912422606733321</c:v>
                </c:pt>
                <c:pt idx="1809">
                  <c:v>10.863875169800449</c:v>
                </c:pt>
                <c:pt idx="1810">
                  <c:v>10.8154686300965</c:v>
                </c:pt>
                <c:pt idx="1811">
                  <c:v>10.76720370169963</c:v>
                </c:pt>
                <c:pt idx="1812">
                  <c:v>10.719081096979661</c:v>
                </c:pt>
                <c:pt idx="1813">
                  <c:v>10.67110152658193</c:v>
                </c:pt>
                <c:pt idx="1814">
                  <c:v>10.623265699411689</c:v>
                </c:pt>
                <c:pt idx="1815">
                  <c:v>10.575574322618509</c:v>
                </c:pt>
                <c:pt idx="1816">
                  <c:v>10.52802810158053</c:v>
                </c:pt>
                <c:pt idx="1817">
                  <c:v>10.480627739888879</c:v>
                </c:pt>
                <c:pt idx="1818">
                  <c:v>10.43337393933227</c:v>
                </c:pt>
                <c:pt idx="1819">
                  <c:v>10.386267399881399</c:v>
                </c:pt>
                <c:pt idx="1820">
                  <c:v>10.33930881967362</c:v>
                </c:pt>
                <c:pt idx="1821">
                  <c:v>10.292498894997481</c:v>
                </c:pt>
                <c:pt idx="1822">
                  <c:v>10.245838320277519</c:v>
                </c:pt>
                <c:pt idx="1823">
                  <c:v>10.19932778805898</c:v>
                </c:pt>
                <c:pt idx="1824">
                  <c:v>10.152967988992589</c:v>
                </c:pt>
                <c:pt idx="1825">
                  <c:v>10.106759611819379</c:v>
                </c:pt>
                <c:pt idx="1826">
                  <c:v>10.0607033433557</c:v>
                </c:pt>
                <c:pt idx="1827">
                  <c:v>10.014799868478111</c:v>
                </c:pt>
                <c:pt idx="1828">
                  <c:v>9.9690498701084103</c:v>
                </c:pt>
                <c:pt idx="1829">
                  <c:v>9.9234540291987692</c:v>
                </c:pt>
                <c:pt idx="1830">
                  <c:v>9.8780130247167683</c:v>
                </c:pt>
                <c:pt idx="1831">
                  <c:v>9.8327275336307132</c:v>
                </c:pt>
                <c:pt idx="1832">
                  <c:v>9.7875982308948313</c:v>
                </c:pt>
                <c:pt idx="1833">
                  <c:v>9.7426257894344879</c:v>
                </c:pt>
                <c:pt idx="1834">
                  <c:v>9.6978108801317884</c:v>
                </c:pt>
                <c:pt idx="1835">
                  <c:v>9.6531541718107512</c:v>
                </c:pt>
                <c:pt idx="1836">
                  <c:v>9.6086563312228925</c:v>
                </c:pt>
                <c:pt idx="1837">
                  <c:v>9.5643180230328309</c:v>
                </c:pt>
                <c:pt idx="1838">
                  <c:v>9.5201399098038841</c:v>
                </c:pt>
                <c:pt idx="1839">
                  <c:v>9.4761226519835198</c:v>
                </c:pt>
                <c:pt idx="1840">
                  <c:v>9.4322669078893995</c:v>
                </c:pt>
                <c:pt idx="1841">
                  <c:v>9.3885733336949038</c:v>
                </c:pt>
                <c:pt idx="1842">
                  <c:v>9.3450425834151076</c:v>
                </c:pt>
                <c:pt idx="1843">
                  <c:v>9.3016753088926247</c:v>
                </c:pt>
                <c:pt idx="1844">
                  <c:v>9.2584721597836097</c:v>
                </c:pt>
                <c:pt idx="1845">
                  <c:v>9.2154337835436948</c:v>
                </c:pt>
                <c:pt idx="1846">
                  <c:v>9.1725608254141804</c:v>
                </c:pt>
                <c:pt idx="1847">
                  <c:v>9.1298539284081404</c:v>
                </c:pt>
                <c:pt idx="1848">
                  <c:v>9.0873137332965594</c:v>
                </c:pt>
                <c:pt idx="1849">
                  <c:v>9.0449408785947387</c:v>
                </c:pt>
                <c:pt idx="1850">
                  <c:v>9.00273600054844</c:v>
                </c:pt>
                <c:pt idx="1851">
                  <c:v>8.9606997331204798</c:v>
                </c:pt>
                <c:pt idx="1852">
                  <c:v>8.9188327079769767</c:v>
                </c:pt>
                <c:pt idx="1853">
                  <c:v>8.8771355544740604</c:v>
                </c:pt>
                <c:pt idx="1854">
                  <c:v>8.83560889964434</c:v>
                </c:pt>
                <c:pt idx="1855">
                  <c:v>8.7942533681834494</c:v>
                </c:pt>
                <c:pt idx="1856">
                  <c:v>8.7530695824370888</c:v>
                </c:pt>
                <c:pt idx="1857">
                  <c:v>8.7120581623873186</c:v>
                </c:pt>
                <c:pt idx="1858">
                  <c:v>8.6712197256398227</c:v>
                </c:pt>
                <c:pt idx="1859">
                  <c:v>8.6305548874105149</c:v>
                </c:pt>
                <c:pt idx="1860">
                  <c:v>8.5900642605125679</c:v>
                </c:pt>
                <c:pt idx="1861">
                  <c:v>8.5497484553435577</c:v>
                </c:pt>
                <c:pt idx="1862">
                  <c:v>8.5096080798723595</c:v>
                </c:pt>
                <c:pt idx="1863">
                  <c:v>8.4696437396264308</c:v>
                </c:pt>
                <c:pt idx="1864">
                  <c:v>8.4298560376790004</c:v>
                </c:pt>
                <c:pt idx="1865">
                  <c:v>8.3902455746362499</c:v>
                </c:pt>
                <c:pt idx="1866">
                  <c:v>8.35081294862478</c:v>
                </c:pt>
                <c:pt idx="1867">
                  <c:v>8.3115587552789769</c:v>
                </c:pt>
                <c:pt idx="1868">
                  <c:v>8.2724835877284395</c:v>
                </c:pt>
                <c:pt idx="1869">
                  <c:v>8.2335880365855338</c:v>
                </c:pt>
                <c:pt idx="1870">
                  <c:v>8.1948726899330531</c:v>
                </c:pt>
                <c:pt idx="1871">
                  <c:v>8.1563381333118645</c:v>
                </c:pt>
                <c:pt idx="1872">
                  <c:v>8.1179849497085446</c:v>
                </c:pt>
                <c:pt idx="1873">
                  <c:v>8.0798137195432869</c:v>
                </c:pt>
                <c:pt idx="1874">
                  <c:v>8.0418250206576918</c:v>
                </c:pt>
                <c:pt idx="1875">
                  <c:v>8.0040194283028629</c:v>
                </c:pt>
                <c:pt idx="1876">
                  <c:v>7.966397515127122</c:v>
                </c:pt>
                <c:pt idx="1877">
                  <c:v>7.9289598511642856</c:v>
                </c:pt>
                <c:pt idx="1878">
                  <c:v>7.8917070038217538</c:v>
                </c:pt>
                <c:pt idx="1879">
                  <c:v>7.8546395378686356</c:v>
                </c:pt>
                <c:pt idx="1880">
                  <c:v>7.8177580154240927</c:v>
                </c:pt>
                <c:pt idx="1881">
                  <c:v>7.7810629959456099</c:v>
                </c:pt>
                <c:pt idx="1882">
                  <c:v>7.7445550362173856</c:v>
                </c:pt>
                <c:pt idx="1883">
                  <c:v>7.7082346903389301</c:v>
                </c:pt>
                <c:pt idx="1884">
                  <c:v>7.6721025097133086</c:v>
                </c:pt>
                <c:pt idx="1885">
                  <c:v>7.6361590430360327</c:v>
                </c:pt>
                <c:pt idx="1886">
                  <c:v>7.600404836283559</c:v>
                </c:pt>
                <c:pt idx="1887">
                  <c:v>7.564840432702054</c:v>
                </c:pt>
                <c:pt idx="1888">
                  <c:v>7.5294663727962066</c:v>
                </c:pt>
                <c:pt idx="1889">
                  <c:v>7.4942831943180428</c:v>
                </c:pt>
                <c:pt idx="1890">
                  <c:v>7.459291432255938</c:v>
                </c:pt>
                <c:pt idx="1891">
                  <c:v>7.4244916188235397</c:v>
                </c:pt>
                <c:pt idx="1892">
                  <c:v>7.3898842834489056</c:v>
                </c:pt>
                <c:pt idx="1893">
                  <c:v>7.3554699527635172</c:v>
                </c:pt>
                <c:pt idx="1894">
                  <c:v>7.3212491505916519</c:v>
                </c:pt>
                <c:pt idx="1895">
                  <c:v>7.2872223979395301</c:v>
                </c:pt>
                <c:pt idx="1896">
                  <c:v>7.253390212984633</c:v>
                </c:pt>
                <c:pt idx="1897">
                  <c:v>7.2197531110652537</c:v>
                </c:pt>
                <c:pt idx="1898">
                  <c:v>7.1863116046698003</c:v>
                </c:pt>
                <c:pt idx="1899">
                  <c:v>7.1530662034264436</c:v>
                </c:pt>
                <c:pt idx="1900">
                  <c:v>7.1200174140927626</c:v>
                </c:pt>
                <c:pt idx="1901">
                  <c:v>7.0871657405452346</c:v>
                </c:pt>
                <c:pt idx="1902">
                  <c:v>7.0545116837692357</c:v>
                </c:pt>
                <c:pt idx="1903">
                  <c:v>7.0220557418486544</c:v>
                </c:pt>
                <c:pt idx="1904">
                  <c:v>6.9897984099558501</c:v>
                </c:pt>
                <c:pt idx="1905">
                  <c:v>6.9577401803416299</c:v>
                </c:pt>
                <c:pt idx="1906">
                  <c:v>6.9258815423252651</c:v>
                </c:pt>
                <c:pt idx="1907">
                  <c:v>6.8942229822845418</c:v>
                </c:pt>
                <c:pt idx="1908">
                  <c:v>6.8627649836458966</c:v>
                </c:pt>
                <c:pt idx="1909">
                  <c:v>6.8315080268747703</c:v>
                </c:pt>
                <c:pt idx="1910">
                  <c:v>6.8004525894657446</c:v>
                </c:pt>
                <c:pt idx="1911">
                  <c:v>6.76959914593305</c:v>
                </c:pt>
                <c:pt idx="1912">
                  <c:v>6.7389481678008707</c:v>
                </c:pt>
                <c:pt idx="1913">
                  <c:v>6.7085001235939403</c:v>
                </c:pt>
                <c:pt idx="1914">
                  <c:v>6.6782554788280857</c:v>
                </c:pt>
                <c:pt idx="1915">
                  <c:v>6.6482146960008457</c:v>
                </c:pt>
                <c:pt idx="1916">
                  <c:v>6.6183782345822344</c:v>
                </c:pt>
                <c:pt idx="1917">
                  <c:v>6.5887465510054266</c:v>
                </c:pt>
                <c:pt idx="1918">
                  <c:v>6.5593200986576949</c:v>
                </c:pt>
                <c:pt idx="1919">
                  <c:v>6.530099327871322</c:v>
                </c:pt>
                <c:pt idx="1920">
                  <c:v>6.501084685914523</c:v>
                </c:pt>
                <c:pt idx="1921">
                  <c:v>6.4722766169825281</c:v>
                </c:pt>
                <c:pt idx="1922">
                  <c:v>6.4436755621887842</c:v>
                </c:pt>
                <c:pt idx="1923">
                  <c:v>6.4152819595559736</c:v>
                </c:pt>
                <c:pt idx="1924">
                  <c:v>6.3870962440075036</c:v>
                </c:pt>
                <c:pt idx="1925">
                  <c:v>6.3591188473586246</c:v>
                </c:pt>
                <c:pt idx="1926">
                  <c:v>6.3313501983079767</c:v>
                </c:pt>
                <c:pt idx="1927">
                  <c:v>6.3037907224290004</c:v>
                </c:pt>
                <c:pt idx="1928">
                  <c:v>6.2764408421615068</c:v>
                </c:pt>
                <c:pt idx="1929">
                  <c:v>6.2493009768032168</c:v>
                </c:pt>
                <c:pt idx="1930">
                  <c:v>6.2223715425015564</c:v>
                </c:pt>
                <c:pt idx="1931">
                  <c:v>6.1956529522452746</c:v>
                </c:pt>
                <c:pt idx="1932">
                  <c:v>6.1691456158564044</c:v>
                </c:pt>
                <c:pt idx="1933">
                  <c:v>6.1428499399820007</c:v>
                </c:pt>
                <c:pt idx="1934">
                  <c:v>6.1167663280862374</c:v>
                </c:pt>
                <c:pt idx="1935">
                  <c:v>6.0908951804423177</c:v>
                </c:pt>
                <c:pt idx="1936">
                  <c:v>6.0652368941246202</c:v>
                </c:pt>
                <c:pt idx="1937">
                  <c:v>6.0397918630009331</c:v>
                </c:pt>
                <c:pt idx="1938">
                  <c:v>6.0145604777245234</c:v>
                </c:pt>
                <c:pt idx="1939">
                  <c:v>5.9895431257266099</c:v>
                </c:pt>
                <c:pt idx="1940">
                  <c:v>5.9647401912086107</c:v>
                </c:pt>
                <c:pt idx="1941">
                  <c:v>5.9401520551346971</c:v>
                </c:pt>
                <c:pt idx="1942">
                  <c:v>5.91577909522423</c:v>
                </c:pt>
                <c:pt idx="1943">
                  <c:v>5.8916216859443296</c:v>
                </c:pt>
                <c:pt idx="1944">
                  <c:v>5.8676801985026303</c:v>
                </c:pt>
                <c:pt idx="1945">
                  <c:v>5.8439550008398697</c:v>
                </c:pt>
                <c:pt idx="1946">
                  <c:v>5.8204464576227766</c:v>
                </c:pt>
                <c:pt idx="1947">
                  <c:v>5.7971549302368786</c:v>
                </c:pt>
                <c:pt idx="1948">
                  <c:v>5.7740807767795062</c:v>
                </c:pt>
                <c:pt idx="1949">
                  <c:v>5.7512243520526951</c:v>
                </c:pt>
                <c:pt idx="1950">
                  <c:v>5.7285860075562631</c:v>
                </c:pt>
                <c:pt idx="1951">
                  <c:v>5.7061660914811103</c:v>
                </c:pt>
                <c:pt idx="1952">
                  <c:v>5.6839649487021386</c:v>
                </c:pt>
                <c:pt idx="1953">
                  <c:v>5.6619829207718251</c:v>
                </c:pt>
                <c:pt idx="1954">
                  <c:v>5.6402203459133897</c:v>
                </c:pt>
                <c:pt idx="1955">
                  <c:v>5.6186775590142757</c:v>
                </c:pt>
                <c:pt idx="1956">
                  <c:v>5.5973548916195996</c:v>
                </c:pt>
                <c:pt idx="1957">
                  <c:v>5.5762526719257517</c:v>
                </c:pt>
                <c:pt idx="1958">
                  <c:v>5.5553712247739906</c:v>
                </c:pt>
                <c:pt idx="1959">
                  <c:v>5.5347108716441547</c:v>
                </c:pt>
                <c:pt idx="1960">
                  <c:v>5.5142719306484356</c:v>
                </c:pt>
                <c:pt idx="1961">
                  <c:v>5.4940547165251354</c:v>
                </c:pt>
                <c:pt idx="1962">
                  <c:v>5.4740595406327301</c:v>
                </c:pt>
                <c:pt idx="1963">
                  <c:v>5.454286710943645</c:v>
                </c:pt>
                <c:pt idx="1964">
                  <c:v>5.4347365320384444</c:v>
                </c:pt>
                <c:pt idx="1965">
                  <c:v>5.4154093050999226</c:v>
                </c:pt>
                <c:pt idx="1966">
                  <c:v>5.3963053279071858</c:v>
                </c:pt>
                <c:pt idx="1967">
                  <c:v>5.3774248948300389</c:v>
                </c:pt>
                <c:pt idx="1968">
                  <c:v>5.3587682968232047</c:v>
                </c:pt>
                <c:pt idx="1969">
                  <c:v>5.3403358214207746</c:v>
                </c:pt>
                <c:pt idx="1970">
                  <c:v>5.3221277527306317</c:v>
                </c:pt>
                <c:pt idx="1971">
                  <c:v>5.3041443714289684</c:v>
                </c:pt>
                <c:pt idx="1972">
                  <c:v>5.2863859547549872</c:v>
                </c:pt>
                <c:pt idx="1973">
                  <c:v>5.2688527765053488</c:v>
                </c:pt>
                <c:pt idx="1974">
                  <c:v>5.2515451070292087</c:v>
                </c:pt>
                <c:pt idx="1975">
                  <c:v>5.2344632132227202</c:v>
                </c:pt>
                <c:pt idx="1976">
                  <c:v>5.217607358524142</c:v>
                </c:pt>
                <c:pt idx="1977">
                  <c:v>5.20097780290864</c:v>
                </c:pt>
                <c:pt idx="1978">
                  <c:v>5.1845748028833443</c:v>
                </c:pt>
                <c:pt idx="1979">
                  <c:v>5.1683986114825231</c:v>
                </c:pt>
                <c:pt idx="1980">
                  <c:v>5.1524494782625379</c:v>
                </c:pt>
                <c:pt idx="1981">
                  <c:v>5.1367276492972396</c:v>
                </c:pt>
                <c:pt idx="1982">
                  <c:v>5.1212333671731898</c:v>
                </c:pt>
                <c:pt idx="1983">
                  <c:v>5.105966870985009</c:v>
                </c:pt>
                <c:pt idx="1984">
                  <c:v>5.0909283963308773</c:v>
                </c:pt>
                <c:pt idx="1985">
                  <c:v>5.0761181753078963</c:v>
                </c:pt>
                <c:pt idx="1986">
                  <c:v>5.0615364365077768</c:v>
                </c:pt>
                <c:pt idx="1987">
                  <c:v>5.0471834050124738</c:v>
                </c:pt>
                <c:pt idx="1988">
                  <c:v>5.0330593023897832</c:v>
                </c:pt>
                <c:pt idx="1989">
                  <c:v>5.0191643466892444</c:v>
                </c:pt>
                <c:pt idx="1990">
                  <c:v>5.0054987524379051</c:v>
                </c:pt>
                <c:pt idx="1991">
                  <c:v>4.9920627306362606</c:v>
                </c:pt>
                <c:pt idx="1992">
                  <c:v>4.9788564887542304</c:v>
                </c:pt>
                <c:pt idx="1993">
                  <c:v>4.965880230727179</c:v>
                </c:pt>
                <c:pt idx="1994">
                  <c:v>4.9531341569521414</c:v>
                </c:pt>
                <c:pt idx="1995">
                  <c:v>4.9406184642838697</c:v>
                </c:pt>
                <c:pt idx="1996">
                  <c:v>4.9283333460311773</c:v>
                </c:pt>
                <c:pt idx="1997">
                  <c:v>4.9162789919532504</c:v>
                </c:pt>
                <c:pt idx="1998">
                  <c:v>4.9044555882560266</c:v>
                </c:pt>
                <c:pt idx="1999">
                  <c:v>4.8928633175886986</c:v>
                </c:pt>
                <c:pt idx="2000">
                  <c:v>4.881502359040196</c:v>
                </c:pt>
                <c:pt idx="2001">
                  <c:v>4.8703728881358437</c:v>
                </c:pt>
                <c:pt idx="2002">
                  <c:v>4.8594750768339479</c:v>
                </c:pt>
                <c:pt idx="2003">
                  <c:v>4.8488090935226902</c:v>
                </c:pt>
                <c:pt idx="2004">
                  <c:v>4.8383751030167019</c:v>
                </c:pt>
                <c:pt idx="2005">
                  <c:v>4.8281732665541854</c:v>
                </c:pt>
                <c:pt idx="2006">
                  <c:v>4.818203741793746</c:v>
                </c:pt>
                <c:pt idx="2007">
                  <c:v>4.8084666828113578</c:v>
                </c:pt>
                <c:pt idx="2008">
                  <c:v>4.7989622400975467</c:v>
                </c:pt>
                <c:pt idx="2009">
                  <c:v>4.7896905605545177</c:v>
                </c:pt>
                <c:pt idx="2010">
                  <c:v>4.7806517874933201</c:v>
                </c:pt>
                <c:pt idx="2011">
                  <c:v>4.7718460606312121</c:v>
                </c:pt>
                <c:pt idx="2012">
                  <c:v>4.7632735160889856</c:v>
                </c:pt>
                <c:pt idx="2013">
                  <c:v>4.7549342863883641</c:v>
                </c:pt>
                <c:pt idx="2014">
                  <c:v>4.746828500449638</c:v>
                </c:pt>
                <c:pt idx="2015">
                  <c:v>4.7389562835889816</c:v>
                </c:pt>
                <c:pt idx="2016">
                  <c:v>4.7313177575163401</c:v>
                </c:pt>
                <c:pt idx="2017">
                  <c:v>4.7239130403329836</c:v>
                </c:pt>
                <c:pt idx="2018">
                  <c:v>4.7167422465293223</c:v>
                </c:pt>
                <c:pt idx="2019">
                  <c:v>4.7098054869827619</c:v>
                </c:pt>
                <c:pt idx="2020">
                  <c:v>4.7031028689555736</c:v>
                </c:pt>
                <c:pt idx="2021">
                  <c:v>4.6966344960929378</c:v>
                </c:pt>
                <c:pt idx="2022">
                  <c:v>4.6904004684208864</c:v>
                </c:pt>
                <c:pt idx="2023">
                  <c:v>4.6844008823445602</c:v>
                </c:pt>
                <c:pt idx="2024">
                  <c:v>4.6786358306462237</c:v>
                </c:pt>
                <c:pt idx="2025">
                  <c:v>4.6731054024836851</c:v>
                </c:pt>
                <c:pt idx="2026">
                  <c:v>4.6678096833884757</c:v>
                </c:pt>
                <c:pt idx="2027">
                  <c:v>4.6627487552643698</c:v>
                </c:pt>
                <c:pt idx="2028">
                  <c:v>4.6579226963857012</c:v>
                </c:pt>
                <c:pt idx="2029">
                  <c:v>4.6533315813960616</c:v>
                </c:pt>
                <c:pt idx="2030">
                  <c:v>4.648975481306695</c:v>
                </c:pt>
                <c:pt idx="2031">
                  <c:v>4.6448544634953146</c:v>
                </c:pt>
                <c:pt idx="2032">
                  <c:v>4.6409685917048202</c:v>
                </c:pt>
                <c:pt idx="2033">
                  <c:v>4.6373179260419954</c:v>
                </c:pt>
                <c:pt idx="2034">
                  <c:v>4.6339025229765376</c:v>
                </c:pt>
                <c:pt idx="2035">
                  <c:v>4.63072243533981</c:v>
                </c:pt>
                <c:pt idx="2036">
                  <c:v>4.6277777123240247</c:v>
                </c:pt>
                <c:pt idx="2037">
                  <c:v>4.6250683994811661</c:v>
                </c:pt>
                <c:pt idx="2038">
                  <c:v>4.6225945387222591</c:v>
                </c:pt>
                <c:pt idx="2039">
                  <c:v>4.6203561683165733</c:v>
                </c:pt>
                <c:pt idx="2040">
                  <c:v>4.6183533228907541</c:v>
                </c:pt>
                <c:pt idx="2041">
                  <c:v>4.6165860334283346</c:v>
                </c:pt>
                <c:pt idx="2042">
                  <c:v>4.6150543272690738</c:v>
                </c:pt>
                <c:pt idx="2043">
                  <c:v>4.6137582281085256</c:v>
                </c:pt>
                <c:pt idx="2044">
                  <c:v>4.6126977559974627</c:v>
                </c:pt>
                <c:pt idx="2045">
                  <c:v>4.6118729273415946</c:v>
                </c:pt>
                <c:pt idx="2046">
                  <c:v>4.6112837549012742</c:v>
                </c:pt>
                <c:pt idx="2047">
                  <c:v>4.6109302477911314</c:v>
                </c:pt>
                <c:pt idx="2048">
                  <c:v>4.6108124114801097</c:v>
                </c:pt>
                <c:pt idx="2049">
                  <c:v>4.6109302477911314</c:v>
                </c:pt>
                <c:pt idx="2050">
                  <c:v>4.6112837549012742</c:v>
                </c:pt>
                <c:pt idx="2051">
                  <c:v>4.6118729273415946</c:v>
                </c:pt>
                <c:pt idx="2052">
                  <c:v>4.6126977559974627</c:v>
                </c:pt>
                <c:pt idx="2053">
                  <c:v>4.6137582281085256</c:v>
                </c:pt>
                <c:pt idx="2054">
                  <c:v>4.6150543272690738</c:v>
                </c:pt>
                <c:pt idx="2055">
                  <c:v>4.6165860334283346</c:v>
                </c:pt>
                <c:pt idx="2056">
                  <c:v>4.6183533228907541</c:v>
                </c:pt>
                <c:pt idx="2057">
                  <c:v>4.6203561683165733</c:v>
                </c:pt>
                <c:pt idx="2058">
                  <c:v>4.6225945387222591</c:v>
                </c:pt>
                <c:pt idx="2059">
                  <c:v>4.6250683994811661</c:v>
                </c:pt>
                <c:pt idx="2060">
                  <c:v>4.6277777123240247</c:v>
                </c:pt>
                <c:pt idx="2061">
                  <c:v>4.63072243533981</c:v>
                </c:pt>
                <c:pt idx="2062">
                  <c:v>4.6339025229765376</c:v>
                </c:pt>
                <c:pt idx="2063">
                  <c:v>4.6373179260419954</c:v>
                </c:pt>
                <c:pt idx="2064">
                  <c:v>4.6409685917048202</c:v>
                </c:pt>
                <c:pt idx="2065">
                  <c:v>4.6448544634953013</c:v>
                </c:pt>
                <c:pt idx="2066">
                  <c:v>4.648975481306695</c:v>
                </c:pt>
                <c:pt idx="2067">
                  <c:v>4.6533315813960616</c:v>
                </c:pt>
                <c:pt idx="2068">
                  <c:v>4.6579226963857012</c:v>
                </c:pt>
                <c:pt idx="2069">
                  <c:v>4.6627487552643698</c:v>
                </c:pt>
                <c:pt idx="2070">
                  <c:v>4.6678096833884757</c:v>
                </c:pt>
                <c:pt idx="2071">
                  <c:v>4.6731054024836851</c:v>
                </c:pt>
                <c:pt idx="2072">
                  <c:v>4.6786358306462237</c:v>
                </c:pt>
                <c:pt idx="2073">
                  <c:v>4.6844008823445602</c:v>
                </c:pt>
                <c:pt idx="2074">
                  <c:v>4.6904004684208864</c:v>
                </c:pt>
                <c:pt idx="2075">
                  <c:v>4.6966344960929378</c:v>
                </c:pt>
                <c:pt idx="2076">
                  <c:v>4.7031028689555736</c:v>
                </c:pt>
                <c:pt idx="2077">
                  <c:v>4.7098054869827619</c:v>
                </c:pt>
                <c:pt idx="2078">
                  <c:v>4.7167422465293223</c:v>
                </c:pt>
                <c:pt idx="2079">
                  <c:v>4.7239130403329836</c:v>
                </c:pt>
                <c:pt idx="2080">
                  <c:v>4.7313177575163499</c:v>
                </c:pt>
                <c:pt idx="2081">
                  <c:v>4.7389562835889816</c:v>
                </c:pt>
                <c:pt idx="2082">
                  <c:v>4.746828500449638</c:v>
                </c:pt>
                <c:pt idx="2083">
                  <c:v>4.7549342863883641</c:v>
                </c:pt>
                <c:pt idx="2084">
                  <c:v>4.7632735160889856</c:v>
                </c:pt>
                <c:pt idx="2085">
                  <c:v>4.7718460606312121</c:v>
                </c:pt>
                <c:pt idx="2086">
                  <c:v>4.7806517874933201</c:v>
                </c:pt>
                <c:pt idx="2087">
                  <c:v>4.789690560554507</c:v>
                </c:pt>
                <c:pt idx="2088">
                  <c:v>4.7989622400975467</c:v>
                </c:pt>
                <c:pt idx="2089">
                  <c:v>4.808466682811348</c:v>
                </c:pt>
                <c:pt idx="2090">
                  <c:v>4.818203741793746</c:v>
                </c:pt>
                <c:pt idx="2091">
                  <c:v>4.8281732665541854</c:v>
                </c:pt>
                <c:pt idx="2092">
                  <c:v>4.8383751030167019</c:v>
                </c:pt>
                <c:pt idx="2093">
                  <c:v>4.8488090935226804</c:v>
                </c:pt>
                <c:pt idx="2094">
                  <c:v>4.8594750768339479</c:v>
                </c:pt>
                <c:pt idx="2095">
                  <c:v>4.8703728881358437</c:v>
                </c:pt>
                <c:pt idx="2096">
                  <c:v>4.881502359040196</c:v>
                </c:pt>
                <c:pt idx="2097">
                  <c:v>4.8928633175886986</c:v>
                </c:pt>
                <c:pt idx="2098">
                  <c:v>4.9044555882560266</c:v>
                </c:pt>
                <c:pt idx="2099">
                  <c:v>4.9162789919532504</c:v>
                </c:pt>
                <c:pt idx="2100">
                  <c:v>4.9283333460311773</c:v>
                </c:pt>
                <c:pt idx="2101">
                  <c:v>4.9406184642838697</c:v>
                </c:pt>
                <c:pt idx="2102">
                  <c:v>4.9531341569521414</c:v>
                </c:pt>
                <c:pt idx="2103">
                  <c:v>4.965880230727179</c:v>
                </c:pt>
                <c:pt idx="2104">
                  <c:v>4.978856488754217</c:v>
                </c:pt>
                <c:pt idx="2105">
                  <c:v>4.9920627306362606</c:v>
                </c:pt>
                <c:pt idx="2106">
                  <c:v>5.0054987524379051</c:v>
                </c:pt>
                <c:pt idx="2107">
                  <c:v>5.0191643466892346</c:v>
                </c:pt>
                <c:pt idx="2108">
                  <c:v>5.0330593023897832</c:v>
                </c:pt>
                <c:pt idx="2109">
                  <c:v>5.047183405012464</c:v>
                </c:pt>
                <c:pt idx="2110">
                  <c:v>5.0615364365077697</c:v>
                </c:pt>
                <c:pt idx="2111">
                  <c:v>5.0761181753078963</c:v>
                </c:pt>
                <c:pt idx="2112">
                  <c:v>5.0909283963308773</c:v>
                </c:pt>
                <c:pt idx="2113">
                  <c:v>5.105966870985009</c:v>
                </c:pt>
                <c:pt idx="2114">
                  <c:v>5.12123336717318</c:v>
                </c:pt>
                <c:pt idx="2115">
                  <c:v>5.1367276492972316</c:v>
                </c:pt>
                <c:pt idx="2116">
                  <c:v>5.1524494782625281</c:v>
                </c:pt>
                <c:pt idx="2117">
                  <c:v>5.1683986114825116</c:v>
                </c:pt>
                <c:pt idx="2118">
                  <c:v>5.1845748028833443</c:v>
                </c:pt>
                <c:pt idx="2119">
                  <c:v>5.2009778029086187</c:v>
                </c:pt>
                <c:pt idx="2120">
                  <c:v>5.217607358524142</c:v>
                </c:pt>
                <c:pt idx="2121">
                  <c:v>5.2344632132227202</c:v>
                </c:pt>
                <c:pt idx="2122">
                  <c:v>5.2515451070292087</c:v>
                </c:pt>
                <c:pt idx="2123">
                  <c:v>5.2688527765053488</c:v>
                </c:pt>
                <c:pt idx="2124">
                  <c:v>5.2863859547549872</c:v>
                </c:pt>
                <c:pt idx="2125">
                  <c:v>5.3041443714289684</c:v>
                </c:pt>
                <c:pt idx="2126">
                  <c:v>5.3221277527306317</c:v>
                </c:pt>
                <c:pt idx="2127">
                  <c:v>5.3403358214207746</c:v>
                </c:pt>
                <c:pt idx="2128">
                  <c:v>5.3587682968232047</c:v>
                </c:pt>
                <c:pt idx="2129">
                  <c:v>5.3774248948300389</c:v>
                </c:pt>
                <c:pt idx="2130">
                  <c:v>5.3963053279071858</c:v>
                </c:pt>
                <c:pt idx="2131">
                  <c:v>5.4154093050999137</c:v>
                </c:pt>
                <c:pt idx="2132">
                  <c:v>5.4347365320384666</c:v>
                </c:pt>
                <c:pt idx="2133">
                  <c:v>5.454286710943645</c:v>
                </c:pt>
                <c:pt idx="2134">
                  <c:v>5.4740595406327301</c:v>
                </c:pt>
                <c:pt idx="2135">
                  <c:v>5.4940547165251354</c:v>
                </c:pt>
                <c:pt idx="2136">
                  <c:v>5.5142719306484356</c:v>
                </c:pt>
                <c:pt idx="2137">
                  <c:v>5.5347108716441547</c:v>
                </c:pt>
                <c:pt idx="2138">
                  <c:v>5.5553712247739906</c:v>
                </c:pt>
                <c:pt idx="2139">
                  <c:v>5.5762526719257517</c:v>
                </c:pt>
                <c:pt idx="2140">
                  <c:v>5.5973548916195996</c:v>
                </c:pt>
                <c:pt idx="2141">
                  <c:v>5.6186775590142446</c:v>
                </c:pt>
                <c:pt idx="2142">
                  <c:v>5.6402203459133897</c:v>
                </c:pt>
                <c:pt idx="2143">
                  <c:v>5.6619829207718047</c:v>
                </c:pt>
                <c:pt idx="2144">
                  <c:v>5.6839649487021306</c:v>
                </c:pt>
                <c:pt idx="2145">
                  <c:v>5.7061660914810934</c:v>
                </c:pt>
                <c:pt idx="2146">
                  <c:v>5.7285860075562631</c:v>
                </c:pt>
                <c:pt idx="2147">
                  <c:v>5.751224352052704</c:v>
                </c:pt>
                <c:pt idx="2148">
                  <c:v>5.7740807767795062</c:v>
                </c:pt>
                <c:pt idx="2149">
                  <c:v>5.7971549302368786</c:v>
                </c:pt>
                <c:pt idx="2150">
                  <c:v>5.8204464576227766</c:v>
                </c:pt>
                <c:pt idx="2151">
                  <c:v>5.8439550008398697</c:v>
                </c:pt>
                <c:pt idx="2152">
                  <c:v>5.8676801985026303</c:v>
                </c:pt>
                <c:pt idx="2153">
                  <c:v>5.8916216859443402</c:v>
                </c:pt>
                <c:pt idx="2154">
                  <c:v>5.91577909522423</c:v>
                </c:pt>
                <c:pt idx="2155">
                  <c:v>5.9401520551346971</c:v>
                </c:pt>
                <c:pt idx="2156">
                  <c:v>5.9647401912086107</c:v>
                </c:pt>
                <c:pt idx="2157">
                  <c:v>5.9895431257266099</c:v>
                </c:pt>
                <c:pt idx="2158">
                  <c:v>6.0145604777245234</c:v>
                </c:pt>
                <c:pt idx="2159">
                  <c:v>6.0397918630009233</c:v>
                </c:pt>
                <c:pt idx="2160">
                  <c:v>6.0652368941246397</c:v>
                </c:pt>
                <c:pt idx="2161">
                  <c:v>6.0908951804422999</c:v>
                </c:pt>
                <c:pt idx="2162">
                  <c:v>6.1167663280862374</c:v>
                </c:pt>
                <c:pt idx="2163">
                  <c:v>6.1428499399820096</c:v>
                </c:pt>
                <c:pt idx="2164">
                  <c:v>6.1691456158564044</c:v>
                </c:pt>
                <c:pt idx="2165">
                  <c:v>6.1956529522452746</c:v>
                </c:pt>
                <c:pt idx="2166">
                  <c:v>6.2223715425015564</c:v>
                </c:pt>
                <c:pt idx="2167">
                  <c:v>6.2493009768032071</c:v>
                </c:pt>
                <c:pt idx="2168">
                  <c:v>6.2764408421614979</c:v>
                </c:pt>
                <c:pt idx="2169">
                  <c:v>6.3037907224289906</c:v>
                </c:pt>
                <c:pt idx="2170">
                  <c:v>6.331350198307967</c:v>
                </c:pt>
                <c:pt idx="2171">
                  <c:v>6.3591188473586042</c:v>
                </c:pt>
                <c:pt idx="2172">
                  <c:v>6.3870962440074717</c:v>
                </c:pt>
                <c:pt idx="2173">
                  <c:v>6.4152819595559736</c:v>
                </c:pt>
                <c:pt idx="2174">
                  <c:v>6.4436755621887638</c:v>
                </c:pt>
                <c:pt idx="2175">
                  <c:v>6.4722766169825361</c:v>
                </c:pt>
                <c:pt idx="2176">
                  <c:v>6.501084685914515</c:v>
                </c:pt>
                <c:pt idx="2177">
                  <c:v>6.530099327871322</c:v>
                </c:pt>
                <c:pt idx="2178">
                  <c:v>6.5593200986576949</c:v>
                </c:pt>
                <c:pt idx="2179">
                  <c:v>6.5887465510054044</c:v>
                </c:pt>
                <c:pt idx="2180">
                  <c:v>6.6183782345822246</c:v>
                </c:pt>
                <c:pt idx="2181">
                  <c:v>6.6482146960008599</c:v>
                </c:pt>
                <c:pt idx="2182">
                  <c:v>6.6782554788280857</c:v>
                </c:pt>
                <c:pt idx="2183">
                  <c:v>6.7085001235939403</c:v>
                </c:pt>
                <c:pt idx="2184">
                  <c:v>6.7389481678008707</c:v>
                </c:pt>
                <c:pt idx="2185">
                  <c:v>6.76959914593305</c:v>
                </c:pt>
                <c:pt idx="2186">
                  <c:v>6.8004525894657446</c:v>
                </c:pt>
                <c:pt idx="2187">
                  <c:v>6.8315080268747703</c:v>
                </c:pt>
                <c:pt idx="2188">
                  <c:v>6.8627649836458966</c:v>
                </c:pt>
                <c:pt idx="2189">
                  <c:v>6.8942229822845231</c:v>
                </c:pt>
                <c:pt idx="2190">
                  <c:v>6.9258815423252553</c:v>
                </c:pt>
                <c:pt idx="2191">
                  <c:v>6.9577401803416299</c:v>
                </c:pt>
                <c:pt idx="2192">
                  <c:v>6.9897984099558403</c:v>
                </c:pt>
                <c:pt idx="2193">
                  <c:v>7.0220557418486376</c:v>
                </c:pt>
                <c:pt idx="2194">
                  <c:v>7.0545116837692357</c:v>
                </c:pt>
                <c:pt idx="2195">
                  <c:v>7.0871657405452346</c:v>
                </c:pt>
                <c:pt idx="2196">
                  <c:v>7.1200174140927466</c:v>
                </c:pt>
                <c:pt idx="2197">
                  <c:v>7.1530662034264356</c:v>
                </c:pt>
                <c:pt idx="2198">
                  <c:v>7.1863116046697808</c:v>
                </c:pt>
                <c:pt idx="2199">
                  <c:v>7.219753111065244</c:v>
                </c:pt>
                <c:pt idx="2200">
                  <c:v>7.2533902129846304</c:v>
                </c:pt>
                <c:pt idx="2201">
                  <c:v>7.2872223979395097</c:v>
                </c:pt>
                <c:pt idx="2202">
                  <c:v>7.3212491505916697</c:v>
                </c:pt>
                <c:pt idx="2203">
                  <c:v>7.3554699527635172</c:v>
                </c:pt>
                <c:pt idx="2204">
                  <c:v>7.3898842834488949</c:v>
                </c:pt>
                <c:pt idx="2205">
                  <c:v>7.4244916188235486</c:v>
                </c:pt>
                <c:pt idx="2206">
                  <c:v>7.4592914322559301</c:v>
                </c:pt>
                <c:pt idx="2207">
                  <c:v>7.4942831943180401</c:v>
                </c:pt>
                <c:pt idx="2208">
                  <c:v>7.5294663727961986</c:v>
                </c:pt>
                <c:pt idx="2209">
                  <c:v>7.5648404327020637</c:v>
                </c:pt>
                <c:pt idx="2210">
                  <c:v>7.6004048362835448</c:v>
                </c:pt>
                <c:pt idx="2211">
                  <c:v>7.6361590430360327</c:v>
                </c:pt>
                <c:pt idx="2212">
                  <c:v>7.6721025097133086</c:v>
                </c:pt>
                <c:pt idx="2213">
                  <c:v>7.7082346903389301</c:v>
                </c:pt>
                <c:pt idx="2214">
                  <c:v>7.7445550362173812</c:v>
                </c:pt>
                <c:pt idx="2215">
                  <c:v>7.7810629959456099</c:v>
                </c:pt>
                <c:pt idx="2216">
                  <c:v>7.8177580154240829</c:v>
                </c:pt>
                <c:pt idx="2217">
                  <c:v>7.8546395378686356</c:v>
                </c:pt>
                <c:pt idx="2218">
                  <c:v>7.8917070038217538</c:v>
                </c:pt>
                <c:pt idx="2219">
                  <c:v>7.9289598511642856</c:v>
                </c:pt>
                <c:pt idx="2220">
                  <c:v>7.966397515127122</c:v>
                </c:pt>
                <c:pt idx="2221">
                  <c:v>8.0040194283028683</c:v>
                </c:pt>
                <c:pt idx="2222">
                  <c:v>8.0418250206576687</c:v>
                </c:pt>
                <c:pt idx="2223">
                  <c:v>8.0798137195432709</c:v>
                </c:pt>
                <c:pt idx="2224">
                  <c:v>8.117984949708525</c:v>
                </c:pt>
                <c:pt idx="2225">
                  <c:v>8.1563381333118485</c:v>
                </c:pt>
                <c:pt idx="2226">
                  <c:v>8.1948726899330477</c:v>
                </c:pt>
                <c:pt idx="2227">
                  <c:v>8.2335880365855232</c:v>
                </c:pt>
                <c:pt idx="2228">
                  <c:v>8.2724835877284093</c:v>
                </c:pt>
                <c:pt idx="2229">
                  <c:v>8.3115587552789663</c:v>
                </c:pt>
                <c:pt idx="2230">
                  <c:v>8.35081294862478</c:v>
                </c:pt>
                <c:pt idx="2231">
                  <c:v>8.3902455746362392</c:v>
                </c:pt>
                <c:pt idx="2232">
                  <c:v>8.4298560376789897</c:v>
                </c:pt>
                <c:pt idx="2233">
                  <c:v>8.4696437396264503</c:v>
                </c:pt>
                <c:pt idx="2234">
                  <c:v>8.5096080798723506</c:v>
                </c:pt>
                <c:pt idx="2235">
                  <c:v>8.549748455343547</c:v>
                </c:pt>
                <c:pt idx="2236">
                  <c:v>8.5900642605125679</c:v>
                </c:pt>
                <c:pt idx="2237">
                  <c:v>8.6305548874104936</c:v>
                </c:pt>
                <c:pt idx="2238">
                  <c:v>8.6712197256398138</c:v>
                </c:pt>
                <c:pt idx="2239">
                  <c:v>8.7120581623873488</c:v>
                </c:pt>
                <c:pt idx="2240">
                  <c:v>8.7530695824370781</c:v>
                </c:pt>
                <c:pt idx="2241">
                  <c:v>8.7942533681834494</c:v>
                </c:pt>
                <c:pt idx="2242">
                  <c:v>8.8356088996443205</c:v>
                </c:pt>
                <c:pt idx="2243">
                  <c:v>8.8771355544740604</c:v>
                </c:pt>
                <c:pt idx="2244">
                  <c:v>8.9188327079769767</c:v>
                </c:pt>
                <c:pt idx="2245">
                  <c:v>8.9606997331204603</c:v>
                </c:pt>
                <c:pt idx="2246">
                  <c:v>9.0027360005484507</c:v>
                </c:pt>
                <c:pt idx="2247">
                  <c:v>9.0449408785947387</c:v>
                </c:pt>
                <c:pt idx="2248">
                  <c:v>9.0873137332965399</c:v>
                </c:pt>
                <c:pt idx="2249">
                  <c:v>9.1298539284081404</c:v>
                </c:pt>
                <c:pt idx="2250">
                  <c:v>9.1725608254141804</c:v>
                </c:pt>
                <c:pt idx="2251">
                  <c:v>9.2154337835436841</c:v>
                </c:pt>
                <c:pt idx="2252">
                  <c:v>9.2584721597835777</c:v>
                </c:pt>
                <c:pt idx="2253">
                  <c:v>9.3016753088926176</c:v>
                </c:pt>
                <c:pt idx="2254">
                  <c:v>9.3450425834151076</c:v>
                </c:pt>
                <c:pt idx="2255">
                  <c:v>9.3885733336948931</c:v>
                </c:pt>
                <c:pt idx="2256">
                  <c:v>9.4322669078893906</c:v>
                </c:pt>
                <c:pt idx="2257">
                  <c:v>9.4761226519835198</c:v>
                </c:pt>
                <c:pt idx="2258">
                  <c:v>9.5201399098038628</c:v>
                </c:pt>
                <c:pt idx="2259">
                  <c:v>9.5643180230328131</c:v>
                </c:pt>
                <c:pt idx="2260">
                  <c:v>9.6086563312228925</c:v>
                </c:pt>
                <c:pt idx="2261">
                  <c:v>9.6531541718107405</c:v>
                </c:pt>
                <c:pt idx="2262">
                  <c:v>9.6978108801317653</c:v>
                </c:pt>
                <c:pt idx="2263">
                  <c:v>9.7426257894344754</c:v>
                </c:pt>
                <c:pt idx="2264">
                  <c:v>9.7875982308948313</c:v>
                </c:pt>
                <c:pt idx="2265">
                  <c:v>9.8327275336307132</c:v>
                </c:pt>
                <c:pt idx="2266">
                  <c:v>9.8780130247167683</c:v>
                </c:pt>
                <c:pt idx="2267">
                  <c:v>9.9234540291987692</c:v>
                </c:pt>
                <c:pt idx="2268">
                  <c:v>9.9690498701083996</c:v>
                </c:pt>
                <c:pt idx="2269">
                  <c:v>10.0147998684781</c:v>
                </c:pt>
                <c:pt idx="2270">
                  <c:v>10.0607033433557</c:v>
                </c:pt>
                <c:pt idx="2271">
                  <c:v>10.106759611819371</c:v>
                </c:pt>
                <c:pt idx="2272">
                  <c:v>10.152967988992581</c:v>
                </c:pt>
                <c:pt idx="2273">
                  <c:v>10.199327788058991</c:v>
                </c:pt>
                <c:pt idx="2274">
                  <c:v>10.24583832027751</c:v>
                </c:pt>
                <c:pt idx="2275">
                  <c:v>10.292498894997481</c:v>
                </c:pt>
                <c:pt idx="2276">
                  <c:v>10.33930881967362</c:v>
                </c:pt>
                <c:pt idx="2277">
                  <c:v>10.386267399881399</c:v>
                </c:pt>
                <c:pt idx="2278">
                  <c:v>10.43337393933226</c:v>
                </c:pt>
                <c:pt idx="2279">
                  <c:v>10.48062773988886</c:v>
                </c:pt>
                <c:pt idx="2280">
                  <c:v>10.52802810158051</c:v>
                </c:pt>
                <c:pt idx="2281">
                  <c:v>10.5755743226185</c:v>
                </c:pt>
                <c:pt idx="2282">
                  <c:v>10.623265699411681</c:v>
                </c:pt>
                <c:pt idx="2283">
                  <c:v>10.6711015265819</c:v>
                </c:pt>
                <c:pt idx="2284">
                  <c:v>10.71908109697965</c:v>
                </c:pt>
                <c:pt idx="2285">
                  <c:v>10.76720370169963</c:v>
                </c:pt>
                <c:pt idx="2286">
                  <c:v>10.81546863009646</c:v>
                </c:pt>
                <c:pt idx="2287">
                  <c:v>10.863875169800441</c:v>
                </c:pt>
                <c:pt idx="2288">
                  <c:v>10.912422606733321</c:v>
                </c:pt>
                <c:pt idx="2289">
                  <c:v>10.96111022512407</c:v>
                </c:pt>
                <c:pt idx="2290">
                  <c:v>11.009937307524901</c:v>
                </c:pt>
                <c:pt idx="2291">
                  <c:v>11.058903134827119</c:v>
                </c:pt>
                <c:pt idx="2292">
                  <c:v>11.10800698627707</c:v>
                </c:pt>
                <c:pt idx="2293">
                  <c:v>11.157248139492321</c:v>
                </c:pt>
                <c:pt idx="2294">
                  <c:v>11.20662587047762</c:v>
                </c:pt>
                <c:pt idx="2295">
                  <c:v>11.256139453641071</c:v>
                </c:pt>
                <c:pt idx="2296">
                  <c:v>11.30578816181035</c:v>
                </c:pt>
                <c:pt idx="2297">
                  <c:v>11.35557126624893</c:v>
                </c:pt>
                <c:pt idx="2298">
                  <c:v>11.405488036672329</c:v>
                </c:pt>
                <c:pt idx="2299">
                  <c:v>11.455537741264481</c:v>
                </c:pt>
                <c:pt idx="2300">
                  <c:v>11.5057196466941</c:v>
                </c:pt>
                <c:pt idx="2301">
                  <c:v>11.556033018131069</c:v>
                </c:pt>
                <c:pt idx="2302">
                  <c:v>11.606477119262999</c:v>
                </c:pt>
                <c:pt idx="2303">
                  <c:v>11.657051212311639</c:v>
                </c:pt>
                <c:pt idx="2304">
                  <c:v>11.707754558049521</c:v>
                </c:pt>
                <c:pt idx="2305">
                  <c:v>11.75858641581655</c:v>
                </c:pt>
                <c:pt idx="2306">
                  <c:v>11.809546043536599</c:v>
                </c:pt>
                <c:pt idx="2307">
                  <c:v>11.86063269773423</c:v>
                </c:pt>
                <c:pt idx="2308">
                  <c:v>11.91184563355152</c:v>
                </c:pt>
                <c:pt idx="2309">
                  <c:v>11.96318410476472</c:v>
                </c:pt>
                <c:pt idx="2310">
                  <c:v>12.01464736380113</c:v>
                </c:pt>
                <c:pt idx="2311">
                  <c:v>12.066234661755979</c:v>
                </c:pt>
                <c:pt idx="2312">
                  <c:v>12.11794524840934</c:v>
                </c:pt>
                <c:pt idx="2313">
                  <c:v>12.169778372243041</c:v>
                </c:pt>
                <c:pt idx="2314">
                  <c:v>12.22173328045765</c:v>
                </c:pt>
                <c:pt idx="2315">
                  <c:v>12.273809218989619</c:v>
                </c:pt>
                <c:pt idx="2316">
                  <c:v>12.32600543252817</c:v>
                </c:pt>
                <c:pt idx="2317">
                  <c:v>12.37832116453256</c:v>
                </c:pt>
                <c:pt idx="2318">
                  <c:v>12.430755657249209</c:v>
                </c:pt>
                <c:pt idx="2319">
                  <c:v>12.483308151728799</c:v>
                </c:pt>
                <c:pt idx="2320">
                  <c:v>12.53597788784354</c:v>
                </c:pt>
                <c:pt idx="2321">
                  <c:v>12.588764104304561</c:v>
                </c:pt>
                <c:pt idx="2322">
                  <c:v>12.641666038678951</c:v>
                </c:pt>
                <c:pt idx="2323">
                  <c:v>12.69468292740736</c:v>
                </c:pt>
                <c:pt idx="2324">
                  <c:v>12.747814005821191</c:v>
                </c:pt>
                <c:pt idx="2325">
                  <c:v>12.801058508160139</c:v>
                </c:pt>
                <c:pt idx="2326">
                  <c:v>12.854415667589469</c:v>
                </c:pt>
                <c:pt idx="2327">
                  <c:v>12.907884716217669</c:v>
                </c:pt>
                <c:pt idx="2328">
                  <c:v>12.961464885113861</c:v>
                </c:pt>
                <c:pt idx="2329">
                  <c:v>13.015155404325361</c:v>
                </c:pt>
                <c:pt idx="2330">
                  <c:v>13.068955502895211</c:v>
                </c:pt>
                <c:pt idx="2331">
                  <c:v>13.1228644088799</c:v>
                </c:pt>
                <c:pt idx="2332">
                  <c:v>13.176881349366971</c:v>
                </c:pt>
                <c:pt idx="2333">
                  <c:v>13.23100555049254</c:v>
                </c:pt>
                <c:pt idx="2334">
                  <c:v>13.285236237459181</c:v>
                </c:pt>
                <c:pt idx="2335">
                  <c:v>13.339572634553569</c:v>
                </c:pt>
                <c:pt idx="2336">
                  <c:v>13.39401396516433</c:v>
                </c:pt>
                <c:pt idx="2337">
                  <c:v>13.44855945179963</c:v>
                </c:pt>
                <c:pt idx="2338">
                  <c:v>13.5032083161052</c:v>
                </c:pt>
                <c:pt idx="2339">
                  <c:v>13.5579597788821</c:v>
                </c:pt>
                <c:pt idx="2340">
                  <c:v>13.61281306010452</c:v>
                </c:pt>
                <c:pt idx="2341">
                  <c:v>13.66776737893781</c:v>
                </c:pt>
                <c:pt idx="2342">
                  <c:v>13.72282195375632</c:v>
                </c:pt>
                <c:pt idx="2343">
                  <c:v>13.777976002161321</c:v>
                </c:pt>
                <c:pt idx="2344">
                  <c:v>13.83322874099901</c:v>
                </c:pt>
                <c:pt idx="2345">
                  <c:v>13.88857938637857</c:v>
                </c:pt>
                <c:pt idx="2346">
                  <c:v>13.944027153690049</c:v>
                </c:pt>
                <c:pt idx="2347">
                  <c:v>13.99957125762251</c:v>
                </c:pt>
                <c:pt idx="2348">
                  <c:v>14.055210912182</c:v>
                </c:pt>
                <c:pt idx="2349">
                  <c:v>14.1109453307098</c:v>
                </c:pt>
                <c:pt idx="2350">
                  <c:v>14.16677372590026</c:v>
                </c:pt>
                <c:pt idx="2351">
                  <c:v>14.222695309819199</c:v>
                </c:pt>
                <c:pt idx="2352">
                  <c:v>14.278709293921869</c:v>
                </c:pt>
                <c:pt idx="2353">
                  <c:v>14.334814889071151</c:v>
                </c:pt>
                <c:pt idx="2354">
                  <c:v>14.39101130555578</c:v>
                </c:pt>
                <c:pt idx="2355">
                  <c:v>14.447297753108479</c:v>
                </c:pt>
                <c:pt idx="2356">
                  <c:v>14.50367344092423</c:v>
                </c:pt>
                <c:pt idx="2357">
                  <c:v>14.560137577678409</c:v>
                </c:pt>
                <c:pt idx="2358">
                  <c:v>14.616689371545149</c:v>
                </c:pt>
                <c:pt idx="2359">
                  <c:v>14.673328030215441</c:v>
                </c:pt>
                <c:pt idx="2360">
                  <c:v>14.730052760915649</c:v>
                </c:pt>
                <c:pt idx="2361">
                  <c:v>14.786862770425479</c:v>
                </c:pt>
                <c:pt idx="2362">
                  <c:v>14.8437572650965</c:v>
                </c:pt>
                <c:pt idx="2363">
                  <c:v>14.90073545087038</c:v>
                </c:pt>
                <c:pt idx="2364">
                  <c:v>14.957796533297209</c:v>
                </c:pt>
                <c:pt idx="2365">
                  <c:v>15.014939717553769</c:v>
                </c:pt>
                <c:pt idx="2366">
                  <c:v>15.072164208462</c:v>
                </c:pt>
                <c:pt idx="2367">
                  <c:v>15.1294692105072</c:v>
                </c:pt>
                <c:pt idx="2368">
                  <c:v>15.18685392785647</c:v>
                </c:pt>
                <c:pt idx="2369">
                  <c:v>15.244317564377029</c:v>
                </c:pt>
                <c:pt idx="2370">
                  <c:v>15.301859323654639</c:v>
                </c:pt>
                <c:pt idx="2371">
                  <c:v>15.359478409011899</c:v>
                </c:pt>
                <c:pt idx="2372">
                  <c:v>15.417174023526639</c:v>
                </c:pt>
                <c:pt idx="2373">
                  <c:v>15.474945370050399</c:v>
                </c:pt>
                <c:pt idx="2374">
                  <c:v>15.53279165122661</c:v>
                </c:pt>
                <c:pt idx="2375">
                  <c:v>15.590712069509211</c:v>
                </c:pt>
                <c:pt idx="2376">
                  <c:v>15.648705827180891</c:v>
                </c:pt>
                <c:pt idx="2377">
                  <c:v>15.706772126371529</c:v>
                </c:pt>
                <c:pt idx="2378">
                  <c:v>15.764910169076529</c:v>
                </c:pt>
                <c:pt idx="2379">
                  <c:v>15.823119157175331</c:v>
                </c:pt>
                <c:pt idx="2380">
                  <c:v>15.881398292449671</c:v>
                </c:pt>
                <c:pt idx="2381">
                  <c:v>15.93974677660202</c:v>
                </c:pt>
                <c:pt idx="2382">
                  <c:v>15.99816381127394</c:v>
                </c:pt>
                <c:pt idx="2383">
                  <c:v>16.056648598064591</c:v>
                </c:pt>
                <c:pt idx="2384">
                  <c:v>16.11520033854892</c:v>
                </c:pt>
                <c:pt idx="2385">
                  <c:v>16.1738182342961</c:v>
                </c:pt>
                <c:pt idx="2386">
                  <c:v>16.23250148688799</c:v>
                </c:pt>
                <c:pt idx="2387">
                  <c:v>16.291249297937242</c:v>
                </c:pt>
                <c:pt idx="2388">
                  <c:v>16.350060869106368</c:v>
                </c:pt>
                <c:pt idx="2389">
                  <c:v>16.40893540212474</c:v>
                </c:pt>
                <c:pt idx="2390">
                  <c:v>16.46787209880819</c:v>
                </c:pt>
                <c:pt idx="2391">
                  <c:v>16.526870161076872</c:v>
                </c:pt>
                <c:pt idx="2392">
                  <c:v>16.585928790973441</c:v>
                </c:pt>
                <c:pt idx="2393">
                  <c:v>16.64504719068152</c:v>
                </c:pt>
                <c:pt idx="2394">
                  <c:v>16.704224562543981</c:v>
                </c:pt>
                <c:pt idx="2395">
                  <c:v>16.76346010908113</c:v>
                </c:pt>
                <c:pt idx="2396">
                  <c:v>16.82275303300905</c:v>
                </c:pt>
                <c:pt idx="2397">
                  <c:v>16.882102537257779</c:v>
                </c:pt>
                <c:pt idx="2398">
                  <c:v>16.941507824989799</c:v>
                </c:pt>
                <c:pt idx="2399">
                  <c:v>17.000968099617658</c:v>
                </c:pt>
                <c:pt idx="2400">
                  <c:v>17.06048256482282</c:v>
                </c:pt>
                <c:pt idx="2401">
                  <c:v>17.120050424573499</c:v>
                </c:pt>
                <c:pt idx="2402">
                  <c:v>17.17967088314284</c:v>
                </c:pt>
                <c:pt idx="2403">
                  <c:v>17.23934314512708</c:v>
                </c:pt>
                <c:pt idx="2404">
                  <c:v>17.29906641546388</c:v>
                </c:pt>
                <c:pt idx="2405">
                  <c:v>17.358839899449929</c:v>
                </c:pt>
                <c:pt idx="2406">
                  <c:v>17.41866280275951</c:v>
                </c:pt>
                <c:pt idx="2407">
                  <c:v>17.4785343314622</c:v>
                </c:pt>
                <c:pt idx="2408">
                  <c:v>17.538453692041539</c:v>
                </c:pt>
                <c:pt idx="2409">
                  <c:v>17.598420091411761</c:v>
                </c:pt>
                <c:pt idx="2410">
                  <c:v>17.658432736937119</c:v>
                </c:pt>
                <c:pt idx="2411">
                  <c:v>17.718490836449099</c:v>
                </c:pt>
                <c:pt idx="2412">
                  <c:v>17.778593598264479</c:v>
                </c:pt>
                <c:pt idx="2413">
                  <c:v>17.83874023120319</c:v>
                </c:pt>
                <c:pt idx="2414">
                  <c:v>17.898929944606738</c:v>
                </c:pt>
                <c:pt idx="2415">
                  <c:v>17.959161948354762</c:v>
                </c:pt>
                <c:pt idx="2416">
                  <c:v>18.019435452884121</c:v>
                </c:pt>
                <c:pt idx="2417">
                  <c:v>18.07974966920597</c:v>
                </c:pt>
                <c:pt idx="2418">
                  <c:v>18.140103808923779</c:v>
                </c:pt>
                <c:pt idx="2419">
                  <c:v>18.200497084251008</c:v>
                </c:pt>
                <c:pt idx="2420">
                  <c:v>18.260928708028459</c:v>
                </c:pt>
                <c:pt idx="2421">
                  <c:v>18.32139789374234</c:v>
                </c:pt>
                <c:pt idx="2422">
                  <c:v>18.381903855541669</c:v>
                </c:pt>
                <c:pt idx="2423">
                  <c:v>18.442445808255819</c:v>
                </c:pt>
                <c:pt idx="2424">
                  <c:v>18.50302296741209</c:v>
                </c:pt>
                <c:pt idx="2425">
                  <c:v>18.56363454925312</c:v>
                </c:pt>
                <c:pt idx="2426">
                  <c:v>18.624279770754441</c:v>
                </c:pt>
                <c:pt idx="2427">
                  <c:v>18.684957849641759</c:v>
                </c:pt>
                <c:pt idx="2428">
                  <c:v>18.74566800440844</c:v>
                </c:pt>
                <c:pt idx="2429">
                  <c:v>18.806409454332709</c:v>
                </c:pt>
                <c:pt idx="2430">
                  <c:v>18.867181419495001</c:v>
                </c:pt>
                <c:pt idx="2431">
                  <c:v>18.927983120795169</c:v>
                </c:pt>
                <c:pt idx="2432">
                  <c:v>18.988813779969579</c:v>
                </c:pt>
                <c:pt idx="2433">
                  <c:v>19.049672619608749</c:v>
                </c:pt>
                <c:pt idx="2434">
                  <c:v>19.110558863173448</c:v>
                </c:pt>
                <c:pt idx="2435">
                  <c:v>19.171471735012709</c:v>
                </c:pt>
                <c:pt idx="2436">
                  <c:v>19.232410460380361</c:v>
                </c:pt>
                <c:pt idx="2437">
                  <c:v>19.293374265452059</c:v>
                </c:pt>
                <c:pt idx="2438">
                  <c:v>19.35436237734223</c:v>
                </c:pt>
                <c:pt idx="2439">
                  <c:v>19.415374024120851</c:v>
                </c:pt>
                <c:pt idx="2440">
                  <c:v>19.47640843483024</c:v>
                </c:pt>
                <c:pt idx="2441">
                  <c:v>19.537464839501951</c:v>
                </c:pt>
                <c:pt idx="2442">
                  <c:v>19.598542469173179</c:v>
                </c:pt>
                <c:pt idx="2443">
                  <c:v>19.659640555903799</c:v>
                </c:pt>
                <c:pt idx="2444">
                  <c:v>19.72075833279245</c:v>
                </c:pt>
                <c:pt idx="2445">
                  <c:v>19.781895033993418</c:v>
                </c:pt>
                <c:pt idx="2446">
                  <c:v>19.843049894732939</c:v>
                </c:pt>
                <c:pt idx="2447">
                  <c:v>19.90422215132612</c:v>
                </c:pt>
                <c:pt idx="2448">
                  <c:v>19.96541104119202</c:v>
                </c:pt>
                <c:pt idx="2449">
                  <c:v>20.026615802871419</c:v>
                </c:pt>
                <c:pt idx="2450">
                  <c:v>20.087835676042069</c:v>
                </c:pt>
                <c:pt idx="2451">
                  <c:v>20.14906990153527</c:v>
                </c:pt>
                <c:pt idx="2452">
                  <c:v>20.210317721351899</c:v>
                </c:pt>
                <c:pt idx="2453">
                  <c:v>20.271578378678399</c:v>
                </c:pt>
                <c:pt idx="2454">
                  <c:v>20.332851117902798</c:v>
                </c:pt>
                <c:pt idx="2455">
                  <c:v>20.39413518463061</c:v>
                </c:pt>
                <c:pt idx="2456">
                  <c:v>20.455429825700719</c:v>
                </c:pt>
                <c:pt idx="2457">
                  <c:v>20.516734289201121</c:v>
                </c:pt>
                <c:pt idx="2458">
                  <c:v>20.578047824484621</c:v>
                </c:pt>
                <c:pt idx="2459">
                  <c:v>20.639369682184569</c:v>
                </c:pt>
                <c:pt idx="2460">
                  <c:v>20.7006991142303</c:v>
                </c:pt>
                <c:pt idx="2461">
                  <c:v>20.76203537386278</c:v>
                </c:pt>
                <c:pt idx="2462">
                  <c:v>20.823377715649961</c:v>
                </c:pt>
                <c:pt idx="2463">
                  <c:v>20.884725395502208</c:v>
                </c:pt>
                <c:pt idx="2464">
                  <c:v>20.946077670687451</c:v>
                </c:pt>
                <c:pt idx="2465">
                  <c:v>21.007433799846659</c:v>
                </c:pt>
                <c:pt idx="2466">
                  <c:v>21.068793043008711</c:v>
                </c:pt>
                <c:pt idx="2467">
                  <c:v>21.130154661605658</c:v>
                </c:pt>
                <c:pt idx="2468">
                  <c:v>21.191517918487641</c:v>
                </c:pt>
                <c:pt idx="2469">
                  <c:v>21.252882077937819</c:v>
                </c:pt>
                <c:pt idx="2470">
                  <c:v>21.314246405687371</c:v>
                </c:pt>
                <c:pt idx="2471">
                  <c:v>21.375610168929871</c:v>
                </c:pt>
                <c:pt idx="2472">
                  <c:v>21.436972636336389</c:v>
                </c:pt>
                <c:pt idx="2473">
                  <c:v>21.498333078069741</c:v>
                </c:pt>
                <c:pt idx="2474">
                  <c:v>21.5596907657998</c:v>
                </c:pt>
                <c:pt idx="2475">
                  <c:v>21.621044972716511</c:v>
                </c:pt>
                <c:pt idx="2476">
                  <c:v>21.68239497354562</c:v>
                </c:pt>
                <c:pt idx="2477">
                  <c:v>21.743740044562319</c:v>
                </c:pt>
                <c:pt idx="2478">
                  <c:v>21.805079463605921</c:v>
                </c:pt>
                <c:pt idx="2479">
                  <c:v>21.866412510092889</c:v>
                </c:pt>
                <c:pt idx="2480">
                  <c:v>21.927738465032231</c:v>
                </c:pt>
                <c:pt idx="2481">
                  <c:v>21.989056611038588</c:v>
                </c:pt>
                <c:pt idx="2482">
                  <c:v>22.050366232346381</c:v>
                </c:pt>
                <c:pt idx="2483">
                  <c:v>22.11166661482358</c:v>
                </c:pt>
                <c:pt idx="2484">
                  <c:v>22.172957045985289</c:v>
                </c:pt>
                <c:pt idx="2485">
                  <c:v>22.234236815007439</c:v>
                </c:pt>
                <c:pt idx="2486">
                  <c:v>22.295505212740281</c:v>
                </c:pt>
                <c:pt idx="2487">
                  <c:v>22.356761531721819</c:v>
                </c:pt>
                <c:pt idx="2488">
                  <c:v>22.418005066191071</c:v>
                </c:pt>
                <c:pt idx="2489">
                  <c:v>22.479235112101389</c:v>
                </c:pt>
                <c:pt idx="2490">
                  <c:v>22.540450967133602</c:v>
                </c:pt>
                <c:pt idx="2491">
                  <c:v>22.601651930709039</c:v>
                </c:pt>
                <c:pt idx="2492">
                  <c:v>22.662837304002458</c:v>
                </c:pt>
                <c:pt idx="2493">
                  <c:v>22.724006389955051</c:v>
                </c:pt>
                <c:pt idx="2494">
                  <c:v>22.785158493287089</c:v>
                </c:pt>
                <c:pt idx="2495">
                  <c:v>22.846292920510571</c:v>
                </c:pt>
                <c:pt idx="2496">
                  <c:v>22.90740897994208</c:v>
                </c:pt>
                <c:pt idx="2497">
                  <c:v>22.96850598171488</c:v>
                </c:pt>
                <c:pt idx="2498">
                  <c:v>23.02958323779162</c:v>
                </c:pt>
                <c:pt idx="2499">
                  <c:v>23.09064006197649</c:v>
                </c:pt>
                <c:pt idx="2500">
                  <c:v>23.151675769927401</c:v>
                </c:pt>
                <c:pt idx="2501">
                  <c:v>23.212689679168179</c:v>
                </c:pt>
                <c:pt idx="2502">
                  <c:v>23.273681109100561</c:v>
                </c:pt>
                <c:pt idx="2503">
                  <c:v>23.33464938101589</c:v>
                </c:pt>
                <c:pt idx="2504">
                  <c:v>23.39559381810718</c:v>
                </c:pt>
                <c:pt idx="2505">
                  <c:v>23.456513745480731</c:v>
                </c:pt>
                <c:pt idx="2506">
                  <c:v>23.51740849016759</c:v>
                </c:pt>
                <c:pt idx="2507">
                  <c:v>23.57827738113518</c:v>
                </c:pt>
                <c:pt idx="2508">
                  <c:v>23.6391197492988</c:v>
                </c:pt>
                <c:pt idx="2509">
                  <c:v>23.699934927532581</c:v>
                </c:pt>
                <c:pt idx="2510">
                  <c:v>23.760722250680811</c:v>
                </c:pt>
                <c:pt idx="2511">
                  <c:v>23.82148105556961</c:v>
                </c:pt>
                <c:pt idx="2512">
                  <c:v>23.882210681016549</c:v>
                </c:pt>
                <c:pt idx="2513">
                  <c:v>23.942910467842871</c:v>
                </c:pt>
                <c:pt idx="2514">
                  <c:v>24.003579758883571</c:v>
                </c:pt>
                <c:pt idx="2515">
                  <c:v>24.064217898998219</c:v>
                </c:pt>
                <c:pt idx="2516">
                  <c:v>24.12482423508143</c:v>
                </c:pt>
                <c:pt idx="2517">
                  <c:v>24.18539811607344</c:v>
                </c:pt>
                <c:pt idx="2518">
                  <c:v>24.24593889297028</c:v>
                </c:pt>
                <c:pt idx="2519">
                  <c:v>24.306445918834161</c:v>
                </c:pt>
                <c:pt idx="2520">
                  <c:v>24.366918548803451</c:v>
                </c:pt>
                <c:pt idx="2521">
                  <c:v>24.427356140102809</c:v>
                </c:pt>
                <c:pt idx="2522">
                  <c:v>24.487758052052939</c:v>
                </c:pt>
                <c:pt idx="2523">
                  <c:v>24.548123646080551</c:v>
                </c:pt>
                <c:pt idx="2524">
                  <c:v>24.608452285727779</c:v>
                </c:pt>
                <c:pt idx="2525">
                  <c:v>24.668743336662249</c:v>
                </c:pt>
                <c:pt idx="2526">
                  <c:v>24.728996166686031</c:v>
                </c:pt>
                <c:pt idx="2527">
                  <c:v>24.789210145744821</c:v>
                </c:pt>
                <c:pt idx="2528">
                  <c:v>24.849384645937921</c:v>
                </c:pt>
                <c:pt idx="2529">
                  <c:v>24.9095190415267</c:v>
                </c:pt>
                <c:pt idx="2530">
                  <c:v>24.969612708944279</c:v>
                </c:pt>
                <c:pt idx="2531">
                  <c:v>25.029665026803279</c:v>
                </c:pt>
                <c:pt idx="2532">
                  <c:v>25.089675375905781</c:v>
                </c:pt>
                <c:pt idx="2533">
                  <c:v>25.149643139251399</c:v>
                </c:pt>
                <c:pt idx="2534">
                  <c:v>25.20956770204587</c:v>
                </c:pt>
                <c:pt idx="2535">
                  <c:v>25.26944845170966</c:v>
                </c:pt>
                <c:pt idx="2536">
                  <c:v>25.32928477788613</c:v>
                </c:pt>
                <c:pt idx="2537">
                  <c:v>25.38907607244975</c:v>
                </c:pt>
                <c:pt idx="2538">
                  <c:v>25.44882172951429</c:v>
                </c:pt>
                <c:pt idx="2539">
                  <c:v>25.508521145440739</c:v>
                </c:pt>
                <c:pt idx="2540">
                  <c:v>25.568173718845099</c:v>
                </c:pt>
                <c:pt idx="2541">
                  <c:v>25.62777885060618</c:v>
                </c:pt>
                <c:pt idx="2542">
                  <c:v>25.6873359438733</c:v>
                </c:pt>
                <c:pt idx="2543">
                  <c:v>25.746844404073631</c:v>
                </c:pt>
                <c:pt idx="2544">
                  <c:v>25.80630363891969</c:v>
                </c:pt>
                <c:pt idx="2545">
                  <c:v>25.865713058416649</c:v>
                </c:pt>
                <c:pt idx="2546">
                  <c:v>25.925072074869242</c:v>
                </c:pt>
                <c:pt idx="2547">
                  <c:v>25.984380102889489</c:v>
                </c:pt>
                <c:pt idx="2548">
                  <c:v>26.043636559402412</c:v>
                </c:pt>
                <c:pt idx="2549">
                  <c:v>26.102840863653981</c:v>
                </c:pt>
                <c:pt idx="2550">
                  <c:v>26.16199243721729</c:v>
                </c:pt>
                <c:pt idx="2551">
                  <c:v>26.221090703999138</c:v>
                </c:pt>
                <c:pt idx="2552">
                  <c:v>26.28013509024651</c:v>
                </c:pt>
                <c:pt idx="2553">
                  <c:v>26.339125024552938</c:v>
                </c:pt>
                <c:pt idx="2554">
                  <c:v>26.398059937864659</c:v>
                </c:pt>
                <c:pt idx="2555">
                  <c:v>26.456939263486682</c:v>
                </c:pt>
                <c:pt idx="2556">
                  <c:v>26.51576243708887</c:v>
                </c:pt>
                <c:pt idx="2557">
                  <c:v>26.574528896711641</c:v>
                </c:pt>
                <c:pt idx="2558">
                  <c:v>26.63323808277174</c:v>
                </c:pt>
                <c:pt idx="2559">
                  <c:v>26.691889438067971</c:v>
                </c:pt>
                <c:pt idx="2560">
                  <c:v>26.750482407786478</c:v>
                </c:pt>
                <c:pt idx="2561">
                  <c:v>26.809016439506291</c:v>
                </c:pt>
                <c:pt idx="2562">
                  <c:v>26.867490983204409</c:v>
                </c:pt>
                <c:pt idx="2563">
                  <c:v>26.92590549126114</c:v>
                </c:pt>
                <c:pt idx="2564">
                  <c:v>26.984259418464902</c:v>
                </c:pt>
                <c:pt idx="2565">
                  <c:v>27.042552222017211</c:v>
                </c:pt>
                <c:pt idx="2566">
                  <c:v>27.100783361537491</c:v>
                </c:pt>
                <c:pt idx="2567">
                  <c:v>27.15895229906759</c:v>
                </c:pt>
                <c:pt idx="2568">
                  <c:v>27.217058499076419</c:v>
                </c:pt>
                <c:pt idx="2569">
                  <c:v>27.275101428464371</c:v>
                </c:pt>
                <c:pt idx="2570">
                  <c:v>27.333080556567509</c:v>
                </c:pt>
                <c:pt idx="2571">
                  <c:v>27.390995355161781</c:v>
                </c:pt>
                <c:pt idx="2572">
                  <c:v>27.448845298467109</c:v>
                </c:pt>
                <c:pt idx="2573">
                  <c:v>27.506629863151279</c:v>
                </c:pt>
                <c:pt idx="2574">
                  <c:v>27.56434852833377</c:v>
                </c:pt>
                <c:pt idx="2575">
                  <c:v>27.62200077558937</c:v>
                </c:pt>
                <c:pt idx="2576">
                  <c:v>27.679586088951861</c:v>
                </c:pt>
                <c:pt idx="2577">
                  <c:v>27.737103954917341</c:v>
                </c:pt>
                <c:pt idx="2578">
                  <c:v>27.794553862447721</c:v>
                </c:pt>
                <c:pt idx="2579">
                  <c:v>27.85193530297375</c:v>
                </c:pt>
                <c:pt idx="2580">
                  <c:v>27.909247770398181</c:v>
                </c:pt>
                <c:pt idx="2581">
                  <c:v>27.9664907610988</c:v>
                </c:pt>
                <c:pt idx="2582">
                  <c:v>28.02366377393118</c:v>
                </c:pt>
                <c:pt idx="2583">
                  <c:v>28.080766310231521</c:v>
                </c:pt>
                <c:pt idx="2584">
                  <c:v>28.13779787381916</c:v>
                </c:pt>
                <c:pt idx="2585">
                  <c:v>28.194757970999081</c:v>
                </c:pt>
                <c:pt idx="2586">
                  <c:v>28.251646110564359</c:v>
                </c:pt>
                <c:pt idx="2587">
                  <c:v>28.308461803798419</c:v>
                </c:pt>
                <c:pt idx="2588">
                  <c:v>28.36520456447705</c:v>
                </c:pt>
                <c:pt idx="2589">
                  <c:v>28.42187390887057</c:v>
                </c:pt>
                <c:pt idx="2590">
                  <c:v>28.478469355745681</c:v>
                </c:pt>
                <c:pt idx="2591">
                  <c:v>28.534990426367269</c:v>
                </c:pt>
                <c:pt idx="2592">
                  <c:v>28.59143664449995</c:v>
                </c:pt>
                <c:pt idx="2593">
                  <c:v>28.647807536409871</c:v>
                </c:pt>
                <c:pt idx="2594">
                  <c:v>28.704102630865879</c:v>
                </c:pt>
                <c:pt idx="2595">
                  <c:v>28.760321459141181</c:v>
                </c:pt>
                <c:pt idx="2596">
                  <c:v>28.816463555014039</c:v>
                </c:pt>
                <c:pt idx="2597">
                  <c:v>28.87252845476937</c:v>
                </c:pt>
                <c:pt idx="2598">
                  <c:v>28.92851569719943</c:v>
                </c:pt>
                <c:pt idx="2599">
                  <c:v>28.98442482360473</c:v>
                </c:pt>
                <c:pt idx="2600">
                  <c:v>29.04025537779485</c:v>
                </c:pt>
                <c:pt idx="2601">
                  <c:v>29.096006906088959</c:v>
                </c:pt>
                <c:pt idx="2602">
                  <c:v>29.15167895731636</c:v>
                </c:pt>
                <c:pt idx="2603">
                  <c:v>29.20727108281698</c:v>
                </c:pt>
                <c:pt idx="2604">
                  <c:v>29.262782836441371</c:v>
                </c:pt>
                <c:pt idx="2605">
                  <c:v>29.31821377455168</c:v>
                </c:pt>
                <c:pt idx="2606">
                  <c:v>29.37356345602031</c:v>
                </c:pt>
                <c:pt idx="2607">
                  <c:v>29.428831442231129</c:v>
                </c:pt>
                <c:pt idx="2608">
                  <c:v>29.48401729707885</c:v>
                </c:pt>
                <c:pt idx="2609">
                  <c:v>29.539120586968629</c:v>
                </c:pt>
                <c:pt idx="2610">
                  <c:v>29.594140880815871</c:v>
                </c:pt>
                <c:pt idx="2611">
                  <c:v>29.649077750045631</c:v>
                </c:pt>
                <c:pt idx="2612">
                  <c:v>29.703930768591992</c:v>
                </c:pt>
                <c:pt idx="2613">
                  <c:v>29.758699512897479</c:v>
                </c:pt>
                <c:pt idx="2614">
                  <c:v>29.813383561912019</c:v>
                </c:pt>
                <c:pt idx="2615">
                  <c:v>29.867982497092161</c:v>
                </c:pt>
                <c:pt idx="2616">
                  <c:v>29.92249590239992</c:v>
                </c:pt>
                <c:pt idx="2617">
                  <c:v>29.976923364301769</c:v>
                </c:pt>
                <c:pt idx="2618">
                  <c:v>30.03126447176712</c:v>
                </c:pt>
                <c:pt idx="2619">
                  <c:v>30.085518816267179</c:v>
                </c:pt>
                <c:pt idx="2620">
                  <c:v>30.139685991773611</c:v>
                </c:pt>
                <c:pt idx="2621">
                  <c:v>30.193765594756272</c:v>
                </c:pt>
                <c:pt idx="2622">
                  <c:v>30.247757224182269</c:v>
                </c:pt>
                <c:pt idx="2623">
                  <c:v>30.301660481513789</c:v>
                </c:pt>
                <c:pt idx="2624">
                  <c:v>30.35547497070629</c:v>
                </c:pt>
                <c:pt idx="2625">
                  <c:v>30.409200298206379</c:v>
                </c:pt>
                <c:pt idx="2626">
                  <c:v>30.462836072949791</c:v>
                </c:pt>
                <c:pt idx="2627">
                  <c:v>30.516381906359548</c:v>
                </c:pt>
                <c:pt idx="2628">
                  <c:v>30.569837412342551</c:v>
                </c:pt>
                <c:pt idx="2629">
                  <c:v>30.623202207288319</c:v>
                </c:pt>
                <c:pt idx="2630">
                  <c:v>30.676475910065911</c:v>
                </c:pt>
                <c:pt idx="2631">
                  <c:v>30.729658142021339</c:v>
                </c:pt>
                <c:pt idx="2632">
                  <c:v>30.782748526974839</c:v>
                </c:pt>
                <c:pt idx="2633">
                  <c:v>30.8357466912185</c:v>
                </c:pt>
                <c:pt idx="2634">
                  <c:v>30.88865226351226</c:v>
                </c:pt>
                <c:pt idx="2635">
                  <c:v>30.94146487508198</c:v>
                </c:pt>
                <c:pt idx="2636">
                  <c:v>30.994184159615759</c:v>
                </c:pt>
                <c:pt idx="2637">
                  <c:v>31.04680975326086</c:v>
                </c:pt>
                <c:pt idx="2638">
                  <c:v>31.09934129462032</c:v>
                </c:pt>
                <c:pt idx="2639">
                  <c:v>31.151778424749601</c:v>
                </c:pt>
                <c:pt idx="2640">
                  <c:v>31.204120787152991</c:v>
                </c:pt>
                <c:pt idx="2641">
                  <c:v>31.25636802778013</c:v>
                </c:pt>
                <c:pt idx="2642">
                  <c:v>31.308519795022121</c:v>
                </c:pt>
                <c:pt idx="2643">
                  <c:v>31.360575739707919</c:v>
                </c:pt>
                <c:pt idx="2644">
                  <c:v>31.41253551510022</c:v>
                </c:pt>
                <c:pt idx="2645">
                  <c:v>31.46439877689172</c:v>
                </c:pt>
                <c:pt idx="2646">
                  <c:v>31.516165183200801</c:v>
                </c:pt>
                <c:pt idx="2647">
                  <c:v>31.56783439456758</c:v>
                </c:pt>
                <c:pt idx="2648">
                  <c:v>31.619406073949449</c:v>
                </c:pt>
                <c:pt idx="2649">
                  <c:v>31.670879886716829</c:v>
                </c:pt>
                <c:pt idx="2650">
                  <c:v>31.722255500648728</c:v>
                </c:pt>
                <c:pt idx="2651">
                  <c:v>31.773532585927988</c:v>
                </c:pt>
                <c:pt idx="2652">
                  <c:v>31.824710815137429</c:v>
                </c:pt>
                <c:pt idx="2653">
                  <c:v>31.875789863253839</c:v>
                </c:pt>
                <c:pt idx="2654">
                  <c:v>31.926769407644311</c:v>
                </c:pt>
                <c:pt idx="2655">
                  <c:v>31.977649128060911</c:v>
                </c:pt>
                <c:pt idx="2656">
                  <c:v>32.028428706635708</c:v>
                </c:pt>
                <c:pt idx="2657">
                  <c:v>32.079107827875831</c:v>
                </c:pt>
                <c:pt idx="2658">
                  <c:v>32.129686178658098</c:v>
                </c:pt>
                <c:pt idx="2659">
                  <c:v>32.180163448224242</c:v>
                </c:pt>
                <c:pt idx="2660">
                  <c:v>32.230539328175098</c:v>
                </c:pt>
                <c:pt idx="2661">
                  <c:v>32.280813512465421</c:v>
                </c:pt>
                <c:pt idx="2662">
                  <c:v>32.330985697398518</c:v>
                </c:pt>
                <c:pt idx="2663">
                  <c:v>32.381055581620842</c:v>
                </c:pt>
                <c:pt idx="2664">
                  <c:v>32.431022866115903</c:v>
                </c:pt>
                <c:pt idx="2665">
                  <c:v>32.480887254198329</c:v>
                </c:pt>
                <c:pt idx="2666">
                  <c:v>32.530648451509769</c:v>
                </c:pt>
                <c:pt idx="2667">
                  <c:v>32.580306166010388</c:v>
                </c:pt>
                <c:pt idx="2668">
                  <c:v>32.629860107975261</c:v>
                </c:pt>
                <c:pt idx="2669">
                  <c:v>32.679309989987097</c:v>
                </c:pt>
                <c:pt idx="2670">
                  <c:v>32.728655526930552</c:v>
                </c:pt>
                <c:pt idx="2671">
                  <c:v>32.777896435985902</c:v>
                </c:pt>
                <c:pt idx="2672">
                  <c:v>32.8270324366229</c:v>
                </c:pt>
                <c:pt idx="2673">
                  <c:v>32.876063250594306</c:v>
                </c:pt>
                <c:pt idx="2674">
                  <c:v>32.924988601930117</c:v>
                </c:pt>
                <c:pt idx="2675">
                  <c:v>32.973808216929882</c:v>
                </c:pt>
                <c:pt idx="2676">
                  <c:v>33.02252182415733</c:v>
                </c:pt>
                <c:pt idx="2677">
                  <c:v>33.071129154433187</c:v>
                </c:pt>
                <c:pt idx="2678">
                  <c:v>33.119629940828702</c:v>
                </c:pt>
                <c:pt idx="2679">
                  <c:v>33.168023918658733</c:v>
                </c:pt>
                <c:pt idx="2680">
                  <c:v>33.216310825475098</c:v>
                </c:pt>
                <c:pt idx="2681">
                  <c:v>33.264490401059668</c:v>
                </c:pt>
                <c:pt idx="2682">
                  <c:v>33.312562387417287</c:v>
                </c:pt>
                <c:pt idx="2683">
                  <c:v>33.360526528768958</c:v>
                </c:pt>
                <c:pt idx="2684">
                  <c:v>33.408382571544493</c:v>
                </c:pt>
                <c:pt idx="2685">
                  <c:v>33.45613026437573</c:v>
                </c:pt>
                <c:pt idx="2686">
                  <c:v>33.503769358088952</c:v>
                </c:pt>
                <c:pt idx="2687">
                  <c:v>33.551299605697757</c:v>
                </c:pt>
                <c:pt idx="2688">
                  <c:v>33.598720762396468</c:v>
                </c:pt>
                <c:pt idx="2689">
                  <c:v>33.646032585550898</c:v>
                </c:pt>
                <c:pt idx="2690">
                  <c:v>33.693234834692767</c:v>
                </c:pt>
                <c:pt idx="2691">
                  <c:v>33.740327271511298</c:v>
                </c:pt>
                <c:pt idx="2692">
                  <c:v>33.787309659845839</c:v>
                </c:pt>
                <c:pt idx="2693">
                  <c:v>33.834181765677968</c:v>
                </c:pt>
                <c:pt idx="2694">
                  <c:v>33.8809433571247</c:v>
                </c:pt>
                <c:pt idx="2695">
                  <c:v>33.92759420442912</c:v>
                </c:pt>
                <c:pt idx="2696">
                  <c:v>33.974134079954247</c:v>
                </c:pt>
                <c:pt idx="2697">
                  <c:v>34.020562758174229</c:v>
                </c:pt>
                <c:pt idx="2698">
                  <c:v>34.066880015666463</c:v>
                </c:pt>
                <c:pt idx="2699">
                  <c:v>34.113085631104767</c:v>
                </c:pt>
                <c:pt idx="2700">
                  <c:v>34.159179385249082</c:v>
                </c:pt>
                <c:pt idx="2701">
                  <c:v>34.205161060939631</c:v>
                </c:pt>
                <c:pt idx="2702">
                  <c:v>34.251030443087778</c:v>
                </c:pt>
                <c:pt idx="2703">
                  <c:v>34.296787318667967</c:v>
                </c:pt>
                <c:pt idx="2704">
                  <c:v>34.342431476709542</c:v>
                </c:pt>
                <c:pt idx="2705">
                  <c:v>34.387962708288391</c:v>
                </c:pt>
                <c:pt idx="2706">
                  <c:v>34.433380806519182</c:v>
                </c:pt>
                <c:pt idx="2707">
                  <c:v>34.478685566545821</c:v>
                </c:pt>
                <c:pt idx="2708">
                  <c:v>34.523876785534227</c:v>
                </c:pt>
                <c:pt idx="2709">
                  <c:v>34.568954262663347</c:v>
                </c:pt>
                <c:pt idx="2710">
                  <c:v>34.613917799116592</c:v>
                </c:pt>
                <c:pt idx="2711">
                  <c:v>34.658767198073768</c:v>
                </c:pt>
                <c:pt idx="2712">
                  <c:v>34.703502264701619</c:v>
                </c:pt>
                <c:pt idx="2713">
                  <c:v>34.748122806146029</c:v>
                </c:pt>
                <c:pt idx="2714">
                  <c:v>34.792628631523051</c:v>
                </c:pt>
                <c:pt idx="2715">
                  <c:v>34.837019551909989</c:v>
                </c:pt>
                <c:pt idx="2716">
                  <c:v>34.881295380337193</c:v>
                </c:pt>
                <c:pt idx="2717">
                  <c:v>34.925455931778501</c:v>
                </c:pt>
                <c:pt idx="2718">
                  <c:v>34.969501023142989</c:v>
                </c:pt>
                <c:pt idx="2719">
                  <c:v>35.013430473265842</c:v>
                </c:pt>
                <c:pt idx="2720">
                  <c:v>35.057244102899887</c:v>
                </c:pt>
                <c:pt idx="2721">
                  <c:v>35.1009417347057</c:v>
                </c:pt>
                <c:pt idx="2722">
                  <c:v>35.144523193243423</c:v>
                </c:pt>
                <c:pt idx="2723">
                  <c:v>35.187988304964257</c:v>
                </c:pt>
                <c:pt idx="2724">
                  <c:v>35.231336898199451</c:v>
                </c:pt>
                <c:pt idx="2725">
                  <c:v>35.274568803153322</c:v>
                </c:pt>
                <c:pt idx="2726">
                  <c:v>35.317683851892753</c:v>
                </c:pt>
                <c:pt idx="2727">
                  <c:v>35.360681878339548</c:v>
                </c:pt>
                <c:pt idx="2728">
                  <c:v>35.403562718259217</c:v>
                </c:pt>
                <c:pt idx="2729">
                  <c:v>35.446326209253073</c:v>
                </c:pt>
                <c:pt idx="2730">
                  <c:v>35.488972190749109</c:v>
                </c:pt>
                <c:pt idx="2731">
                  <c:v>35.531500503992042</c:v>
                </c:pt>
                <c:pt idx="2732">
                  <c:v>35.573910992034762</c:v>
                </c:pt>
                <c:pt idx="2733">
                  <c:v>35.616203499727987</c:v>
                </c:pt>
                <c:pt idx="2734">
                  <c:v>35.658377873711999</c:v>
                </c:pt>
                <c:pt idx="2735">
                  <c:v>35.700433962406699</c:v>
                </c:pt>
                <c:pt idx="2736">
                  <c:v>35.742371616002202</c:v>
                </c:pt>
                <c:pt idx="2737">
                  <c:v>35.784190686449563</c:v>
                </c:pt>
                <c:pt idx="2738">
                  <c:v>35.825891027451249</c:v>
                </c:pt>
                <c:pt idx="2739">
                  <c:v>35.867472494451746</c:v>
                </c:pt>
                <c:pt idx="2740">
                  <c:v>35.908934944627951</c:v>
                </c:pt>
                <c:pt idx="2741">
                  <c:v>35.950278236879782</c:v>
                </c:pt>
                <c:pt idx="2742">
                  <c:v>35.991502231820483</c:v>
                </c:pt>
                <c:pt idx="2743">
                  <c:v>36.032606791767193</c:v>
                </c:pt>
                <c:pt idx="2744">
                  <c:v>36.073591780731419</c:v>
                </c:pt>
                <c:pt idx="2745">
                  <c:v>36.114457064409187</c:v>
                </c:pt>
                <c:pt idx="2746">
                  <c:v>36.155202510171762</c:v>
                </c:pt>
                <c:pt idx="2747">
                  <c:v>36.195827987055708</c:v>
                </c:pt>
                <c:pt idx="2748">
                  <c:v>36.236333365753453</c:v>
                </c:pt>
                <c:pt idx="2749">
                  <c:v>36.276718518603523</c:v>
                </c:pt>
                <c:pt idx="2750">
                  <c:v>36.316983319580871</c:v>
                </c:pt>
                <c:pt idx="2751">
                  <c:v>36.357127644287146</c:v>
                </c:pt>
                <c:pt idx="2752">
                  <c:v>36.397151369941483</c:v>
                </c:pt>
                <c:pt idx="2753">
                  <c:v>36.437054375369442</c:v>
                </c:pt>
                <c:pt idx="2754">
                  <c:v>36.476836540995222</c:v>
                </c:pt>
                <c:pt idx="2755">
                  <c:v>36.51649774882992</c:v>
                </c:pt>
                <c:pt idx="2756">
                  <c:v>36.556037882463272</c:v>
                </c:pt>
                <c:pt idx="2757">
                  <c:v>36.595456827053148</c:v>
                </c:pt>
                <c:pt idx="2758">
                  <c:v>36.634754469315993</c:v>
                </c:pt>
                <c:pt idx="2759">
                  <c:v>36.67393069751698</c:v>
                </c:pt>
                <c:pt idx="2760">
                  <c:v>36.712985401460138</c:v>
                </c:pt>
                <c:pt idx="2761">
                  <c:v>36.751918472478827</c:v>
                </c:pt>
                <c:pt idx="2762">
                  <c:v>36.790729803425542</c:v>
                </c:pt>
                <c:pt idx="2763">
                  <c:v>36.829419288662343</c:v>
                </c:pt>
                <c:pt idx="2764">
                  <c:v>36.867986824051073</c:v>
                </c:pt>
                <c:pt idx="2765">
                  <c:v>36.906432306943273</c:v>
                </c:pt>
                <c:pt idx="2766">
                  <c:v>36.944755636170569</c:v>
                </c:pt>
                <c:pt idx="2767">
                  <c:v>36.98295671203477</c:v>
                </c:pt>
                <c:pt idx="2768">
                  <c:v>37.021035436297957</c:v>
                </c:pt>
                <c:pt idx="2769">
                  <c:v>37.058991712172769</c:v>
                </c:pt>
                <c:pt idx="2770">
                  <c:v>37.096825444312437</c:v>
                </c:pt>
                <c:pt idx="2771">
                  <c:v>37.134536538800901</c:v>
                </c:pt>
                <c:pt idx="2772">
                  <c:v>37.172124903143157</c:v>
                </c:pt>
                <c:pt idx="2773">
                  <c:v>37.209590446255199</c:v>
                </c:pt>
                <c:pt idx="2774">
                  <c:v>37.246933078454198</c:v>
                </c:pt>
                <c:pt idx="2775">
                  <c:v>37.284152711448733</c:v>
                </c:pt>
                <c:pt idx="2776">
                  <c:v>37.321249258328933</c:v>
                </c:pt>
                <c:pt idx="2777">
                  <c:v>37.358222633556473</c:v>
                </c:pt>
                <c:pt idx="2778">
                  <c:v>37.395072752954981</c:v>
                </c:pt>
                <c:pt idx="2779">
                  <c:v>37.431799533699923</c:v>
                </c:pt>
                <c:pt idx="2780">
                  <c:v>37.468402894308959</c:v>
                </c:pt>
                <c:pt idx="2781">
                  <c:v>37.504882754631993</c:v>
                </c:pt>
                <c:pt idx="2782">
                  <c:v>37.541239035841393</c:v>
                </c:pt>
                <c:pt idx="2783">
                  <c:v>37.577471660422042</c:v>
                </c:pt>
                <c:pt idx="2784">
                  <c:v>37.613580552161999</c:v>
                </c:pt>
                <c:pt idx="2785">
                  <c:v>37.649565636141801</c:v>
                </c:pt>
                <c:pt idx="2786">
                  <c:v>37.685426838725363</c:v>
                </c:pt>
                <c:pt idx="2787">
                  <c:v>37.721164087550001</c:v>
                </c:pt>
                <c:pt idx="2788">
                  <c:v>37.756777311516522</c:v>
                </c:pt>
                <c:pt idx="2789">
                  <c:v>37.792266440779578</c:v>
                </c:pt>
                <c:pt idx="2790">
                  <c:v>37.827631406737737</c:v>
                </c:pt>
                <c:pt idx="2791">
                  <c:v>37.862872142023903</c:v>
                </c:pt>
                <c:pt idx="2792">
                  <c:v>37.897988580495287</c:v>
                </c:pt>
                <c:pt idx="2793">
                  <c:v>37.932980657223943</c:v>
                </c:pt>
                <c:pt idx="2794">
                  <c:v>37.96784830848685</c:v>
                </c:pt>
                <c:pt idx="2795">
                  <c:v>38.002591471756048</c:v>
                </c:pt>
                <c:pt idx="2796">
                  <c:v>38.037210085689743</c:v>
                </c:pt>
                <c:pt idx="2797">
                  <c:v>38.071704090121102</c:v>
                </c:pt>
                <c:pt idx="2798">
                  <c:v>38.106073426049903</c:v>
                </c:pt>
                <c:pt idx="2799">
                  <c:v>38.140318035632298</c:v>
                </c:pt>
                <c:pt idx="2800">
                  <c:v>38.174437862171303</c:v>
                </c:pt>
                <c:pt idx="2801">
                  <c:v>38.208432850106881</c:v>
                </c:pt>
                <c:pt idx="2802">
                  <c:v>38.242302945006621</c:v>
                </c:pt>
                <c:pt idx="2803">
                  <c:v>38.276048093555978</c:v>
                </c:pt>
                <c:pt idx="2804">
                  <c:v>38.309668243548643</c:v>
                </c:pt>
                <c:pt idx="2805">
                  <c:v>38.343163343876917</c:v>
                </c:pt>
                <c:pt idx="2806">
                  <c:v>38.37653334452235</c:v>
                </c:pt>
                <c:pt idx="2807">
                  <c:v>38.409778196545908</c:v>
                </c:pt>
                <c:pt idx="2808">
                  <c:v>38.442897852078623</c:v>
                </c:pt>
                <c:pt idx="2809">
                  <c:v>38.475892264311973</c:v>
                </c:pt>
                <c:pt idx="2810">
                  <c:v>38.508761387488398</c:v>
                </c:pt>
                <c:pt idx="2811">
                  <c:v>38.541505176891839</c:v>
                </c:pt>
                <c:pt idx="2812">
                  <c:v>38.574123588838297</c:v>
                </c:pt>
                <c:pt idx="2813">
                  <c:v>38.606616580666142</c:v>
                </c:pt>
                <c:pt idx="2814">
                  <c:v>38.638984110727442</c:v>
                </c:pt>
                <c:pt idx="2815">
                  <c:v>38.6712261383772</c:v>
                </c:pt>
                <c:pt idx="2816">
                  <c:v>38.703342623965277</c:v>
                </c:pt>
                <c:pt idx="2817">
                  <c:v>38.73533352882643</c:v>
                </c:pt>
                <c:pt idx="2818">
                  <c:v>38.767198815270909</c:v>
                </c:pt>
                <c:pt idx="2819">
                  <c:v>38.798938446575498</c:v>
                </c:pt>
                <c:pt idx="2820">
                  <c:v>38.83055238697365</c:v>
                </c:pt>
                <c:pt idx="2821">
                  <c:v>38.86204060164674</c:v>
                </c:pt>
                <c:pt idx="2822">
                  <c:v>38.893403056714916</c:v>
                </c:pt>
                <c:pt idx="2823">
                  <c:v>38.924639719226853</c:v>
                </c:pt>
                <c:pt idx="2824">
                  <c:v>38.955750557151703</c:v>
                </c:pt>
                <c:pt idx="2825">
                  <c:v>38.986735539369363</c:v>
                </c:pt>
                <c:pt idx="2826">
                  <c:v>39.017594635661219</c:v>
                </c:pt>
                <c:pt idx="2827">
                  <c:v>39.04832781670175</c:v>
                </c:pt>
                <c:pt idx="2828">
                  <c:v>39.078935054048017</c:v>
                </c:pt>
                <c:pt idx="2829">
                  <c:v>39.109416320131999</c:v>
                </c:pt>
                <c:pt idx="2830">
                  <c:v>39.139771588250547</c:v>
                </c:pt>
                <c:pt idx="2831">
                  <c:v>39.170000832557101</c:v>
                </c:pt>
                <c:pt idx="2832">
                  <c:v>39.200104028052031</c:v>
                </c:pt>
                <c:pt idx="2833">
                  <c:v>39.230081150574009</c:v>
                </c:pt>
                <c:pt idx="2834">
                  <c:v>39.259932176790997</c:v>
                </c:pt>
                <c:pt idx="2835">
                  <c:v>39.289657084191212</c:v>
                </c:pt>
                <c:pt idx="2836">
                  <c:v>39.319255851074338</c:v>
                </c:pt>
                <c:pt idx="2837">
                  <c:v>39.348728456542489</c:v>
                </c:pt>
                <c:pt idx="2838">
                  <c:v>39.378074880491923</c:v>
                </c:pt>
                <c:pt idx="2839">
                  <c:v>39.40729510360292</c:v>
                </c:pt>
                <c:pt idx="2840">
                  <c:v>39.436389107332893</c:v>
                </c:pt>
                <c:pt idx="2841">
                  <c:v>39.465356873905641</c:v>
                </c:pt>
                <c:pt idx="2842">
                  <c:v>39.494198386304021</c:v>
                </c:pt>
                <c:pt idx="2843">
                  <c:v>39.522913628260731</c:v>
                </c:pt>
                <c:pt idx="2844">
                  <c:v>39.551502584249427</c:v>
                </c:pt>
                <c:pt idx="2845">
                  <c:v>39.579965239476927</c:v>
                </c:pt>
                <c:pt idx="2846">
                  <c:v>39.608301579873221</c:v>
                </c:pt>
                <c:pt idx="2847">
                  <c:v>39.636511592084069</c:v>
                </c:pt>
                <c:pt idx="2848">
                  <c:v>39.664595263462033</c:v>
                </c:pt>
                <c:pt idx="2849">
                  <c:v>39.6925525820579</c:v>
                </c:pt>
                <c:pt idx="2850">
                  <c:v>39.720383536612047</c:v>
                </c:pt>
                <c:pt idx="2851">
                  <c:v>39.748088116546548</c:v>
                </c:pt>
                <c:pt idx="2852">
                  <c:v>39.77566631195613</c:v>
                </c:pt>
                <c:pt idx="2853">
                  <c:v>39.803118113600007</c:v>
                </c:pt>
                <c:pt idx="2854">
                  <c:v>39.830443512893432</c:v>
                </c:pt>
                <c:pt idx="2855">
                  <c:v>39.857642501899889</c:v>
                </c:pt>
                <c:pt idx="2856">
                  <c:v>39.884715073321999</c:v>
                </c:pt>
                <c:pt idx="2857">
                  <c:v>39.911661220493258</c:v>
                </c:pt>
                <c:pt idx="2858">
                  <c:v>39.938480937371217</c:v>
                </c:pt>
                <c:pt idx="2859">
                  <c:v>39.965174218526982</c:v>
                </c:pt>
                <c:pt idx="2860">
                  <c:v>39.991741059138988</c:v>
                </c:pt>
                <c:pt idx="2861">
                  <c:v>40.018181454984017</c:v>
                </c:pt>
                <c:pt idx="2862">
                  <c:v>40.044495402429227</c:v>
                </c:pt>
                <c:pt idx="2863">
                  <c:v>40.070682898424018</c:v>
                </c:pt>
                <c:pt idx="2864">
                  <c:v>40.096743940492139</c:v>
                </c:pt>
                <c:pt idx="2865">
                  <c:v>40.122678526723568</c:v>
                </c:pt>
                <c:pt idx="2866">
                  <c:v>40.148486655766391</c:v>
                </c:pt>
                <c:pt idx="2867">
                  <c:v>40.174168326819903</c:v>
                </c:pt>
                <c:pt idx="2868">
                  <c:v>40.199723539624699</c:v>
                </c:pt>
                <c:pt idx="2869">
                  <c:v>40.225152294456699</c:v>
                </c:pt>
                <c:pt idx="2870">
                  <c:v>40.250454592118487</c:v>
                </c:pt>
                <c:pt idx="2871">
                  <c:v>40.275630433931703</c:v>
                </c:pt>
                <c:pt idx="2872">
                  <c:v>40.300679821729076</c:v>
                </c:pt>
                <c:pt idx="2873">
                  <c:v>40.325602757847037</c:v>
                </c:pt>
                <c:pt idx="2874">
                  <c:v>40.350399245117771</c:v>
                </c:pt>
                <c:pt idx="2875">
                  <c:v>40.375069286861667</c:v>
                </c:pt>
                <c:pt idx="2876">
                  <c:v>40.399612886879801</c:v>
                </c:pt>
                <c:pt idx="2877">
                  <c:v>40.424030049445967</c:v>
                </c:pt>
                <c:pt idx="2878">
                  <c:v>40.448320779299813</c:v>
                </c:pt>
                <c:pt idx="2879">
                  <c:v>40.472485081638723</c:v>
                </c:pt>
                <c:pt idx="2880">
                  <c:v>40.49652296211061</c:v>
                </c:pt>
                <c:pt idx="2881">
                  <c:v>40.520434426806503</c:v>
                </c:pt>
                <c:pt idx="2882">
                  <c:v>40.544219482252977</c:v>
                </c:pt>
                <c:pt idx="2883">
                  <c:v>40.567878135405422</c:v>
                </c:pt>
                <c:pt idx="2884">
                  <c:v>40.591410393639457</c:v>
                </c:pt>
                <c:pt idx="2885">
                  <c:v>40.614816264744967</c:v>
                </c:pt>
                <c:pt idx="2886">
                  <c:v>40.638095756918183</c:v>
                </c:pt>
                <c:pt idx="2887">
                  <c:v>40.661248878754598</c:v>
                </c:pt>
                <c:pt idx="2888">
                  <c:v>40.684275639241797</c:v>
                </c:pt>
                <c:pt idx="2889">
                  <c:v>40.707176047752412</c:v>
                </c:pt>
                <c:pt idx="2890">
                  <c:v>40.72995011403686</c:v>
                </c:pt>
                <c:pt idx="2891">
                  <c:v>40.752597848216418</c:v>
                </c:pt>
                <c:pt idx="2892">
                  <c:v>40.775119260776222</c:v>
                </c:pt>
                <c:pt idx="2893">
                  <c:v>40.797514362558182</c:v>
                </c:pt>
                <c:pt idx="2894">
                  <c:v>40.819783164754043</c:v>
                </c:pt>
                <c:pt idx="2895">
                  <c:v>40.84192567889874</c:v>
                </c:pt>
                <c:pt idx="2896">
                  <c:v>40.86394191686307</c:v>
                </c:pt>
                <c:pt idx="2897">
                  <c:v>40.885831890847243</c:v>
                </c:pt>
                <c:pt idx="2898">
                  <c:v>40.907595613374028</c:v>
                </c:pt>
                <c:pt idx="2899">
                  <c:v>40.929233097281859</c:v>
                </c:pt>
                <c:pt idx="2900">
                  <c:v>40.950744355718037</c:v>
                </c:pt>
                <c:pt idx="2901">
                  <c:v>40.972129402133042</c:v>
                </c:pt>
                <c:pt idx="2902">
                  <c:v>40.99338825027192</c:v>
                </c:pt>
                <c:pt idx="2903">
                  <c:v>41.01452091416963</c:v>
                </c:pt>
                <c:pt idx="2904">
                  <c:v>41.035527408143523</c:v>
                </c:pt>
                <c:pt idx="2905">
                  <c:v>41.056407746787073</c:v>
                </c:pt>
                <c:pt idx="2906">
                  <c:v>41.077161944963251</c:v>
                </c:pt>
                <c:pt idx="2907">
                  <c:v>41.097790017798289</c:v>
                </c:pt>
                <c:pt idx="2908">
                  <c:v>41.118291980675117</c:v>
                </c:pt>
                <c:pt idx="2909">
                  <c:v>41.138667849227083</c:v>
                </c:pt>
                <c:pt idx="2910">
                  <c:v>41.158917639331598</c:v>
                </c:pt>
                <c:pt idx="2911">
                  <c:v>41.179041367103913</c:v>
                </c:pt>
                <c:pt idx="2912">
                  <c:v>41.199039048890782</c:v>
                </c:pt>
                <c:pt idx="2913">
                  <c:v>41.218910701264363</c:v>
                </c:pt>
                <c:pt idx="2914">
                  <c:v>41.238656341015961</c:v>
                </c:pt>
                <c:pt idx="2915">
                  <c:v>41.258275985149901</c:v>
                </c:pt>
                <c:pt idx="2916">
                  <c:v>41.277769650877673</c:v>
                </c:pt>
                <c:pt idx="2917">
                  <c:v>41.297137355611497</c:v>
                </c:pt>
                <c:pt idx="2918">
                  <c:v>41.316379116958629</c:v>
                </c:pt>
                <c:pt idx="2919">
                  <c:v>41.335494952715273</c:v>
                </c:pt>
                <c:pt idx="2920">
                  <c:v>41.354484880860461</c:v>
                </c:pt>
                <c:pt idx="2921">
                  <c:v>41.373348919551269</c:v>
                </c:pt>
                <c:pt idx="2922">
                  <c:v>41.392087087114717</c:v>
                </c:pt>
                <c:pt idx="2923">
                  <c:v>41.410699402044088</c:v>
                </c:pt>
                <c:pt idx="2924">
                  <c:v>41.429185882992812</c:v>
                </c:pt>
                <c:pt idx="2925">
                  <c:v>41.447546548767242</c:v>
                </c:pt>
                <c:pt idx="2926">
                  <c:v>41.465781418323189</c:v>
                </c:pt>
                <c:pt idx="2927">
                  <c:v>41.483890510758243</c:v>
                </c:pt>
                <c:pt idx="2928">
                  <c:v>41.501873845307493</c:v>
                </c:pt>
                <c:pt idx="2929">
                  <c:v>41.519731441337399</c:v>
                </c:pt>
                <c:pt idx="2930">
                  <c:v>41.537463318340819</c:v>
                </c:pt>
                <c:pt idx="2931">
                  <c:v>41.555069495930169</c:v>
                </c:pt>
                <c:pt idx="2932">
                  <c:v>41.572549993834002</c:v>
                </c:pt>
                <c:pt idx="2933">
                  <c:v>41.589904831889562</c:v>
                </c:pt>
                <c:pt idx="2934">
                  <c:v>41.607134030038821</c:v>
                </c:pt>
                <c:pt idx="2935">
                  <c:v>41.624237608322673</c:v>
                </c:pt>
                <c:pt idx="2936">
                  <c:v>41.641215586875497</c:v>
                </c:pt>
                <c:pt idx="2937">
                  <c:v>41.658067985920198</c:v>
                </c:pt>
                <c:pt idx="2938">
                  <c:v>41.674794825762802</c:v>
                </c:pt>
                <c:pt idx="2939">
                  <c:v>41.691396126787318</c:v>
                </c:pt>
                <c:pt idx="2940">
                  <c:v>41.707871909450724</c:v>
                </c:pt>
                <c:pt idx="2941">
                  <c:v>41.724222194277701</c:v>
                </c:pt>
                <c:pt idx="2942">
                  <c:v>41.740447001855763</c:v>
                </c:pt>
                <c:pt idx="2943">
                  <c:v>41.7565463528301</c:v>
                </c:pt>
                <c:pt idx="2944">
                  <c:v>41.772520267898713</c:v>
                </c:pt>
                <c:pt idx="2945">
                  <c:v>41.788368767807412</c:v>
                </c:pt>
                <c:pt idx="2946">
                  <c:v>41.804091873344788</c:v>
                </c:pt>
                <c:pt idx="2947">
                  <c:v>41.819689605337963</c:v>
                </c:pt>
                <c:pt idx="2948">
                  <c:v>41.835161984647293</c:v>
                </c:pt>
                <c:pt idx="2949">
                  <c:v>41.850509032160957</c:v>
                </c:pt>
                <c:pt idx="2950">
                  <c:v>41.865730768791607</c:v>
                </c:pt>
                <c:pt idx="2951">
                  <c:v>41.880827215470823</c:v>
                </c:pt>
                <c:pt idx="2952">
                  <c:v>41.895798393144602</c:v>
                </c:pt>
                <c:pt idx="2953">
                  <c:v>41.910644322768768</c:v>
                </c:pt>
                <c:pt idx="2954">
                  <c:v>41.925365025304451</c:v>
                </c:pt>
                <c:pt idx="2955">
                  <c:v>41.939960521713331</c:v>
                </c:pt>
                <c:pt idx="2956">
                  <c:v>41.954430832953904</c:v>
                </c:pt>
                <c:pt idx="2957">
                  <c:v>41.968775979975611</c:v>
                </c:pt>
                <c:pt idx="2958">
                  <c:v>41.982995983715831</c:v>
                </c:pt>
                <c:pt idx="2959">
                  <c:v>41.997090865094833</c:v>
                </c:pt>
                <c:pt idx="2960">
                  <c:v>42.011060645011348</c:v>
                </c:pt>
                <c:pt idx="2961">
                  <c:v>42.024905344339082</c:v>
                </c:pt>
                <c:pt idx="2962">
                  <c:v>42.038624983921054</c:v>
                </c:pt>
                <c:pt idx="2963">
                  <c:v>42.052219584566693</c:v>
                </c:pt>
                <c:pt idx="2964">
                  <c:v>42.065689167046919</c:v>
                </c:pt>
                <c:pt idx="2965">
                  <c:v>42.079033752090773</c:v>
                </c:pt>
                <c:pt idx="2966">
                  <c:v>42.092253360379999</c:v>
                </c:pt>
                <c:pt idx="2967">
                  <c:v>42.105348012546251</c:v>
                </c:pt>
                <c:pt idx="2968">
                  <c:v>42.118317729166627</c:v>
                </c:pt>
                <c:pt idx="2969">
                  <c:v>42.131162530759518</c:v>
                </c:pt>
                <c:pt idx="2970">
                  <c:v>42.143882437780917</c:v>
                </c:pt>
                <c:pt idx="2971">
                  <c:v>42.156477470620267</c:v>
                </c:pt>
                <c:pt idx="2972">
                  <c:v>42.168947649597271</c:v>
                </c:pt>
                <c:pt idx="2973">
                  <c:v>42.181292994956777</c:v>
                </c:pt>
                <c:pt idx="2974">
                  <c:v>42.193513526866319</c:v>
                </c:pt>
                <c:pt idx="2975">
                  <c:v>42.205609265411717</c:v>
                </c:pt>
                <c:pt idx="2976">
                  <c:v>42.217580230593427</c:v>
                </c:pt>
                <c:pt idx="2977">
                  <c:v>42.229426442323039</c:v>
                </c:pt>
                <c:pt idx="2978">
                  <c:v>42.241147920419458</c:v>
                </c:pt>
                <c:pt idx="2979">
                  <c:v>42.252744684605503</c:v>
                </c:pt>
                <c:pt idx="2980">
                  <c:v>42.264216754504197</c:v>
                </c:pt>
                <c:pt idx="2981">
                  <c:v>42.275564149635379</c:v>
                </c:pt>
                <c:pt idx="2982">
                  <c:v>42.286786889412049</c:v>
                </c:pt>
                <c:pt idx="2983">
                  <c:v>42.297884993137536</c:v>
                </c:pt>
                <c:pt idx="2984">
                  <c:v>42.308858480001099</c:v>
                </c:pt>
                <c:pt idx="2985">
                  <c:v>42.319707369075317</c:v>
                </c:pt>
                <c:pt idx="2986">
                  <c:v>42.33043167931244</c:v>
                </c:pt>
                <c:pt idx="2987">
                  <c:v>42.341031429541992</c:v>
                </c:pt>
                <c:pt idx="2988">
                  <c:v>42.351506638465978</c:v>
                </c:pt>
                <c:pt idx="2989">
                  <c:v>42.361857324656427</c:v>
                </c:pt>
                <c:pt idx="2990">
                  <c:v>42.372083506553217</c:v>
                </c:pt>
                <c:pt idx="2991">
                  <c:v>42.382185202459112</c:v>
                </c:pt>
                <c:pt idx="2992">
                  <c:v>42.392162430538107</c:v>
                </c:pt>
                <c:pt idx="2993">
                  <c:v>42.402015208811861</c:v>
                </c:pt>
                <c:pt idx="2994">
                  <c:v>42.411743555156427</c:v>
                </c:pt>
                <c:pt idx="2995">
                  <c:v>42.421347487300338</c:v>
                </c:pt>
                <c:pt idx="2996">
                  <c:v>42.430827022820267</c:v>
                </c:pt>
                <c:pt idx="2997">
                  <c:v>42.440182179138731</c:v>
                </c:pt>
                <c:pt idx="2998">
                  <c:v>42.449412973521682</c:v>
                </c:pt>
                <c:pt idx="2999">
                  <c:v>42.458519423075238</c:v>
                </c:pt>
                <c:pt idx="3000">
                  <c:v>42.467501544742937</c:v>
                </c:pt>
                <c:pt idx="3001">
                  <c:v>42.476359355303117</c:v>
                </c:pt>
                <c:pt idx="3002">
                  <c:v>42.485092871366042</c:v>
                </c:pt>
                <c:pt idx="3003">
                  <c:v>42.493702109371668</c:v>
                </c:pt>
                <c:pt idx="3004">
                  <c:v>42.502187085586293</c:v>
                </c:pt>
                <c:pt idx="3005">
                  <c:v>42.51054781610069</c:v>
                </c:pt>
                <c:pt idx="3006">
                  <c:v>42.518784316827201</c:v>
                </c:pt>
                <c:pt idx="3007">
                  <c:v>42.526896603497242</c:v>
                </c:pt>
                <c:pt idx="3008">
                  <c:v>42.53488469165891</c:v>
                </c:pt>
                <c:pt idx="3009">
                  <c:v>42.542748596674912</c:v>
                </c:pt>
                <c:pt idx="3010">
                  <c:v>42.550488333719017</c:v>
                </c:pt>
                <c:pt idx="3011">
                  <c:v>42.558103917775099</c:v>
                </c:pt>
                <c:pt idx="3012">
                  <c:v>42.56559536363401</c:v>
                </c:pt>
                <c:pt idx="3013">
                  <c:v>42.572962685891468</c:v>
                </c:pt>
                <c:pt idx="3014">
                  <c:v>42.58020589894587</c:v>
                </c:pt>
                <c:pt idx="3015">
                  <c:v>42.587325016996083</c:v>
                </c:pt>
                <c:pt idx="3016">
                  <c:v>42.59432005403918</c:v>
                </c:pt>
                <c:pt idx="3017">
                  <c:v>42.601191023868438</c:v>
                </c:pt>
                <c:pt idx="3018">
                  <c:v>42.607937940071203</c:v>
                </c:pt>
                <c:pt idx="3019">
                  <c:v>42.614560816026781</c:v>
                </c:pt>
                <c:pt idx="3020">
                  <c:v>42.6210596649045</c:v>
                </c:pt>
                <c:pt idx="3021">
                  <c:v>42.627434499661533</c:v>
                </c:pt>
                <c:pt idx="3022">
                  <c:v>42.633685333041697</c:v>
                </c:pt>
                <c:pt idx="3023">
                  <c:v>42.639812177572203</c:v>
                </c:pt>
                <c:pt idx="3024">
                  <c:v>42.645815045562998</c:v>
                </c:pt>
                <c:pt idx="3025">
                  <c:v>42.651693949104477</c:v>
                </c:pt>
                <c:pt idx="3026">
                  <c:v>42.657448900065667</c:v>
                </c:pt>
                <c:pt idx="3027">
                  <c:v>42.663079910092613</c:v>
                </c:pt>
                <c:pt idx="3028">
                  <c:v>42.668586990606421</c:v>
                </c:pt>
                <c:pt idx="3029">
                  <c:v>42.673970152801878</c:v>
                </c:pt>
                <c:pt idx="3030">
                  <c:v>42.67922940764543</c:v>
                </c:pt>
                <c:pt idx="3031">
                  <c:v>42.684364765874442</c:v>
                </c:pt>
                <c:pt idx="3032">
                  <c:v>42.689376237994402</c:v>
                </c:pt>
                <c:pt idx="3033">
                  <c:v>42.694263834277969</c:v>
                </c:pt>
                <c:pt idx="3034">
                  <c:v>42.699027564763867</c:v>
                </c:pt>
                <c:pt idx="3035">
                  <c:v>42.703667439254893</c:v>
                </c:pt>
                <c:pt idx="3036">
                  <c:v>42.708183467316744</c:v>
                </c:pt>
                <c:pt idx="3037">
                  <c:v>42.712575658276577</c:v>
                </c:pt>
                <c:pt idx="3038">
                  <c:v>42.716844021221419</c:v>
                </c:pt>
                <c:pt idx="3039">
                  <c:v>42.720988564997768</c:v>
                </c:pt>
                <c:pt idx="3040">
                  <c:v>42.725009298208761</c:v>
                </c:pt>
                <c:pt idx="3041">
                  <c:v>42.728906229214473</c:v>
                </c:pt>
                <c:pt idx="3042">
                  <c:v>42.732679366129901</c:v>
                </c:pt>
                <c:pt idx="3043">
                  <c:v>42.736328716823898</c:v>
                </c:pt>
                <c:pt idx="3044">
                  <c:v>42.739854288918401</c:v>
                </c:pt>
                <c:pt idx="3045">
                  <c:v>42.743256089786833</c:v>
                </c:pt>
                <c:pt idx="3046">
                  <c:v>42.74653412655347</c:v>
                </c:pt>
                <c:pt idx="3047">
                  <c:v>42.749688406092091</c:v>
                </c:pt>
                <c:pt idx="3048">
                  <c:v>42.752718935025797</c:v>
                </c:pt>
                <c:pt idx="3049">
                  <c:v>42.755625719724428</c:v>
                </c:pt>
                <c:pt idx="3050">
                  <c:v>42.758408766305628</c:v>
                </c:pt>
                <c:pt idx="3051">
                  <c:v>42.761068080632477</c:v>
                </c:pt>
                <c:pt idx="3052">
                  <c:v>42.763603668313912</c:v>
                </c:pt>
                <c:pt idx="3053">
                  <c:v>42.766015534702433</c:v>
                </c:pt>
                <c:pt idx="3054">
                  <c:v>42.768303684894761</c:v>
                </c:pt>
                <c:pt idx="3055">
                  <c:v>42.770468123730353</c:v>
                </c:pt>
                <c:pt idx="3056">
                  <c:v>42.772508855791017</c:v>
                </c:pt>
                <c:pt idx="3057">
                  <c:v>42.774425885400099</c:v>
                </c:pt>
                <c:pt idx="3058">
                  <c:v>42.776219216621961</c:v>
                </c:pt>
                <c:pt idx="3059">
                  <c:v>42.777888853261302</c:v>
                </c:pt>
                <c:pt idx="3060">
                  <c:v>42.779434798863278</c:v>
                </c:pt>
                <c:pt idx="3061">
                  <c:v>42.780857056711461</c:v>
                </c:pt>
                <c:pt idx="3062">
                  <c:v>42.782155629829482</c:v>
                </c:pt>
                <c:pt idx="3063">
                  <c:v>42.783330520978581</c:v>
                </c:pt>
                <c:pt idx="3064">
                  <c:v>42.784381732658673</c:v>
                </c:pt>
                <c:pt idx="3065">
                  <c:v>42.78530926710733</c:v>
                </c:pt>
                <c:pt idx="3066">
                  <c:v>42.786113126299618</c:v>
                </c:pt>
                <c:pt idx="3067">
                  <c:v>42.786793311947832</c:v>
                </c:pt>
                <c:pt idx="3068">
                  <c:v>42.787349825501209</c:v>
                </c:pt>
                <c:pt idx="3069">
                  <c:v>42.787782668145802</c:v>
                </c:pt>
                <c:pt idx="3070">
                  <c:v>42.788091840804199</c:v>
                </c:pt>
                <c:pt idx="3071">
                  <c:v>42.788277344135572</c:v>
                </c:pt>
                <c:pt idx="3072">
                  <c:v>42.788339178535431</c:v>
                </c:pt>
                <c:pt idx="3073">
                  <c:v>42.788277344135572</c:v>
                </c:pt>
                <c:pt idx="3074">
                  <c:v>42.788091840804199</c:v>
                </c:pt>
                <c:pt idx="3075">
                  <c:v>42.787782668145802</c:v>
                </c:pt>
                <c:pt idx="3076">
                  <c:v>42.787349825501209</c:v>
                </c:pt>
                <c:pt idx="3077">
                  <c:v>42.786793311947832</c:v>
                </c:pt>
                <c:pt idx="3078">
                  <c:v>42.786113126299618</c:v>
                </c:pt>
                <c:pt idx="3079">
                  <c:v>42.78530926710733</c:v>
                </c:pt>
                <c:pt idx="3080">
                  <c:v>42.784381732658673</c:v>
                </c:pt>
                <c:pt idx="3081">
                  <c:v>42.783330520978581</c:v>
                </c:pt>
                <c:pt idx="3082">
                  <c:v>42.782155629829482</c:v>
                </c:pt>
                <c:pt idx="3083">
                  <c:v>42.780857056711461</c:v>
                </c:pt>
                <c:pt idx="3084">
                  <c:v>42.779434798863278</c:v>
                </c:pt>
                <c:pt idx="3085">
                  <c:v>42.777888853261302</c:v>
                </c:pt>
                <c:pt idx="3086">
                  <c:v>42.776219216621961</c:v>
                </c:pt>
                <c:pt idx="3087">
                  <c:v>42.774425885400099</c:v>
                </c:pt>
                <c:pt idx="3088">
                  <c:v>42.772508855791017</c:v>
                </c:pt>
                <c:pt idx="3089">
                  <c:v>42.770468123730353</c:v>
                </c:pt>
                <c:pt idx="3090">
                  <c:v>42.768303684894761</c:v>
                </c:pt>
                <c:pt idx="3091">
                  <c:v>42.766015534702433</c:v>
                </c:pt>
                <c:pt idx="3092">
                  <c:v>42.763603668313912</c:v>
                </c:pt>
                <c:pt idx="3093">
                  <c:v>42.761068080632477</c:v>
                </c:pt>
                <c:pt idx="3094">
                  <c:v>42.758408766305628</c:v>
                </c:pt>
                <c:pt idx="3095">
                  <c:v>42.755625719724442</c:v>
                </c:pt>
                <c:pt idx="3096">
                  <c:v>42.752718935025797</c:v>
                </c:pt>
                <c:pt idx="3097">
                  <c:v>42.749688406092098</c:v>
                </c:pt>
                <c:pt idx="3098">
                  <c:v>42.74653412655347</c:v>
                </c:pt>
                <c:pt idx="3099">
                  <c:v>42.743256089786833</c:v>
                </c:pt>
                <c:pt idx="3100">
                  <c:v>42.739854288918401</c:v>
                </c:pt>
                <c:pt idx="3101">
                  <c:v>42.736328716823898</c:v>
                </c:pt>
                <c:pt idx="3102">
                  <c:v>42.732679366129901</c:v>
                </c:pt>
                <c:pt idx="3103">
                  <c:v>42.728906229214473</c:v>
                </c:pt>
                <c:pt idx="3104">
                  <c:v>42.725009298208782</c:v>
                </c:pt>
                <c:pt idx="3105">
                  <c:v>42.720988564997747</c:v>
                </c:pt>
                <c:pt idx="3106">
                  <c:v>42.716844021221419</c:v>
                </c:pt>
                <c:pt idx="3107">
                  <c:v>42.712575658276577</c:v>
                </c:pt>
                <c:pt idx="3108">
                  <c:v>42.708183467316744</c:v>
                </c:pt>
                <c:pt idx="3109">
                  <c:v>42.703667439254893</c:v>
                </c:pt>
                <c:pt idx="3110">
                  <c:v>42.699027564763867</c:v>
                </c:pt>
                <c:pt idx="3111">
                  <c:v>42.694263834277969</c:v>
                </c:pt>
                <c:pt idx="3112">
                  <c:v>42.689376237994402</c:v>
                </c:pt>
                <c:pt idx="3113">
                  <c:v>42.684364765874442</c:v>
                </c:pt>
                <c:pt idx="3114">
                  <c:v>42.67922940764543</c:v>
                </c:pt>
                <c:pt idx="3115">
                  <c:v>42.673970152801878</c:v>
                </c:pt>
                <c:pt idx="3116">
                  <c:v>42.668586990606421</c:v>
                </c:pt>
                <c:pt idx="3117">
                  <c:v>42.663079910092613</c:v>
                </c:pt>
                <c:pt idx="3118">
                  <c:v>42.657448900065667</c:v>
                </c:pt>
                <c:pt idx="3119">
                  <c:v>42.651693949104477</c:v>
                </c:pt>
                <c:pt idx="3120">
                  <c:v>42.645815045562983</c:v>
                </c:pt>
                <c:pt idx="3121">
                  <c:v>42.639812177572203</c:v>
                </c:pt>
                <c:pt idx="3122">
                  <c:v>42.633685333041697</c:v>
                </c:pt>
                <c:pt idx="3123">
                  <c:v>42.62743449966154</c:v>
                </c:pt>
                <c:pt idx="3124">
                  <c:v>42.6210596649045</c:v>
                </c:pt>
                <c:pt idx="3125">
                  <c:v>42.614560816026781</c:v>
                </c:pt>
                <c:pt idx="3126">
                  <c:v>42.607937940071203</c:v>
                </c:pt>
                <c:pt idx="3127">
                  <c:v>42.601191023868438</c:v>
                </c:pt>
                <c:pt idx="3128">
                  <c:v>42.59432005403918</c:v>
                </c:pt>
                <c:pt idx="3129">
                  <c:v>42.587325016996083</c:v>
                </c:pt>
                <c:pt idx="3130">
                  <c:v>42.580205898945877</c:v>
                </c:pt>
                <c:pt idx="3131">
                  <c:v>42.572962685891468</c:v>
                </c:pt>
                <c:pt idx="3132">
                  <c:v>42.565595363634017</c:v>
                </c:pt>
                <c:pt idx="3133">
                  <c:v>42.558103917775107</c:v>
                </c:pt>
                <c:pt idx="3134">
                  <c:v>42.550488333719017</c:v>
                </c:pt>
                <c:pt idx="3135">
                  <c:v>42.542748596674912</c:v>
                </c:pt>
                <c:pt idx="3136">
                  <c:v>42.53488469165891</c:v>
                </c:pt>
                <c:pt idx="3137">
                  <c:v>42.526896603497242</c:v>
                </c:pt>
                <c:pt idx="3138">
                  <c:v>42.518784316827201</c:v>
                </c:pt>
                <c:pt idx="3139">
                  <c:v>42.510547816100697</c:v>
                </c:pt>
                <c:pt idx="3140">
                  <c:v>42.502187085586293</c:v>
                </c:pt>
                <c:pt idx="3141">
                  <c:v>42.493702109371661</c:v>
                </c:pt>
                <c:pt idx="3142">
                  <c:v>42.485092871366042</c:v>
                </c:pt>
                <c:pt idx="3143">
                  <c:v>42.476359355303117</c:v>
                </c:pt>
                <c:pt idx="3144">
                  <c:v>42.467501544742937</c:v>
                </c:pt>
                <c:pt idx="3145">
                  <c:v>42.458519423075238</c:v>
                </c:pt>
                <c:pt idx="3146">
                  <c:v>42.449412973521682</c:v>
                </c:pt>
                <c:pt idx="3147">
                  <c:v>42.440182179138723</c:v>
                </c:pt>
                <c:pt idx="3148">
                  <c:v>42.430827022820267</c:v>
                </c:pt>
                <c:pt idx="3149">
                  <c:v>42.421347487300338</c:v>
                </c:pt>
                <c:pt idx="3150">
                  <c:v>42.411743555156427</c:v>
                </c:pt>
                <c:pt idx="3151">
                  <c:v>42.402015208811882</c:v>
                </c:pt>
                <c:pt idx="3152">
                  <c:v>42.392162430538121</c:v>
                </c:pt>
                <c:pt idx="3153">
                  <c:v>42.382185202459112</c:v>
                </c:pt>
                <c:pt idx="3154">
                  <c:v>42.372083506553217</c:v>
                </c:pt>
                <c:pt idx="3155">
                  <c:v>42.361857324656441</c:v>
                </c:pt>
                <c:pt idx="3156">
                  <c:v>42.351506638465978</c:v>
                </c:pt>
                <c:pt idx="3157">
                  <c:v>42.341031429541992</c:v>
                </c:pt>
                <c:pt idx="3158">
                  <c:v>42.330431679312461</c:v>
                </c:pt>
                <c:pt idx="3159">
                  <c:v>42.319707369075317</c:v>
                </c:pt>
                <c:pt idx="3160">
                  <c:v>42.308858480001099</c:v>
                </c:pt>
                <c:pt idx="3161">
                  <c:v>42.297884993137593</c:v>
                </c:pt>
                <c:pt idx="3162">
                  <c:v>42.286786889412042</c:v>
                </c:pt>
                <c:pt idx="3163">
                  <c:v>42.275564149635379</c:v>
                </c:pt>
                <c:pt idx="3164">
                  <c:v>42.264216754504197</c:v>
                </c:pt>
                <c:pt idx="3165">
                  <c:v>42.252744684605503</c:v>
                </c:pt>
                <c:pt idx="3166">
                  <c:v>42.241147920419472</c:v>
                </c:pt>
                <c:pt idx="3167">
                  <c:v>42.229426442323039</c:v>
                </c:pt>
                <c:pt idx="3168">
                  <c:v>42.217580230593427</c:v>
                </c:pt>
                <c:pt idx="3169">
                  <c:v>42.205609265411717</c:v>
                </c:pt>
                <c:pt idx="3170">
                  <c:v>42.193513526866319</c:v>
                </c:pt>
                <c:pt idx="3171">
                  <c:v>42.181292994956799</c:v>
                </c:pt>
                <c:pt idx="3172">
                  <c:v>42.168947649597271</c:v>
                </c:pt>
                <c:pt idx="3173">
                  <c:v>42.156477470620267</c:v>
                </c:pt>
                <c:pt idx="3174">
                  <c:v>42.143882437780917</c:v>
                </c:pt>
                <c:pt idx="3175">
                  <c:v>42.131162530759518</c:v>
                </c:pt>
                <c:pt idx="3176">
                  <c:v>42.118317729166627</c:v>
                </c:pt>
                <c:pt idx="3177">
                  <c:v>42.105348012546251</c:v>
                </c:pt>
                <c:pt idx="3178">
                  <c:v>42.092253360379999</c:v>
                </c:pt>
                <c:pt idx="3179">
                  <c:v>42.079033752090773</c:v>
                </c:pt>
                <c:pt idx="3180">
                  <c:v>42.065689167046934</c:v>
                </c:pt>
                <c:pt idx="3181">
                  <c:v>42.0522195845667</c:v>
                </c:pt>
                <c:pt idx="3182">
                  <c:v>42.038624983921054</c:v>
                </c:pt>
                <c:pt idx="3183">
                  <c:v>42.024905344339082</c:v>
                </c:pt>
                <c:pt idx="3184">
                  <c:v>42.011060645011348</c:v>
                </c:pt>
                <c:pt idx="3185">
                  <c:v>41.997090865094833</c:v>
                </c:pt>
                <c:pt idx="3186">
                  <c:v>41.982995983715853</c:v>
                </c:pt>
                <c:pt idx="3187">
                  <c:v>41.968775979975611</c:v>
                </c:pt>
                <c:pt idx="3188">
                  <c:v>41.954430832953911</c:v>
                </c:pt>
                <c:pt idx="3189">
                  <c:v>41.939960521713331</c:v>
                </c:pt>
                <c:pt idx="3190">
                  <c:v>41.925365025304458</c:v>
                </c:pt>
                <c:pt idx="3191">
                  <c:v>41.910644322768768</c:v>
                </c:pt>
                <c:pt idx="3192">
                  <c:v>41.895798393144602</c:v>
                </c:pt>
                <c:pt idx="3193">
                  <c:v>41.880827215470823</c:v>
                </c:pt>
                <c:pt idx="3194">
                  <c:v>41.865730768791607</c:v>
                </c:pt>
                <c:pt idx="3195">
                  <c:v>41.850509032160957</c:v>
                </c:pt>
                <c:pt idx="3196">
                  <c:v>41.835161984647293</c:v>
                </c:pt>
                <c:pt idx="3197">
                  <c:v>41.819689605337977</c:v>
                </c:pt>
                <c:pt idx="3198">
                  <c:v>41.804091873344788</c:v>
                </c:pt>
                <c:pt idx="3199">
                  <c:v>41.788368767807412</c:v>
                </c:pt>
                <c:pt idx="3200">
                  <c:v>41.77252026789872</c:v>
                </c:pt>
                <c:pt idx="3201">
                  <c:v>41.756546352830107</c:v>
                </c:pt>
                <c:pt idx="3202">
                  <c:v>41.740447001855763</c:v>
                </c:pt>
                <c:pt idx="3203">
                  <c:v>41.724222194277701</c:v>
                </c:pt>
                <c:pt idx="3204">
                  <c:v>41.707871909450724</c:v>
                </c:pt>
                <c:pt idx="3205">
                  <c:v>41.691396126787332</c:v>
                </c:pt>
                <c:pt idx="3206">
                  <c:v>41.674794825762802</c:v>
                </c:pt>
                <c:pt idx="3207">
                  <c:v>41.658067985920219</c:v>
                </c:pt>
                <c:pt idx="3208">
                  <c:v>41.641215586875511</c:v>
                </c:pt>
                <c:pt idx="3209">
                  <c:v>41.624237608322673</c:v>
                </c:pt>
                <c:pt idx="3210">
                  <c:v>41.607134030038829</c:v>
                </c:pt>
                <c:pt idx="3211">
                  <c:v>41.589904831889562</c:v>
                </c:pt>
                <c:pt idx="3212">
                  <c:v>41.572549993834009</c:v>
                </c:pt>
                <c:pt idx="3213">
                  <c:v>41.555069495930177</c:v>
                </c:pt>
                <c:pt idx="3214">
                  <c:v>41.537463318340819</c:v>
                </c:pt>
                <c:pt idx="3215">
                  <c:v>41.519731441337413</c:v>
                </c:pt>
                <c:pt idx="3216">
                  <c:v>41.501873845307493</c:v>
                </c:pt>
                <c:pt idx="3217">
                  <c:v>41.483890510758187</c:v>
                </c:pt>
                <c:pt idx="3218">
                  <c:v>41.465781418323168</c:v>
                </c:pt>
                <c:pt idx="3219">
                  <c:v>41.447546548767242</c:v>
                </c:pt>
                <c:pt idx="3220">
                  <c:v>41.429185882992819</c:v>
                </c:pt>
                <c:pt idx="3221">
                  <c:v>41.410699402044088</c:v>
                </c:pt>
                <c:pt idx="3222">
                  <c:v>41.392087087114703</c:v>
                </c:pt>
                <c:pt idx="3223">
                  <c:v>41.373348919551269</c:v>
                </c:pt>
                <c:pt idx="3224">
                  <c:v>41.35448488086044</c:v>
                </c:pt>
                <c:pt idx="3225">
                  <c:v>41.335494952715287</c:v>
                </c:pt>
                <c:pt idx="3226">
                  <c:v>41.316379116958643</c:v>
                </c:pt>
                <c:pt idx="3227">
                  <c:v>41.297137355611497</c:v>
                </c:pt>
                <c:pt idx="3228">
                  <c:v>41.277769650877673</c:v>
                </c:pt>
                <c:pt idx="3229">
                  <c:v>41.258275985149922</c:v>
                </c:pt>
                <c:pt idx="3230">
                  <c:v>41.238656341015933</c:v>
                </c:pt>
                <c:pt idx="3231">
                  <c:v>41.21891070126437</c:v>
                </c:pt>
                <c:pt idx="3232">
                  <c:v>41.199039048890782</c:v>
                </c:pt>
                <c:pt idx="3233">
                  <c:v>41.179041367103927</c:v>
                </c:pt>
                <c:pt idx="3234">
                  <c:v>41.158917639331612</c:v>
                </c:pt>
                <c:pt idx="3235">
                  <c:v>41.138667849227097</c:v>
                </c:pt>
                <c:pt idx="3236">
                  <c:v>41.118291980675117</c:v>
                </c:pt>
                <c:pt idx="3237">
                  <c:v>41.097790017798303</c:v>
                </c:pt>
                <c:pt idx="3238">
                  <c:v>41.077161944963272</c:v>
                </c:pt>
                <c:pt idx="3239">
                  <c:v>41.056407746787073</c:v>
                </c:pt>
                <c:pt idx="3240">
                  <c:v>41.035527408143537</c:v>
                </c:pt>
                <c:pt idx="3241">
                  <c:v>41.014520914169637</c:v>
                </c:pt>
                <c:pt idx="3242">
                  <c:v>40.99338825027192</c:v>
                </c:pt>
                <c:pt idx="3243">
                  <c:v>40.972129402133042</c:v>
                </c:pt>
                <c:pt idx="3244">
                  <c:v>40.95074435571803</c:v>
                </c:pt>
                <c:pt idx="3245">
                  <c:v>40.929233097281852</c:v>
                </c:pt>
                <c:pt idx="3246">
                  <c:v>40.907595613374042</c:v>
                </c:pt>
                <c:pt idx="3247">
                  <c:v>40.885831890847243</c:v>
                </c:pt>
                <c:pt idx="3248">
                  <c:v>40.863941916863077</c:v>
                </c:pt>
                <c:pt idx="3249">
                  <c:v>40.841925678898747</c:v>
                </c:pt>
                <c:pt idx="3250">
                  <c:v>40.819783164754092</c:v>
                </c:pt>
                <c:pt idx="3251">
                  <c:v>40.797514362558182</c:v>
                </c:pt>
                <c:pt idx="3252">
                  <c:v>40.775119260776222</c:v>
                </c:pt>
                <c:pt idx="3253">
                  <c:v>40.752597848216418</c:v>
                </c:pt>
                <c:pt idx="3254">
                  <c:v>40.72995011403686</c:v>
                </c:pt>
                <c:pt idx="3255">
                  <c:v>40.707176047752412</c:v>
                </c:pt>
                <c:pt idx="3256">
                  <c:v>40.684275639241797</c:v>
                </c:pt>
                <c:pt idx="3257">
                  <c:v>40.661248878754598</c:v>
                </c:pt>
                <c:pt idx="3258">
                  <c:v>40.638095756918197</c:v>
                </c:pt>
                <c:pt idx="3259">
                  <c:v>40.614816264744967</c:v>
                </c:pt>
                <c:pt idx="3260">
                  <c:v>40.591410393639457</c:v>
                </c:pt>
                <c:pt idx="3261">
                  <c:v>40.567878135405437</c:v>
                </c:pt>
                <c:pt idx="3262">
                  <c:v>40.544219482252998</c:v>
                </c:pt>
                <c:pt idx="3263">
                  <c:v>40.520434426806517</c:v>
                </c:pt>
                <c:pt idx="3264">
                  <c:v>40.496522962110618</c:v>
                </c:pt>
                <c:pt idx="3265">
                  <c:v>40.472485081638723</c:v>
                </c:pt>
                <c:pt idx="3266">
                  <c:v>40.448320779299813</c:v>
                </c:pt>
                <c:pt idx="3267">
                  <c:v>40.424030049446003</c:v>
                </c:pt>
                <c:pt idx="3268">
                  <c:v>40.399612886879801</c:v>
                </c:pt>
                <c:pt idx="3269">
                  <c:v>40.375069286861688</c:v>
                </c:pt>
                <c:pt idx="3270">
                  <c:v>40.350399245117778</c:v>
                </c:pt>
                <c:pt idx="3271">
                  <c:v>40.325602757847037</c:v>
                </c:pt>
                <c:pt idx="3272">
                  <c:v>40.300679821729069</c:v>
                </c:pt>
                <c:pt idx="3273">
                  <c:v>40.275630433931667</c:v>
                </c:pt>
                <c:pt idx="3274">
                  <c:v>40.250454592118487</c:v>
                </c:pt>
                <c:pt idx="3275">
                  <c:v>40.225152294456699</c:v>
                </c:pt>
                <c:pt idx="3276">
                  <c:v>40.199723539624699</c:v>
                </c:pt>
                <c:pt idx="3277">
                  <c:v>40.174168326819931</c:v>
                </c:pt>
                <c:pt idx="3278">
                  <c:v>40.148486655766384</c:v>
                </c:pt>
                <c:pt idx="3279">
                  <c:v>40.122678526723547</c:v>
                </c:pt>
                <c:pt idx="3280">
                  <c:v>40.096743940492154</c:v>
                </c:pt>
                <c:pt idx="3281">
                  <c:v>40.070682898424018</c:v>
                </c:pt>
                <c:pt idx="3282">
                  <c:v>40.044495402429227</c:v>
                </c:pt>
                <c:pt idx="3283">
                  <c:v>40.018181454984017</c:v>
                </c:pt>
                <c:pt idx="3284">
                  <c:v>39.991741059138988</c:v>
                </c:pt>
                <c:pt idx="3285">
                  <c:v>39.965174218526982</c:v>
                </c:pt>
                <c:pt idx="3286">
                  <c:v>39.938480937371239</c:v>
                </c:pt>
                <c:pt idx="3287">
                  <c:v>39.911661220493272</c:v>
                </c:pt>
                <c:pt idx="3288">
                  <c:v>39.884715073321999</c:v>
                </c:pt>
                <c:pt idx="3289">
                  <c:v>39.85764250189991</c:v>
                </c:pt>
                <c:pt idx="3290">
                  <c:v>39.830443512893453</c:v>
                </c:pt>
                <c:pt idx="3291">
                  <c:v>39.803118113600007</c:v>
                </c:pt>
                <c:pt idx="3292">
                  <c:v>39.775666311956137</c:v>
                </c:pt>
                <c:pt idx="3293">
                  <c:v>39.748088116546569</c:v>
                </c:pt>
                <c:pt idx="3294">
                  <c:v>39.720383536612047</c:v>
                </c:pt>
                <c:pt idx="3295">
                  <c:v>39.6925525820579</c:v>
                </c:pt>
                <c:pt idx="3296">
                  <c:v>39.66459526346204</c:v>
                </c:pt>
                <c:pt idx="3297">
                  <c:v>39.636511592084098</c:v>
                </c:pt>
                <c:pt idx="3298">
                  <c:v>39.608301579873221</c:v>
                </c:pt>
                <c:pt idx="3299">
                  <c:v>39.579965239476927</c:v>
                </c:pt>
                <c:pt idx="3300">
                  <c:v>39.55150258424942</c:v>
                </c:pt>
                <c:pt idx="3301">
                  <c:v>39.522913628260731</c:v>
                </c:pt>
                <c:pt idx="3302">
                  <c:v>39.494198386304042</c:v>
                </c:pt>
                <c:pt idx="3303">
                  <c:v>39.465356873905641</c:v>
                </c:pt>
                <c:pt idx="3304">
                  <c:v>39.436389107332893</c:v>
                </c:pt>
                <c:pt idx="3305">
                  <c:v>39.40729510360292</c:v>
                </c:pt>
                <c:pt idx="3306">
                  <c:v>39.378074880491923</c:v>
                </c:pt>
                <c:pt idx="3307">
                  <c:v>39.348728456542467</c:v>
                </c:pt>
                <c:pt idx="3308">
                  <c:v>39.319255851074352</c:v>
                </c:pt>
                <c:pt idx="3309">
                  <c:v>39.289657084191212</c:v>
                </c:pt>
                <c:pt idx="3310">
                  <c:v>39.259932176790997</c:v>
                </c:pt>
                <c:pt idx="3311">
                  <c:v>39.230081150574009</c:v>
                </c:pt>
                <c:pt idx="3312">
                  <c:v>39.20010402805201</c:v>
                </c:pt>
                <c:pt idx="3313">
                  <c:v>39.170000832557101</c:v>
                </c:pt>
                <c:pt idx="3314">
                  <c:v>39.139771588250547</c:v>
                </c:pt>
                <c:pt idx="3315">
                  <c:v>39.109416320131999</c:v>
                </c:pt>
                <c:pt idx="3316">
                  <c:v>39.078935054048038</c:v>
                </c:pt>
                <c:pt idx="3317">
                  <c:v>39.048327816701772</c:v>
                </c:pt>
                <c:pt idx="3318">
                  <c:v>39.01759463566124</c:v>
                </c:pt>
                <c:pt idx="3319">
                  <c:v>38.986735539369377</c:v>
                </c:pt>
                <c:pt idx="3320">
                  <c:v>38.955750557151717</c:v>
                </c:pt>
                <c:pt idx="3321">
                  <c:v>38.924639719226853</c:v>
                </c:pt>
                <c:pt idx="3322">
                  <c:v>38.893403056714938</c:v>
                </c:pt>
                <c:pt idx="3323">
                  <c:v>38.86204060164674</c:v>
                </c:pt>
                <c:pt idx="3324">
                  <c:v>38.83055238697365</c:v>
                </c:pt>
                <c:pt idx="3325">
                  <c:v>38.798938446575498</c:v>
                </c:pt>
                <c:pt idx="3326">
                  <c:v>38.76719881527093</c:v>
                </c:pt>
                <c:pt idx="3327">
                  <c:v>38.735333528826402</c:v>
                </c:pt>
                <c:pt idx="3328">
                  <c:v>38.70334262396527</c:v>
                </c:pt>
                <c:pt idx="3329">
                  <c:v>38.6712261383772</c:v>
                </c:pt>
                <c:pt idx="3330">
                  <c:v>38.638984110727442</c:v>
                </c:pt>
                <c:pt idx="3331">
                  <c:v>38.606616580666149</c:v>
                </c:pt>
                <c:pt idx="3332">
                  <c:v>38.574123588838297</c:v>
                </c:pt>
                <c:pt idx="3333">
                  <c:v>38.541505176891839</c:v>
                </c:pt>
                <c:pt idx="3334">
                  <c:v>38.508761387488377</c:v>
                </c:pt>
                <c:pt idx="3335">
                  <c:v>38.475892264311973</c:v>
                </c:pt>
                <c:pt idx="3336">
                  <c:v>38.442897852078623</c:v>
                </c:pt>
                <c:pt idx="3337">
                  <c:v>38.409778196545929</c:v>
                </c:pt>
                <c:pt idx="3338">
                  <c:v>38.376533344522372</c:v>
                </c:pt>
                <c:pt idx="3339">
                  <c:v>38.343163343876938</c:v>
                </c:pt>
                <c:pt idx="3340">
                  <c:v>38.309668243548643</c:v>
                </c:pt>
                <c:pt idx="3341">
                  <c:v>38.276048093556</c:v>
                </c:pt>
                <c:pt idx="3342">
                  <c:v>38.242302945006642</c:v>
                </c:pt>
                <c:pt idx="3343">
                  <c:v>38.208432850106881</c:v>
                </c:pt>
                <c:pt idx="3344">
                  <c:v>38.17443786217131</c:v>
                </c:pt>
                <c:pt idx="3345">
                  <c:v>38.140318035632333</c:v>
                </c:pt>
                <c:pt idx="3346">
                  <c:v>38.106073426049903</c:v>
                </c:pt>
                <c:pt idx="3347">
                  <c:v>38.071704090121102</c:v>
                </c:pt>
                <c:pt idx="3348">
                  <c:v>38.037210085689743</c:v>
                </c:pt>
                <c:pt idx="3349">
                  <c:v>38.002591471756062</c:v>
                </c:pt>
                <c:pt idx="3350">
                  <c:v>37.967848308486857</c:v>
                </c:pt>
                <c:pt idx="3351">
                  <c:v>37.932980657223943</c:v>
                </c:pt>
                <c:pt idx="3352">
                  <c:v>37.897988580495287</c:v>
                </c:pt>
                <c:pt idx="3353">
                  <c:v>37.862872142023903</c:v>
                </c:pt>
                <c:pt idx="3354">
                  <c:v>37.827631406737737</c:v>
                </c:pt>
                <c:pt idx="3355">
                  <c:v>37.792266440779571</c:v>
                </c:pt>
                <c:pt idx="3356">
                  <c:v>37.756777311516537</c:v>
                </c:pt>
                <c:pt idx="3357">
                  <c:v>37.721164087550001</c:v>
                </c:pt>
                <c:pt idx="3358">
                  <c:v>37.68542683872537</c:v>
                </c:pt>
                <c:pt idx="3359">
                  <c:v>37.649565636141801</c:v>
                </c:pt>
                <c:pt idx="3360">
                  <c:v>37.613580552161999</c:v>
                </c:pt>
                <c:pt idx="3361">
                  <c:v>37.57747166042202</c:v>
                </c:pt>
                <c:pt idx="3362">
                  <c:v>37.541239035841393</c:v>
                </c:pt>
                <c:pt idx="3363">
                  <c:v>37.504882754631993</c:v>
                </c:pt>
                <c:pt idx="3364">
                  <c:v>37.468402894308973</c:v>
                </c:pt>
                <c:pt idx="3365">
                  <c:v>37.431799533699937</c:v>
                </c:pt>
                <c:pt idx="3366">
                  <c:v>37.395072752955002</c:v>
                </c:pt>
                <c:pt idx="3367">
                  <c:v>37.358222633556487</c:v>
                </c:pt>
                <c:pt idx="3368">
                  <c:v>37.321249258328933</c:v>
                </c:pt>
                <c:pt idx="3369">
                  <c:v>37.284152711448748</c:v>
                </c:pt>
                <c:pt idx="3370">
                  <c:v>37.246933078454198</c:v>
                </c:pt>
                <c:pt idx="3371">
                  <c:v>37.20959044625522</c:v>
                </c:pt>
                <c:pt idx="3372">
                  <c:v>37.1721249031432</c:v>
                </c:pt>
                <c:pt idx="3373">
                  <c:v>37.134536538800923</c:v>
                </c:pt>
                <c:pt idx="3374">
                  <c:v>37.096825444312437</c:v>
                </c:pt>
                <c:pt idx="3375">
                  <c:v>37.058991712172798</c:v>
                </c:pt>
                <c:pt idx="3376">
                  <c:v>37.021035436297979</c:v>
                </c:pt>
                <c:pt idx="3377">
                  <c:v>36.982956712034749</c:v>
                </c:pt>
                <c:pt idx="3378">
                  <c:v>36.944755636170576</c:v>
                </c:pt>
                <c:pt idx="3379">
                  <c:v>36.90643230694328</c:v>
                </c:pt>
                <c:pt idx="3380">
                  <c:v>36.86798682405108</c:v>
                </c:pt>
                <c:pt idx="3381">
                  <c:v>36.829419288662343</c:v>
                </c:pt>
                <c:pt idx="3382">
                  <c:v>36.790729803425528</c:v>
                </c:pt>
                <c:pt idx="3383">
                  <c:v>36.751918472478813</c:v>
                </c:pt>
                <c:pt idx="3384">
                  <c:v>36.712985401460173</c:v>
                </c:pt>
                <c:pt idx="3385">
                  <c:v>36.67393069751698</c:v>
                </c:pt>
                <c:pt idx="3386">
                  <c:v>36.634754469315993</c:v>
                </c:pt>
                <c:pt idx="3387">
                  <c:v>36.595456827053169</c:v>
                </c:pt>
                <c:pt idx="3388">
                  <c:v>36.556037882463272</c:v>
                </c:pt>
                <c:pt idx="3389">
                  <c:v>36.51649774882992</c:v>
                </c:pt>
                <c:pt idx="3390">
                  <c:v>36.476836540995237</c:v>
                </c:pt>
                <c:pt idx="3391">
                  <c:v>36.437054375369449</c:v>
                </c:pt>
                <c:pt idx="3392">
                  <c:v>36.39715136994149</c:v>
                </c:pt>
                <c:pt idx="3393">
                  <c:v>36.357127644287146</c:v>
                </c:pt>
                <c:pt idx="3394">
                  <c:v>36.316983319580871</c:v>
                </c:pt>
                <c:pt idx="3395">
                  <c:v>36.276718518603523</c:v>
                </c:pt>
                <c:pt idx="3396">
                  <c:v>36.23633336575346</c:v>
                </c:pt>
                <c:pt idx="3397">
                  <c:v>36.195827987055729</c:v>
                </c:pt>
                <c:pt idx="3398">
                  <c:v>36.155202510171797</c:v>
                </c:pt>
                <c:pt idx="3399">
                  <c:v>36.114457064409237</c:v>
                </c:pt>
                <c:pt idx="3400">
                  <c:v>36.073591780731448</c:v>
                </c:pt>
                <c:pt idx="3401">
                  <c:v>36.032606791767243</c:v>
                </c:pt>
                <c:pt idx="3402">
                  <c:v>35.991502231820483</c:v>
                </c:pt>
                <c:pt idx="3403">
                  <c:v>35.950278236879782</c:v>
                </c:pt>
                <c:pt idx="3404">
                  <c:v>35.908934944627958</c:v>
                </c:pt>
                <c:pt idx="3405">
                  <c:v>35.867472494451768</c:v>
                </c:pt>
                <c:pt idx="3406">
                  <c:v>35.82589102745127</c:v>
                </c:pt>
                <c:pt idx="3407">
                  <c:v>35.78419068644957</c:v>
                </c:pt>
                <c:pt idx="3408">
                  <c:v>35.74237161600221</c:v>
                </c:pt>
                <c:pt idx="3409">
                  <c:v>35.700433962406713</c:v>
                </c:pt>
                <c:pt idx="3410">
                  <c:v>35.658377873711999</c:v>
                </c:pt>
                <c:pt idx="3411">
                  <c:v>35.616203499727973</c:v>
                </c:pt>
                <c:pt idx="3412">
                  <c:v>35.573910992034762</c:v>
                </c:pt>
                <c:pt idx="3413">
                  <c:v>35.531500503992042</c:v>
                </c:pt>
                <c:pt idx="3414">
                  <c:v>35.488972190749116</c:v>
                </c:pt>
                <c:pt idx="3415">
                  <c:v>35.446326209253087</c:v>
                </c:pt>
                <c:pt idx="3416">
                  <c:v>35.403562718259202</c:v>
                </c:pt>
                <c:pt idx="3417">
                  <c:v>35.360681878339541</c:v>
                </c:pt>
                <c:pt idx="3418">
                  <c:v>35.31768385189276</c:v>
                </c:pt>
                <c:pt idx="3419">
                  <c:v>35.274568803153322</c:v>
                </c:pt>
                <c:pt idx="3420">
                  <c:v>35.231336898199473</c:v>
                </c:pt>
                <c:pt idx="3421">
                  <c:v>35.187988304964257</c:v>
                </c:pt>
                <c:pt idx="3422">
                  <c:v>35.144523193243458</c:v>
                </c:pt>
                <c:pt idx="3423">
                  <c:v>35.100941734705721</c:v>
                </c:pt>
                <c:pt idx="3424">
                  <c:v>35.057244102899887</c:v>
                </c:pt>
                <c:pt idx="3425">
                  <c:v>35.013430473265842</c:v>
                </c:pt>
                <c:pt idx="3426">
                  <c:v>34.969501023143017</c:v>
                </c:pt>
                <c:pt idx="3427">
                  <c:v>34.925455931778522</c:v>
                </c:pt>
                <c:pt idx="3428">
                  <c:v>34.881295380337242</c:v>
                </c:pt>
                <c:pt idx="3429">
                  <c:v>34.837019551909989</c:v>
                </c:pt>
                <c:pt idx="3430">
                  <c:v>34.792628631523051</c:v>
                </c:pt>
                <c:pt idx="3431">
                  <c:v>34.748122806146029</c:v>
                </c:pt>
                <c:pt idx="3432">
                  <c:v>34.703502264701598</c:v>
                </c:pt>
                <c:pt idx="3433">
                  <c:v>34.658767198073768</c:v>
                </c:pt>
                <c:pt idx="3434">
                  <c:v>34.613917799116713</c:v>
                </c:pt>
                <c:pt idx="3435">
                  <c:v>34.568954262663347</c:v>
                </c:pt>
                <c:pt idx="3436">
                  <c:v>34.523876785534227</c:v>
                </c:pt>
                <c:pt idx="3437">
                  <c:v>34.478685566545813</c:v>
                </c:pt>
                <c:pt idx="3438">
                  <c:v>34.433380806519168</c:v>
                </c:pt>
                <c:pt idx="3439">
                  <c:v>34.387962708288399</c:v>
                </c:pt>
                <c:pt idx="3440">
                  <c:v>34.342431476709542</c:v>
                </c:pt>
                <c:pt idx="3441">
                  <c:v>34.296787318667981</c:v>
                </c:pt>
                <c:pt idx="3442">
                  <c:v>34.251030443087799</c:v>
                </c:pt>
                <c:pt idx="3443">
                  <c:v>34.205161060939638</c:v>
                </c:pt>
                <c:pt idx="3444">
                  <c:v>34.159179385249068</c:v>
                </c:pt>
                <c:pt idx="3445">
                  <c:v>34.113085631104759</c:v>
                </c:pt>
                <c:pt idx="3446">
                  <c:v>34.066880015666491</c:v>
                </c:pt>
                <c:pt idx="3447">
                  <c:v>34.02056275817425</c:v>
                </c:pt>
                <c:pt idx="3448">
                  <c:v>33.974134079954268</c:v>
                </c:pt>
                <c:pt idx="3449">
                  <c:v>33.927594204429163</c:v>
                </c:pt>
                <c:pt idx="3450">
                  <c:v>33.880943357124707</c:v>
                </c:pt>
                <c:pt idx="3451">
                  <c:v>33.83418176567799</c:v>
                </c:pt>
                <c:pt idx="3452">
                  <c:v>33.787309659845839</c:v>
                </c:pt>
                <c:pt idx="3453">
                  <c:v>33.740327271511298</c:v>
                </c:pt>
                <c:pt idx="3454">
                  <c:v>33.693234834692809</c:v>
                </c:pt>
                <c:pt idx="3455">
                  <c:v>33.646032585550927</c:v>
                </c:pt>
                <c:pt idx="3456">
                  <c:v>33.598720762396503</c:v>
                </c:pt>
                <c:pt idx="3457">
                  <c:v>33.551299605697757</c:v>
                </c:pt>
                <c:pt idx="3458">
                  <c:v>33.50376935808896</c:v>
                </c:pt>
                <c:pt idx="3459">
                  <c:v>33.456130264375702</c:v>
                </c:pt>
                <c:pt idx="3460">
                  <c:v>33.408382571544493</c:v>
                </c:pt>
                <c:pt idx="3461">
                  <c:v>33.360526528768958</c:v>
                </c:pt>
                <c:pt idx="3462">
                  <c:v>33.312562387417323</c:v>
                </c:pt>
                <c:pt idx="3463">
                  <c:v>33.264490401059689</c:v>
                </c:pt>
                <c:pt idx="3464">
                  <c:v>33.216310825475098</c:v>
                </c:pt>
                <c:pt idx="3465">
                  <c:v>33.168023918658733</c:v>
                </c:pt>
                <c:pt idx="3466">
                  <c:v>33.119629940828673</c:v>
                </c:pt>
                <c:pt idx="3467">
                  <c:v>33.071129154433187</c:v>
                </c:pt>
                <c:pt idx="3468">
                  <c:v>33.02252182415733</c:v>
                </c:pt>
                <c:pt idx="3469">
                  <c:v>32.973808216929882</c:v>
                </c:pt>
                <c:pt idx="3470">
                  <c:v>32.924988601930117</c:v>
                </c:pt>
                <c:pt idx="3471">
                  <c:v>32.876063250594292</c:v>
                </c:pt>
                <c:pt idx="3472">
                  <c:v>32.827032436622879</c:v>
                </c:pt>
                <c:pt idx="3473">
                  <c:v>32.777896435985902</c:v>
                </c:pt>
                <c:pt idx="3474">
                  <c:v>32.728655526930552</c:v>
                </c:pt>
                <c:pt idx="3475">
                  <c:v>32.679309989987118</c:v>
                </c:pt>
                <c:pt idx="3476">
                  <c:v>32.629860107975311</c:v>
                </c:pt>
                <c:pt idx="3477">
                  <c:v>32.580306166010438</c:v>
                </c:pt>
                <c:pt idx="3478">
                  <c:v>32.530648451509776</c:v>
                </c:pt>
                <c:pt idx="3479">
                  <c:v>32.480887254198329</c:v>
                </c:pt>
                <c:pt idx="3480">
                  <c:v>32.431022866115903</c:v>
                </c:pt>
                <c:pt idx="3481">
                  <c:v>32.381055581620878</c:v>
                </c:pt>
                <c:pt idx="3482">
                  <c:v>32.330985697398702</c:v>
                </c:pt>
                <c:pt idx="3483">
                  <c:v>32.280813512465457</c:v>
                </c:pt>
                <c:pt idx="3484">
                  <c:v>32.230539328175098</c:v>
                </c:pt>
                <c:pt idx="3485">
                  <c:v>32.180163448224263</c:v>
                </c:pt>
                <c:pt idx="3486">
                  <c:v>32.129686178658119</c:v>
                </c:pt>
                <c:pt idx="3487">
                  <c:v>32.079107827875802</c:v>
                </c:pt>
                <c:pt idx="3488">
                  <c:v>32.028428706635722</c:v>
                </c:pt>
                <c:pt idx="3489">
                  <c:v>31.977649128060921</c:v>
                </c:pt>
                <c:pt idx="3490">
                  <c:v>31.926769407644318</c:v>
                </c:pt>
                <c:pt idx="3491">
                  <c:v>31.87578986325385</c:v>
                </c:pt>
                <c:pt idx="3492">
                  <c:v>31.82471081513745</c:v>
                </c:pt>
                <c:pt idx="3493">
                  <c:v>31.773532585927981</c:v>
                </c:pt>
                <c:pt idx="3494">
                  <c:v>31.722255500648739</c:v>
                </c:pt>
                <c:pt idx="3495">
                  <c:v>31.67087988671685</c:v>
                </c:pt>
                <c:pt idx="3496">
                  <c:v>31.61940607394946</c:v>
                </c:pt>
                <c:pt idx="3497">
                  <c:v>31.567834394567591</c:v>
                </c:pt>
                <c:pt idx="3498">
                  <c:v>31.516165183200819</c:v>
                </c:pt>
                <c:pt idx="3499">
                  <c:v>31.464398776891699</c:v>
                </c:pt>
                <c:pt idx="3500">
                  <c:v>31.41253551510021</c:v>
                </c:pt>
                <c:pt idx="3501">
                  <c:v>31.360575739707929</c:v>
                </c:pt>
                <c:pt idx="3502">
                  <c:v>31.30851979502215</c:v>
                </c:pt>
                <c:pt idx="3503">
                  <c:v>31.25636802778013</c:v>
                </c:pt>
                <c:pt idx="3504">
                  <c:v>31.20412078715303</c:v>
                </c:pt>
                <c:pt idx="3505">
                  <c:v>31.151778424749619</c:v>
                </c:pt>
                <c:pt idx="3506">
                  <c:v>31.09934129462032</c:v>
                </c:pt>
                <c:pt idx="3507">
                  <c:v>31.046809753260881</c:v>
                </c:pt>
                <c:pt idx="3508">
                  <c:v>30.99418415961577</c:v>
                </c:pt>
                <c:pt idx="3509">
                  <c:v>30.94146487508203</c:v>
                </c:pt>
                <c:pt idx="3510">
                  <c:v>30.888652263512309</c:v>
                </c:pt>
                <c:pt idx="3511">
                  <c:v>30.835746691218539</c:v>
                </c:pt>
                <c:pt idx="3512">
                  <c:v>30.782748526974849</c:v>
                </c:pt>
                <c:pt idx="3513">
                  <c:v>30.72965814202135</c:v>
                </c:pt>
                <c:pt idx="3514">
                  <c:v>30.676475910065889</c:v>
                </c:pt>
                <c:pt idx="3515">
                  <c:v>30.62320220728834</c:v>
                </c:pt>
                <c:pt idx="3516">
                  <c:v>30.569837412342569</c:v>
                </c:pt>
                <c:pt idx="3517">
                  <c:v>30.51638190635957</c:v>
                </c:pt>
                <c:pt idx="3518">
                  <c:v>30.462836072949798</c:v>
                </c:pt>
                <c:pt idx="3519">
                  <c:v>30.40920029820639</c:v>
                </c:pt>
                <c:pt idx="3520">
                  <c:v>30.355474970706261</c:v>
                </c:pt>
                <c:pt idx="3521">
                  <c:v>30.301660481513782</c:v>
                </c:pt>
                <c:pt idx="3522">
                  <c:v>30.247757224182269</c:v>
                </c:pt>
                <c:pt idx="3523">
                  <c:v>30.193765594756279</c:v>
                </c:pt>
                <c:pt idx="3524">
                  <c:v>30.139685991773629</c:v>
                </c:pt>
                <c:pt idx="3525">
                  <c:v>30.085518816267179</c:v>
                </c:pt>
                <c:pt idx="3526">
                  <c:v>30.03126447176713</c:v>
                </c:pt>
                <c:pt idx="3527">
                  <c:v>29.976923364301751</c:v>
                </c:pt>
                <c:pt idx="3528">
                  <c:v>29.92249590239992</c:v>
                </c:pt>
                <c:pt idx="3529">
                  <c:v>29.867982497092171</c:v>
                </c:pt>
                <c:pt idx="3530">
                  <c:v>29.81338356191203</c:v>
                </c:pt>
                <c:pt idx="3531">
                  <c:v>29.758699512897518</c:v>
                </c:pt>
                <c:pt idx="3532">
                  <c:v>29.703930768592041</c:v>
                </c:pt>
                <c:pt idx="3533">
                  <c:v>29.649077750045649</c:v>
                </c:pt>
                <c:pt idx="3534">
                  <c:v>29.594140880815889</c:v>
                </c:pt>
                <c:pt idx="3535">
                  <c:v>29.53912058696864</c:v>
                </c:pt>
                <c:pt idx="3536">
                  <c:v>29.48401729707885</c:v>
                </c:pt>
                <c:pt idx="3537">
                  <c:v>29.428831442231179</c:v>
                </c:pt>
                <c:pt idx="3538">
                  <c:v>29.373563456020332</c:v>
                </c:pt>
                <c:pt idx="3539">
                  <c:v>29.318213774551701</c:v>
                </c:pt>
                <c:pt idx="3540">
                  <c:v>29.262782836441389</c:v>
                </c:pt>
                <c:pt idx="3541">
                  <c:v>29.20727108281698</c:v>
                </c:pt>
                <c:pt idx="3542">
                  <c:v>29.15167895731636</c:v>
                </c:pt>
                <c:pt idx="3543">
                  <c:v>29.09600690608897</c:v>
                </c:pt>
                <c:pt idx="3544">
                  <c:v>29.04025537779486</c:v>
                </c:pt>
                <c:pt idx="3545">
                  <c:v>28.984424823604751</c:v>
                </c:pt>
                <c:pt idx="3546">
                  <c:v>28.92851569719943</c:v>
                </c:pt>
                <c:pt idx="3547">
                  <c:v>28.87252845476937</c:v>
                </c:pt>
                <c:pt idx="3548">
                  <c:v>28.816463555014039</c:v>
                </c:pt>
                <c:pt idx="3549">
                  <c:v>28.76032145914121</c:v>
                </c:pt>
                <c:pt idx="3550">
                  <c:v>28.704102630865879</c:v>
                </c:pt>
                <c:pt idx="3551">
                  <c:v>28.647807536409889</c:v>
                </c:pt>
                <c:pt idx="3552">
                  <c:v>28.591436644499971</c:v>
                </c:pt>
                <c:pt idx="3553">
                  <c:v>28.534990426367269</c:v>
                </c:pt>
                <c:pt idx="3554">
                  <c:v>28.478469355745681</c:v>
                </c:pt>
                <c:pt idx="3555">
                  <c:v>28.42187390887057</c:v>
                </c:pt>
                <c:pt idx="3556">
                  <c:v>28.365204564477061</c:v>
                </c:pt>
                <c:pt idx="3557">
                  <c:v>28.30846180379843</c:v>
                </c:pt>
                <c:pt idx="3558">
                  <c:v>28.251646110564408</c:v>
                </c:pt>
                <c:pt idx="3559">
                  <c:v>28.19475797099912</c:v>
                </c:pt>
                <c:pt idx="3560">
                  <c:v>28.137797873819189</c:v>
                </c:pt>
                <c:pt idx="3561">
                  <c:v>28.080766310231571</c:v>
                </c:pt>
                <c:pt idx="3562">
                  <c:v>28.023663773931219</c:v>
                </c:pt>
                <c:pt idx="3563">
                  <c:v>27.966490761098811</c:v>
                </c:pt>
                <c:pt idx="3564">
                  <c:v>27.90924777039822</c:v>
                </c:pt>
                <c:pt idx="3565">
                  <c:v>27.851935302973779</c:v>
                </c:pt>
                <c:pt idx="3566">
                  <c:v>27.79455386244776</c:v>
                </c:pt>
                <c:pt idx="3567">
                  <c:v>27.737103954917369</c:v>
                </c:pt>
                <c:pt idx="3568">
                  <c:v>27.679586088951861</c:v>
                </c:pt>
                <c:pt idx="3569">
                  <c:v>27.62200077558936</c:v>
                </c:pt>
                <c:pt idx="3570">
                  <c:v>27.564348528333749</c:v>
                </c:pt>
                <c:pt idx="3571">
                  <c:v>27.506629863151279</c:v>
                </c:pt>
                <c:pt idx="3572">
                  <c:v>27.44884529846712</c:v>
                </c:pt>
                <c:pt idx="3573">
                  <c:v>27.390995355161792</c:v>
                </c:pt>
                <c:pt idx="3574">
                  <c:v>27.333080556567509</c:v>
                </c:pt>
                <c:pt idx="3575">
                  <c:v>27.275101428464371</c:v>
                </c:pt>
                <c:pt idx="3576">
                  <c:v>27.217058499076419</c:v>
                </c:pt>
                <c:pt idx="3577">
                  <c:v>27.1589522990676</c:v>
                </c:pt>
                <c:pt idx="3578">
                  <c:v>27.100783361537498</c:v>
                </c:pt>
                <c:pt idx="3579">
                  <c:v>27.042552222017221</c:v>
                </c:pt>
                <c:pt idx="3580">
                  <c:v>26.984259418464902</c:v>
                </c:pt>
                <c:pt idx="3581">
                  <c:v>26.92590549126114</c:v>
                </c:pt>
                <c:pt idx="3582">
                  <c:v>26.867490983204409</c:v>
                </c:pt>
                <c:pt idx="3583">
                  <c:v>26.809016439506301</c:v>
                </c:pt>
                <c:pt idx="3584">
                  <c:v>26.7504824077865</c:v>
                </c:pt>
                <c:pt idx="3585">
                  <c:v>26.691889438068021</c:v>
                </c:pt>
                <c:pt idx="3586">
                  <c:v>26.63323808277179</c:v>
                </c:pt>
                <c:pt idx="3587">
                  <c:v>26.574528896711669</c:v>
                </c:pt>
                <c:pt idx="3588">
                  <c:v>26.51576243708891</c:v>
                </c:pt>
                <c:pt idx="3589">
                  <c:v>26.45693926348671</c:v>
                </c:pt>
                <c:pt idx="3590">
                  <c:v>26.398059937864669</c:v>
                </c:pt>
                <c:pt idx="3591">
                  <c:v>26.33912502455296</c:v>
                </c:pt>
                <c:pt idx="3592">
                  <c:v>26.28013509024656</c:v>
                </c:pt>
                <c:pt idx="3593">
                  <c:v>26.22109070399917</c:v>
                </c:pt>
                <c:pt idx="3594">
                  <c:v>26.161992437217329</c:v>
                </c:pt>
                <c:pt idx="3595">
                  <c:v>26.102840863654009</c:v>
                </c:pt>
                <c:pt idx="3596">
                  <c:v>26.043636559402412</c:v>
                </c:pt>
                <c:pt idx="3597">
                  <c:v>25.984380102889489</c:v>
                </c:pt>
                <c:pt idx="3598">
                  <c:v>25.925072074869249</c:v>
                </c:pt>
                <c:pt idx="3599">
                  <c:v>25.865713058416659</c:v>
                </c:pt>
                <c:pt idx="3600">
                  <c:v>25.806303638919712</c:v>
                </c:pt>
                <c:pt idx="3601">
                  <c:v>25.746844404073631</c:v>
                </c:pt>
                <c:pt idx="3602">
                  <c:v>25.68733594387329</c:v>
                </c:pt>
                <c:pt idx="3603">
                  <c:v>25.62777885060617</c:v>
                </c:pt>
                <c:pt idx="3604">
                  <c:v>25.56817371884507</c:v>
                </c:pt>
                <c:pt idx="3605">
                  <c:v>25.508521145440749</c:v>
                </c:pt>
                <c:pt idx="3606">
                  <c:v>25.448821729514311</c:v>
                </c:pt>
                <c:pt idx="3607">
                  <c:v>25.389076072449761</c:v>
                </c:pt>
                <c:pt idx="3608">
                  <c:v>25.329284777886119</c:v>
                </c:pt>
                <c:pt idx="3609">
                  <c:v>25.26944845170966</c:v>
                </c:pt>
                <c:pt idx="3610">
                  <c:v>25.20956770204587</c:v>
                </c:pt>
                <c:pt idx="3611">
                  <c:v>25.149643139251399</c:v>
                </c:pt>
                <c:pt idx="3612">
                  <c:v>25.089675375905809</c:v>
                </c:pt>
                <c:pt idx="3613">
                  <c:v>25.029665026803329</c:v>
                </c:pt>
                <c:pt idx="3614">
                  <c:v>24.969612708944279</c:v>
                </c:pt>
                <c:pt idx="3615">
                  <c:v>24.909519041526728</c:v>
                </c:pt>
                <c:pt idx="3616">
                  <c:v>24.84938464593796</c:v>
                </c:pt>
                <c:pt idx="3617">
                  <c:v>24.789210145744839</c:v>
                </c:pt>
                <c:pt idx="3618">
                  <c:v>24.728996166686048</c:v>
                </c:pt>
                <c:pt idx="3619">
                  <c:v>24.66874333666242</c:v>
                </c:pt>
                <c:pt idx="3620">
                  <c:v>24.6084522857278</c:v>
                </c:pt>
                <c:pt idx="3621">
                  <c:v>24.54812364608059</c:v>
                </c:pt>
                <c:pt idx="3622">
                  <c:v>24.487758052052971</c:v>
                </c:pt>
                <c:pt idx="3623">
                  <c:v>24.427356140102809</c:v>
                </c:pt>
                <c:pt idx="3624">
                  <c:v>24.366918548803451</c:v>
                </c:pt>
                <c:pt idx="3625">
                  <c:v>24.30644591883415</c:v>
                </c:pt>
                <c:pt idx="3626">
                  <c:v>24.24593889297028</c:v>
                </c:pt>
                <c:pt idx="3627">
                  <c:v>24.185398116073451</c:v>
                </c:pt>
                <c:pt idx="3628">
                  <c:v>24.124824235081451</c:v>
                </c:pt>
                <c:pt idx="3629">
                  <c:v>24.064217898998219</c:v>
                </c:pt>
                <c:pt idx="3630">
                  <c:v>24.003579758883571</c:v>
                </c:pt>
                <c:pt idx="3631">
                  <c:v>23.942910467842871</c:v>
                </c:pt>
                <c:pt idx="3632">
                  <c:v>23.882210681016581</c:v>
                </c:pt>
                <c:pt idx="3633">
                  <c:v>23.821481055569631</c:v>
                </c:pt>
                <c:pt idx="3634">
                  <c:v>23.760722250680821</c:v>
                </c:pt>
                <c:pt idx="3635">
                  <c:v>23.699934927532581</c:v>
                </c:pt>
                <c:pt idx="3636">
                  <c:v>23.6391197492988</c:v>
                </c:pt>
                <c:pt idx="3637">
                  <c:v>23.57827738113518</c:v>
                </c:pt>
                <c:pt idx="3638">
                  <c:v>23.517408490167561</c:v>
                </c:pt>
                <c:pt idx="3639">
                  <c:v>23.456513745480741</c:v>
                </c:pt>
                <c:pt idx="3640">
                  <c:v>23.395593818107219</c:v>
                </c:pt>
                <c:pt idx="3641">
                  <c:v>23.334649381015929</c:v>
                </c:pt>
                <c:pt idx="3642">
                  <c:v>23.27368110910059</c:v>
                </c:pt>
                <c:pt idx="3643">
                  <c:v>23.212689679168179</c:v>
                </c:pt>
                <c:pt idx="3644">
                  <c:v>23.151675769927429</c:v>
                </c:pt>
                <c:pt idx="3645">
                  <c:v>23.090640061976519</c:v>
                </c:pt>
                <c:pt idx="3646">
                  <c:v>23.02958323779162</c:v>
                </c:pt>
                <c:pt idx="3647">
                  <c:v>22.96850598171492</c:v>
                </c:pt>
                <c:pt idx="3648">
                  <c:v>22.907408979942112</c:v>
                </c:pt>
                <c:pt idx="3649">
                  <c:v>22.846292920510621</c:v>
                </c:pt>
                <c:pt idx="3650">
                  <c:v>22.785158493287089</c:v>
                </c:pt>
                <c:pt idx="3651">
                  <c:v>22.724006389955051</c:v>
                </c:pt>
                <c:pt idx="3652">
                  <c:v>22.662837304002458</c:v>
                </c:pt>
                <c:pt idx="3653">
                  <c:v>22.60165193070905</c:v>
                </c:pt>
                <c:pt idx="3654">
                  <c:v>22.540450967133619</c:v>
                </c:pt>
                <c:pt idx="3655">
                  <c:v>22.479235112101399</c:v>
                </c:pt>
                <c:pt idx="3656">
                  <c:v>22.418005066191071</c:v>
                </c:pt>
                <c:pt idx="3657">
                  <c:v>22.35676153172178</c:v>
                </c:pt>
                <c:pt idx="3658">
                  <c:v>22.295505212740281</c:v>
                </c:pt>
                <c:pt idx="3659">
                  <c:v>22.234236815007431</c:v>
                </c:pt>
                <c:pt idx="3660">
                  <c:v>22.172957045985299</c:v>
                </c:pt>
                <c:pt idx="3661">
                  <c:v>22.111666614823601</c:v>
                </c:pt>
                <c:pt idx="3662">
                  <c:v>22.050366232346409</c:v>
                </c:pt>
                <c:pt idx="3663">
                  <c:v>21.989056611038588</c:v>
                </c:pt>
                <c:pt idx="3664">
                  <c:v>21.92773846503222</c:v>
                </c:pt>
                <c:pt idx="3665">
                  <c:v>21.866412510092889</c:v>
                </c:pt>
                <c:pt idx="3666">
                  <c:v>21.805079463605932</c:v>
                </c:pt>
                <c:pt idx="3667">
                  <c:v>21.743740044562479</c:v>
                </c:pt>
                <c:pt idx="3668">
                  <c:v>21.68239497354568</c:v>
                </c:pt>
                <c:pt idx="3669">
                  <c:v>21.62104497271654</c:v>
                </c:pt>
                <c:pt idx="3670">
                  <c:v>21.559690765799829</c:v>
                </c:pt>
                <c:pt idx="3671">
                  <c:v>21.49833307806977</c:v>
                </c:pt>
                <c:pt idx="3672">
                  <c:v>21.436972636336399</c:v>
                </c:pt>
                <c:pt idx="3673">
                  <c:v>21.375610168929889</c:v>
                </c:pt>
                <c:pt idx="3674">
                  <c:v>21.31424640568742</c:v>
                </c:pt>
                <c:pt idx="3675">
                  <c:v>21.25288207793788</c:v>
                </c:pt>
                <c:pt idx="3676">
                  <c:v>21.191517918487669</c:v>
                </c:pt>
                <c:pt idx="3677">
                  <c:v>21.130154661605669</c:v>
                </c:pt>
                <c:pt idx="3678">
                  <c:v>21.0687930430087</c:v>
                </c:pt>
                <c:pt idx="3679">
                  <c:v>21.007433799846641</c:v>
                </c:pt>
                <c:pt idx="3680">
                  <c:v>20.946077670687451</c:v>
                </c:pt>
                <c:pt idx="3681">
                  <c:v>20.884725395502219</c:v>
                </c:pt>
                <c:pt idx="3682">
                  <c:v>20.82337771564999</c:v>
                </c:pt>
                <c:pt idx="3683">
                  <c:v>20.76203537386278</c:v>
                </c:pt>
                <c:pt idx="3684">
                  <c:v>20.7006991142303</c:v>
                </c:pt>
                <c:pt idx="3685">
                  <c:v>20.639369682184551</c:v>
                </c:pt>
                <c:pt idx="3686">
                  <c:v>20.578047824484621</c:v>
                </c:pt>
                <c:pt idx="3687">
                  <c:v>20.516734289201139</c:v>
                </c:pt>
                <c:pt idx="3688">
                  <c:v>20.455429825700719</c:v>
                </c:pt>
                <c:pt idx="3689">
                  <c:v>20.39413518463062</c:v>
                </c:pt>
                <c:pt idx="3690">
                  <c:v>20.332851117902798</c:v>
                </c:pt>
                <c:pt idx="3691">
                  <c:v>20.271578378678399</c:v>
                </c:pt>
                <c:pt idx="3692">
                  <c:v>20.210317721351899</c:v>
                </c:pt>
                <c:pt idx="3693">
                  <c:v>20.14906990153526</c:v>
                </c:pt>
                <c:pt idx="3694">
                  <c:v>20.087835676042079</c:v>
                </c:pt>
                <c:pt idx="3695">
                  <c:v>20.02661580287144</c:v>
                </c:pt>
                <c:pt idx="3696">
                  <c:v>19.96541104119208</c:v>
                </c:pt>
                <c:pt idx="3697">
                  <c:v>19.904222151326159</c:v>
                </c:pt>
                <c:pt idx="3698">
                  <c:v>19.843049894732982</c:v>
                </c:pt>
                <c:pt idx="3699">
                  <c:v>19.78189503399345</c:v>
                </c:pt>
                <c:pt idx="3700">
                  <c:v>19.72075833279246</c:v>
                </c:pt>
                <c:pt idx="3701">
                  <c:v>19.65964055590381</c:v>
                </c:pt>
                <c:pt idx="3702">
                  <c:v>19.598542469173179</c:v>
                </c:pt>
                <c:pt idx="3703">
                  <c:v>19.537464839501979</c:v>
                </c:pt>
                <c:pt idx="3704">
                  <c:v>19.476408434830262</c:v>
                </c:pt>
                <c:pt idx="3705">
                  <c:v>19.415374024120851</c:v>
                </c:pt>
                <c:pt idx="3706">
                  <c:v>19.35436237734223</c:v>
                </c:pt>
                <c:pt idx="3707">
                  <c:v>19.293374265452059</c:v>
                </c:pt>
                <c:pt idx="3708">
                  <c:v>19.232410460380379</c:v>
                </c:pt>
                <c:pt idx="3709">
                  <c:v>19.17147173501272</c:v>
                </c:pt>
                <c:pt idx="3710">
                  <c:v>19.110558863173459</c:v>
                </c:pt>
                <c:pt idx="3711">
                  <c:v>19.049672619608771</c:v>
                </c:pt>
                <c:pt idx="3712">
                  <c:v>18.988813779969579</c:v>
                </c:pt>
                <c:pt idx="3713">
                  <c:v>18.927983120795169</c:v>
                </c:pt>
                <c:pt idx="3714">
                  <c:v>18.867181419495001</c:v>
                </c:pt>
                <c:pt idx="3715">
                  <c:v>18.80640945433273</c:v>
                </c:pt>
                <c:pt idx="3716">
                  <c:v>18.745668004408461</c:v>
                </c:pt>
                <c:pt idx="3717">
                  <c:v>18.68495784964178</c:v>
                </c:pt>
                <c:pt idx="3718">
                  <c:v>18.624279770754441</c:v>
                </c:pt>
                <c:pt idx="3719">
                  <c:v>18.56363454925312</c:v>
                </c:pt>
                <c:pt idx="3720">
                  <c:v>18.503022967412079</c:v>
                </c:pt>
                <c:pt idx="3721">
                  <c:v>18.442445808255819</c:v>
                </c:pt>
                <c:pt idx="3722">
                  <c:v>18.38190385554169</c:v>
                </c:pt>
                <c:pt idx="3723">
                  <c:v>18.321397893742351</c:v>
                </c:pt>
                <c:pt idx="3724">
                  <c:v>18.260928708028452</c:v>
                </c:pt>
                <c:pt idx="3725">
                  <c:v>18.200497084251001</c:v>
                </c:pt>
                <c:pt idx="3726">
                  <c:v>18.140103808923779</c:v>
                </c:pt>
                <c:pt idx="3727">
                  <c:v>18.07974966920597</c:v>
                </c:pt>
                <c:pt idx="3728">
                  <c:v>18.019435452884121</c:v>
                </c:pt>
                <c:pt idx="3729">
                  <c:v>17.95916194835478</c:v>
                </c:pt>
                <c:pt idx="3730">
                  <c:v>17.898929944606749</c:v>
                </c:pt>
                <c:pt idx="3731">
                  <c:v>17.83874023120319</c:v>
                </c:pt>
                <c:pt idx="3732">
                  <c:v>17.77859359826445</c:v>
                </c:pt>
                <c:pt idx="3733">
                  <c:v>17.71849083644905</c:v>
                </c:pt>
                <c:pt idx="3734">
                  <c:v>17.658432736937119</c:v>
                </c:pt>
                <c:pt idx="3735">
                  <c:v>17.598420091411789</c:v>
                </c:pt>
                <c:pt idx="3736">
                  <c:v>17.538453692041561</c:v>
                </c:pt>
                <c:pt idx="3737">
                  <c:v>17.478534331462221</c:v>
                </c:pt>
                <c:pt idx="3738">
                  <c:v>17.41866280275957</c:v>
                </c:pt>
                <c:pt idx="3739">
                  <c:v>17.358839899449961</c:v>
                </c:pt>
                <c:pt idx="3740">
                  <c:v>17.299066415463901</c:v>
                </c:pt>
                <c:pt idx="3741">
                  <c:v>17.239343145127119</c:v>
                </c:pt>
                <c:pt idx="3742">
                  <c:v>17.179670883142851</c:v>
                </c:pt>
                <c:pt idx="3743">
                  <c:v>17.12005042457351</c:v>
                </c:pt>
                <c:pt idx="3744">
                  <c:v>17.06048256482287</c:v>
                </c:pt>
                <c:pt idx="3745">
                  <c:v>17.000968099617701</c:v>
                </c:pt>
                <c:pt idx="3746">
                  <c:v>16.94150782498982</c:v>
                </c:pt>
                <c:pt idx="3747">
                  <c:v>16.882102537257779</c:v>
                </c:pt>
                <c:pt idx="3748">
                  <c:v>16.822753033009072</c:v>
                </c:pt>
                <c:pt idx="3749">
                  <c:v>16.763460109081151</c:v>
                </c:pt>
                <c:pt idx="3750">
                  <c:v>16.704224562543999</c:v>
                </c:pt>
                <c:pt idx="3751">
                  <c:v>16.64504719068157</c:v>
                </c:pt>
                <c:pt idx="3752">
                  <c:v>16.58592879097349</c:v>
                </c:pt>
                <c:pt idx="3753">
                  <c:v>16.526870161076911</c:v>
                </c:pt>
                <c:pt idx="3754">
                  <c:v>16.46787209880824</c:v>
                </c:pt>
                <c:pt idx="3755">
                  <c:v>16.40893540212474</c:v>
                </c:pt>
                <c:pt idx="3756">
                  <c:v>16.350060869106379</c:v>
                </c:pt>
                <c:pt idx="3757">
                  <c:v>16.291249297937409</c:v>
                </c:pt>
                <c:pt idx="3758">
                  <c:v>16.232501486888019</c:v>
                </c:pt>
                <c:pt idx="3759">
                  <c:v>16.17381823429611</c:v>
                </c:pt>
                <c:pt idx="3760">
                  <c:v>16.11520033854891</c:v>
                </c:pt>
                <c:pt idx="3761">
                  <c:v>16.056648598064591</c:v>
                </c:pt>
                <c:pt idx="3762">
                  <c:v>15.99816381127394</c:v>
                </c:pt>
                <c:pt idx="3763">
                  <c:v>15.939746776602</c:v>
                </c:pt>
                <c:pt idx="3764">
                  <c:v>15.881398292449679</c:v>
                </c:pt>
                <c:pt idx="3765">
                  <c:v>15.823119157175361</c:v>
                </c:pt>
                <c:pt idx="3766">
                  <c:v>15.764910169076551</c:v>
                </c:pt>
                <c:pt idx="3767">
                  <c:v>15.70677212637152</c:v>
                </c:pt>
                <c:pt idx="3768">
                  <c:v>15.64870582718088</c:v>
                </c:pt>
                <c:pt idx="3769">
                  <c:v>15.590712069509211</c:v>
                </c:pt>
                <c:pt idx="3770">
                  <c:v>15.53279165122663</c:v>
                </c:pt>
                <c:pt idx="3771">
                  <c:v>15.474945370050399</c:v>
                </c:pt>
                <c:pt idx="3772">
                  <c:v>15.41717402352665</c:v>
                </c:pt>
                <c:pt idx="3773">
                  <c:v>15.359478409011899</c:v>
                </c:pt>
                <c:pt idx="3774">
                  <c:v>15.301859323654639</c:v>
                </c:pt>
                <c:pt idx="3775">
                  <c:v>15.24431756437702</c:v>
                </c:pt>
                <c:pt idx="3776">
                  <c:v>15.186853927856481</c:v>
                </c:pt>
                <c:pt idx="3777">
                  <c:v>15.12946921050721</c:v>
                </c:pt>
                <c:pt idx="3778">
                  <c:v>15.072164208462</c:v>
                </c:pt>
                <c:pt idx="3779">
                  <c:v>15.01493971755378</c:v>
                </c:pt>
                <c:pt idx="3780">
                  <c:v>14.9577965332972</c:v>
                </c:pt>
                <c:pt idx="3781">
                  <c:v>14.90073545087038</c:v>
                </c:pt>
                <c:pt idx="3782">
                  <c:v>14.84375726509648</c:v>
                </c:pt>
                <c:pt idx="3783">
                  <c:v>14.7868627704255</c:v>
                </c:pt>
                <c:pt idx="3784">
                  <c:v>14.730052760915649</c:v>
                </c:pt>
                <c:pt idx="3785">
                  <c:v>14.673328030215449</c:v>
                </c:pt>
                <c:pt idx="3786">
                  <c:v>14.61668937154513</c:v>
                </c:pt>
                <c:pt idx="3787">
                  <c:v>14.5601375776784</c:v>
                </c:pt>
                <c:pt idx="3788">
                  <c:v>14.503673440924199</c:v>
                </c:pt>
                <c:pt idx="3789">
                  <c:v>14.447297753108479</c:v>
                </c:pt>
                <c:pt idx="3790">
                  <c:v>14.3910113055558</c:v>
                </c:pt>
                <c:pt idx="3791">
                  <c:v>14.334814889071181</c:v>
                </c:pt>
                <c:pt idx="3792">
                  <c:v>14.27870929392188</c:v>
                </c:pt>
                <c:pt idx="3793">
                  <c:v>14.222695309819249</c:v>
                </c:pt>
                <c:pt idx="3794">
                  <c:v>14.166773725900301</c:v>
                </c:pt>
                <c:pt idx="3795">
                  <c:v>14.1109453307098</c:v>
                </c:pt>
                <c:pt idx="3796">
                  <c:v>14.055210912182019</c:v>
                </c:pt>
                <c:pt idx="3797">
                  <c:v>13.99957125762252</c:v>
                </c:pt>
                <c:pt idx="3798">
                  <c:v>13.944027153690071</c:v>
                </c:pt>
                <c:pt idx="3799">
                  <c:v>13.88857938637862</c:v>
                </c:pt>
                <c:pt idx="3800">
                  <c:v>13.83322874099906</c:v>
                </c:pt>
                <c:pt idx="3801">
                  <c:v>13.777976002161351</c:v>
                </c:pt>
                <c:pt idx="3802">
                  <c:v>13.722821953756361</c:v>
                </c:pt>
                <c:pt idx="3803">
                  <c:v>13.667767378937841</c:v>
                </c:pt>
                <c:pt idx="3804">
                  <c:v>13.612813060104539</c:v>
                </c:pt>
                <c:pt idx="3805">
                  <c:v>13.5579597788821</c:v>
                </c:pt>
                <c:pt idx="3806">
                  <c:v>13.503208316105241</c:v>
                </c:pt>
                <c:pt idx="3807">
                  <c:v>13.44855945179966</c:v>
                </c:pt>
                <c:pt idx="3808">
                  <c:v>13.39401396516435</c:v>
                </c:pt>
                <c:pt idx="3809">
                  <c:v>13.33957263455361</c:v>
                </c:pt>
                <c:pt idx="3810">
                  <c:v>13.2852362374592</c:v>
                </c:pt>
                <c:pt idx="3811">
                  <c:v>13.23100555049256</c:v>
                </c:pt>
                <c:pt idx="3812">
                  <c:v>13.17688134936701</c:v>
                </c:pt>
                <c:pt idx="3813">
                  <c:v>13.122864408879961</c:v>
                </c:pt>
                <c:pt idx="3814">
                  <c:v>13.06895550289522</c:v>
                </c:pt>
                <c:pt idx="3815">
                  <c:v>13.01515540432535</c:v>
                </c:pt>
                <c:pt idx="3816">
                  <c:v>12.961464885113861</c:v>
                </c:pt>
                <c:pt idx="3817">
                  <c:v>12.907884716217669</c:v>
                </c:pt>
                <c:pt idx="3818">
                  <c:v>12.854415667589461</c:v>
                </c:pt>
                <c:pt idx="3819">
                  <c:v>12.80105850816015</c:v>
                </c:pt>
                <c:pt idx="3820">
                  <c:v>12.747814005821221</c:v>
                </c:pt>
                <c:pt idx="3821">
                  <c:v>12.694682927407371</c:v>
                </c:pt>
                <c:pt idx="3822">
                  <c:v>12.641666038678951</c:v>
                </c:pt>
                <c:pt idx="3823">
                  <c:v>12.58876410430454</c:v>
                </c:pt>
                <c:pt idx="3824">
                  <c:v>12.53597788784354</c:v>
                </c:pt>
                <c:pt idx="3825">
                  <c:v>12.48330815172881</c:v>
                </c:pt>
                <c:pt idx="3826">
                  <c:v>12.430755657249231</c:v>
                </c:pt>
                <c:pt idx="3827">
                  <c:v>12.378321164532579</c:v>
                </c:pt>
                <c:pt idx="3828">
                  <c:v>12.32600543252817</c:v>
                </c:pt>
                <c:pt idx="3829">
                  <c:v>12.273809218989619</c:v>
                </c:pt>
                <c:pt idx="3830">
                  <c:v>12.22173328045765</c:v>
                </c:pt>
                <c:pt idx="3831">
                  <c:v>12.16977837224302</c:v>
                </c:pt>
                <c:pt idx="3832">
                  <c:v>12.117945248409359</c:v>
                </c:pt>
                <c:pt idx="3833">
                  <c:v>12.066234661756001</c:v>
                </c:pt>
                <c:pt idx="3834">
                  <c:v>12.01464736380113</c:v>
                </c:pt>
                <c:pt idx="3835">
                  <c:v>11.96318410476472</c:v>
                </c:pt>
                <c:pt idx="3836">
                  <c:v>11.91184563355152</c:v>
                </c:pt>
                <c:pt idx="3837">
                  <c:v>11.86063269773423</c:v>
                </c:pt>
                <c:pt idx="3838">
                  <c:v>11.809546043536599</c:v>
                </c:pt>
                <c:pt idx="3839">
                  <c:v>11.758586415816559</c:v>
                </c:pt>
                <c:pt idx="3840">
                  <c:v>11.70775455804953</c:v>
                </c:pt>
                <c:pt idx="3841">
                  <c:v>11.65705121231162</c:v>
                </c:pt>
                <c:pt idx="3842">
                  <c:v>11.60647711926296</c:v>
                </c:pt>
                <c:pt idx="3843">
                  <c:v>11.556033018131039</c:v>
                </c:pt>
                <c:pt idx="3844">
                  <c:v>11.505719646694111</c:v>
                </c:pt>
                <c:pt idx="3845">
                  <c:v>11.4555377412645</c:v>
                </c:pt>
                <c:pt idx="3846">
                  <c:v>11.405488036672351</c:v>
                </c:pt>
                <c:pt idx="3847">
                  <c:v>11.355571266248941</c:v>
                </c:pt>
                <c:pt idx="3848">
                  <c:v>11.305788161810399</c:v>
                </c:pt>
                <c:pt idx="3849">
                  <c:v>11.256139453641101</c:v>
                </c:pt>
                <c:pt idx="3850">
                  <c:v>11.206625870477639</c:v>
                </c:pt>
                <c:pt idx="3851">
                  <c:v>11.157248139492349</c:v>
                </c:pt>
                <c:pt idx="3852">
                  <c:v>11.10800698627709</c:v>
                </c:pt>
                <c:pt idx="3853">
                  <c:v>11.058903134827119</c:v>
                </c:pt>
                <c:pt idx="3854">
                  <c:v>11.009937307524931</c:v>
                </c:pt>
                <c:pt idx="3855">
                  <c:v>10.9611102251241</c:v>
                </c:pt>
                <c:pt idx="3856">
                  <c:v>10.912422606733349</c:v>
                </c:pt>
                <c:pt idx="3857">
                  <c:v>10.863875169800471</c:v>
                </c:pt>
                <c:pt idx="3858">
                  <c:v>10.8154686300965</c:v>
                </c:pt>
                <c:pt idx="3859">
                  <c:v>10.767203701699639</c:v>
                </c:pt>
                <c:pt idx="3860">
                  <c:v>10.719081096979661</c:v>
                </c:pt>
                <c:pt idx="3861">
                  <c:v>10.671101526581941</c:v>
                </c:pt>
                <c:pt idx="3862">
                  <c:v>10.623265699411711</c:v>
                </c:pt>
                <c:pt idx="3863">
                  <c:v>10.57557432261852</c:v>
                </c:pt>
                <c:pt idx="3864">
                  <c:v>10.52802810158053</c:v>
                </c:pt>
                <c:pt idx="3865">
                  <c:v>10.480627739888879</c:v>
                </c:pt>
                <c:pt idx="3866">
                  <c:v>10.43337393933227</c:v>
                </c:pt>
                <c:pt idx="3867">
                  <c:v>10.386267399881429</c:v>
                </c:pt>
                <c:pt idx="3868">
                  <c:v>10.33930881967362</c:v>
                </c:pt>
                <c:pt idx="3869">
                  <c:v>10.292498894997481</c:v>
                </c:pt>
                <c:pt idx="3870">
                  <c:v>10.24583832027753</c:v>
                </c:pt>
                <c:pt idx="3871">
                  <c:v>10.19932778805898</c:v>
                </c:pt>
                <c:pt idx="3872">
                  <c:v>10.15296798899257</c:v>
                </c:pt>
                <c:pt idx="3873">
                  <c:v>10.106759611819371</c:v>
                </c:pt>
                <c:pt idx="3874">
                  <c:v>10.06070334335571</c:v>
                </c:pt>
                <c:pt idx="3875">
                  <c:v>10.014799868478111</c:v>
                </c:pt>
                <c:pt idx="3876">
                  <c:v>9.9690498701084103</c:v>
                </c:pt>
                <c:pt idx="3877">
                  <c:v>9.9234540291987692</c:v>
                </c:pt>
                <c:pt idx="3878">
                  <c:v>9.8780130247167612</c:v>
                </c:pt>
                <c:pt idx="3879">
                  <c:v>9.8327275336307132</c:v>
                </c:pt>
                <c:pt idx="3880">
                  <c:v>9.7875982308948402</c:v>
                </c:pt>
                <c:pt idx="3881">
                  <c:v>9.7426257894344879</c:v>
                </c:pt>
                <c:pt idx="3882">
                  <c:v>9.6978108801317759</c:v>
                </c:pt>
                <c:pt idx="3883">
                  <c:v>9.6531541718107405</c:v>
                </c:pt>
                <c:pt idx="3884">
                  <c:v>9.6086563312228819</c:v>
                </c:pt>
                <c:pt idx="3885">
                  <c:v>9.5643180230328024</c:v>
                </c:pt>
                <c:pt idx="3886">
                  <c:v>9.5201399098038522</c:v>
                </c:pt>
                <c:pt idx="3887">
                  <c:v>9.4761226519835198</c:v>
                </c:pt>
                <c:pt idx="3888">
                  <c:v>9.4322669078893995</c:v>
                </c:pt>
                <c:pt idx="3889">
                  <c:v>9.3885733336949038</c:v>
                </c:pt>
                <c:pt idx="3890">
                  <c:v>9.3450425834151076</c:v>
                </c:pt>
                <c:pt idx="3891">
                  <c:v>9.3016753088926176</c:v>
                </c:pt>
                <c:pt idx="3892">
                  <c:v>9.2584721597835777</c:v>
                </c:pt>
                <c:pt idx="3893">
                  <c:v>9.2154337835436948</c:v>
                </c:pt>
                <c:pt idx="3894">
                  <c:v>9.1725608254141804</c:v>
                </c:pt>
                <c:pt idx="3895">
                  <c:v>9.1298539284081315</c:v>
                </c:pt>
                <c:pt idx="3896">
                  <c:v>9.0873137332965293</c:v>
                </c:pt>
                <c:pt idx="3897">
                  <c:v>9.0449408785947192</c:v>
                </c:pt>
                <c:pt idx="3898">
                  <c:v>9.0027360005484294</c:v>
                </c:pt>
                <c:pt idx="3899">
                  <c:v>8.9606997331204798</c:v>
                </c:pt>
                <c:pt idx="3900">
                  <c:v>8.9188327079769856</c:v>
                </c:pt>
                <c:pt idx="3901">
                  <c:v>8.8771355544740729</c:v>
                </c:pt>
                <c:pt idx="3902">
                  <c:v>8.83560889964434</c:v>
                </c:pt>
                <c:pt idx="3903">
                  <c:v>8.794253368183476</c:v>
                </c:pt>
                <c:pt idx="3904">
                  <c:v>8.7530695824371172</c:v>
                </c:pt>
                <c:pt idx="3905">
                  <c:v>8.7120581623873683</c:v>
                </c:pt>
                <c:pt idx="3906">
                  <c:v>8.6712197256398333</c:v>
                </c:pt>
                <c:pt idx="3907">
                  <c:v>8.6305548874105185</c:v>
                </c:pt>
                <c:pt idx="3908">
                  <c:v>8.5900642605125679</c:v>
                </c:pt>
                <c:pt idx="3909">
                  <c:v>8.5497484553435577</c:v>
                </c:pt>
                <c:pt idx="3910">
                  <c:v>8.5096080798723897</c:v>
                </c:pt>
                <c:pt idx="3911">
                  <c:v>8.4696437396264592</c:v>
                </c:pt>
                <c:pt idx="3912">
                  <c:v>8.4298560376790199</c:v>
                </c:pt>
                <c:pt idx="3913">
                  <c:v>8.3902455746362694</c:v>
                </c:pt>
                <c:pt idx="3914">
                  <c:v>8.3508129486247995</c:v>
                </c:pt>
                <c:pt idx="3915">
                  <c:v>8.3115587552789769</c:v>
                </c:pt>
                <c:pt idx="3916">
                  <c:v>8.2724835877284395</c:v>
                </c:pt>
                <c:pt idx="3917">
                  <c:v>8.2335880365855427</c:v>
                </c:pt>
                <c:pt idx="3918">
                  <c:v>8.1948726899330531</c:v>
                </c:pt>
                <c:pt idx="3919">
                  <c:v>8.1563381333118645</c:v>
                </c:pt>
                <c:pt idx="3920">
                  <c:v>8.1179849497085357</c:v>
                </c:pt>
                <c:pt idx="3921">
                  <c:v>8.0798137195432744</c:v>
                </c:pt>
                <c:pt idx="3922">
                  <c:v>8.0418250206576687</c:v>
                </c:pt>
                <c:pt idx="3923">
                  <c:v>8.0040194283028807</c:v>
                </c:pt>
                <c:pt idx="3924">
                  <c:v>7.9663975151271433</c:v>
                </c:pt>
                <c:pt idx="3925">
                  <c:v>7.9289598511642936</c:v>
                </c:pt>
                <c:pt idx="3926">
                  <c:v>7.8917070038217538</c:v>
                </c:pt>
                <c:pt idx="3927">
                  <c:v>7.8546395378686356</c:v>
                </c:pt>
                <c:pt idx="3928">
                  <c:v>7.8177580154240829</c:v>
                </c:pt>
                <c:pt idx="3929">
                  <c:v>7.7810629959456099</c:v>
                </c:pt>
                <c:pt idx="3930">
                  <c:v>7.7445550362173856</c:v>
                </c:pt>
                <c:pt idx="3931">
                  <c:v>7.7082346903389301</c:v>
                </c:pt>
                <c:pt idx="3932">
                  <c:v>7.6721025097133086</c:v>
                </c:pt>
                <c:pt idx="3933">
                  <c:v>7.6361590430360327</c:v>
                </c:pt>
                <c:pt idx="3934">
                  <c:v>7.6004048362835359</c:v>
                </c:pt>
                <c:pt idx="3935">
                  <c:v>7.5648404327020637</c:v>
                </c:pt>
                <c:pt idx="3936">
                  <c:v>7.5294663727962066</c:v>
                </c:pt>
                <c:pt idx="3937">
                  <c:v>7.4942831943180428</c:v>
                </c:pt>
                <c:pt idx="3938">
                  <c:v>7.459291432255938</c:v>
                </c:pt>
                <c:pt idx="3939">
                  <c:v>7.4244916188235397</c:v>
                </c:pt>
                <c:pt idx="3940">
                  <c:v>7.3898842834488949</c:v>
                </c:pt>
                <c:pt idx="3941">
                  <c:v>7.3554699527635172</c:v>
                </c:pt>
                <c:pt idx="3942">
                  <c:v>7.3212491505916697</c:v>
                </c:pt>
                <c:pt idx="3943">
                  <c:v>7.2872223979395097</c:v>
                </c:pt>
                <c:pt idx="3944">
                  <c:v>7.253390212984633</c:v>
                </c:pt>
                <c:pt idx="3945">
                  <c:v>7.2197531110652351</c:v>
                </c:pt>
                <c:pt idx="3946">
                  <c:v>7.1863116046697808</c:v>
                </c:pt>
                <c:pt idx="3947">
                  <c:v>7.1530662034264356</c:v>
                </c:pt>
                <c:pt idx="3948">
                  <c:v>7.1200174140927626</c:v>
                </c:pt>
                <c:pt idx="3949">
                  <c:v>7.0871657405452346</c:v>
                </c:pt>
                <c:pt idx="3950">
                  <c:v>7.0545116837692259</c:v>
                </c:pt>
                <c:pt idx="3951">
                  <c:v>7.0220557418486269</c:v>
                </c:pt>
                <c:pt idx="3952">
                  <c:v>6.9897984099558199</c:v>
                </c:pt>
                <c:pt idx="3953">
                  <c:v>6.9577401803416601</c:v>
                </c:pt>
                <c:pt idx="3954">
                  <c:v>6.9258815423252731</c:v>
                </c:pt>
                <c:pt idx="3955">
                  <c:v>6.8942229822845418</c:v>
                </c:pt>
                <c:pt idx="3956">
                  <c:v>6.8627649836459046</c:v>
                </c:pt>
                <c:pt idx="3957">
                  <c:v>6.8315080268747703</c:v>
                </c:pt>
                <c:pt idx="3958">
                  <c:v>6.8004525894657766</c:v>
                </c:pt>
                <c:pt idx="3959">
                  <c:v>6.7695991459330731</c:v>
                </c:pt>
                <c:pt idx="3960">
                  <c:v>6.738948167800892</c:v>
                </c:pt>
                <c:pt idx="3961">
                  <c:v>6.7085001235939599</c:v>
                </c:pt>
                <c:pt idx="3962">
                  <c:v>6.678255478828107</c:v>
                </c:pt>
                <c:pt idx="3963">
                  <c:v>6.6482146960008697</c:v>
                </c:pt>
                <c:pt idx="3964">
                  <c:v>6.6183782345822451</c:v>
                </c:pt>
                <c:pt idx="3965">
                  <c:v>6.5887465510054346</c:v>
                </c:pt>
                <c:pt idx="3966">
                  <c:v>6.5593200986577154</c:v>
                </c:pt>
                <c:pt idx="3967">
                  <c:v>6.5300993278713317</c:v>
                </c:pt>
                <c:pt idx="3968">
                  <c:v>6.501084685914523</c:v>
                </c:pt>
                <c:pt idx="3969">
                  <c:v>6.4722766169825441</c:v>
                </c:pt>
                <c:pt idx="3970">
                  <c:v>6.4436755621887842</c:v>
                </c:pt>
                <c:pt idx="3971">
                  <c:v>6.4152819595559789</c:v>
                </c:pt>
                <c:pt idx="3972">
                  <c:v>6.3870962440075036</c:v>
                </c:pt>
                <c:pt idx="3973">
                  <c:v>6.3591188473586282</c:v>
                </c:pt>
                <c:pt idx="3974">
                  <c:v>6.3313501983079767</c:v>
                </c:pt>
                <c:pt idx="3975">
                  <c:v>6.3037907224290199</c:v>
                </c:pt>
                <c:pt idx="3976">
                  <c:v>6.2764408421615068</c:v>
                </c:pt>
                <c:pt idx="3977">
                  <c:v>6.2493009768032071</c:v>
                </c:pt>
                <c:pt idx="3978">
                  <c:v>6.2223715425015564</c:v>
                </c:pt>
                <c:pt idx="3979">
                  <c:v>6.1956529522452746</c:v>
                </c:pt>
                <c:pt idx="3980">
                  <c:v>6.1691456158564044</c:v>
                </c:pt>
                <c:pt idx="3981">
                  <c:v>6.1428499399820007</c:v>
                </c:pt>
                <c:pt idx="3982">
                  <c:v>6.1167663280862374</c:v>
                </c:pt>
                <c:pt idx="3983">
                  <c:v>6.0908951804422999</c:v>
                </c:pt>
                <c:pt idx="3984">
                  <c:v>6.0652368941246397</c:v>
                </c:pt>
                <c:pt idx="3985">
                  <c:v>6.0397918630009331</c:v>
                </c:pt>
                <c:pt idx="3986">
                  <c:v>6.0145604777245234</c:v>
                </c:pt>
                <c:pt idx="3987">
                  <c:v>5.9895431257266099</c:v>
                </c:pt>
                <c:pt idx="3988">
                  <c:v>5.9647401912086107</c:v>
                </c:pt>
                <c:pt idx="3989">
                  <c:v>5.9401520551346971</c:v>
                </c:pt>
                <c:pt idx="3990">
                  <c:v>5.9157790952242202</c:v>
                </c:pt>
                <c:pt idx="3991">
                  <c:v>5.8916216859443402</c:v>
                </c:pt>
                <c:pt idx="3992">
                  <c:v>5.8676801985026303</c:v>
                </c:pt>
                <c:pt idx="3993">
                  <c:v>5.8439550008398697</c:v>
                </c:pt>
                <c:pt idx="3994">
                  <c:v>5.8204464576227766</c:v>
                </c:pt>
                <c:pt idx="3995">
                  <c:v>5.7971549302368786</c:v>
                </c:pt>
                <c:pt idx="3996">
                  <c:v>5.7740807767795062</c:v>
                </c:pt>
                <c:pt idx="3997">
                  <c:v>5.751224352052704</c:v>
                </c:pt>
                <c:pt idx="3998">
                  <c:v>5.7285860075562631</c:v>
                </c:pt>
                <c:pt idx="3999">
                  <c:v>5.7061660914810934</c:v>
                </c:pt>
                <c:pt idx="4000">
                  <c:v>5.6839649487021227</c:v>
                </c:pt>
                <c:pt idx="4001">
                  <c:v>5.6619829207718047</c:v>
                </c:pt>
                <c:pt idx="4002">
                  <c:v>5.6402203459133782</c:v>
                </c:pt>
                <c:pt idx="4003">
                  <c:v>5.6186775590142659</c:v>
                </c:pt>
                <c:pt idx="4004">
                  <c:v>5.5973548916195996</c:v>
                </c:pt>
                <c:pt idx="4005">
                  <c:v>5.5762526719257419</c:v>
                </c:pt>
                <c:pt idx="4006">
                  <c:v>5.5553712247739817</c:v>
                </c:pt>
                <c:pt idx="4007">
                  <c:v>5.5347108716441547</c:v>
                </c:pt>
                <c:pt idx="4008">
                  <c:v>5.5142719306484436</c:v>
                </c:pt>
                <c:pt idx="4009">
                  <c:v>5.4940547165251434</c:v>
                </c:pt>
                <c:pt idx="4010">
                  <c:v>5.4740595406327497</c:v>
                </c:pt>
                <c:pt idx="4011">
                  <c:v>5.454286710943645</c:v>
                </c:pt>
                <c:pt idx="4012">
                  <c:v>5.4347365320384666</c:v>
                </c:pt>
                <c:pt idx="4013">
                  <c:v>5.4154093050999226</c:v>
                </c:pt>
                <c:pt idx="4014">
                  <c:v>5.3963053279071946</c:v>
                </c:pt>
                <c:pt idx="4015">
                  <c:v>5.3774248948300496</c:v>
                </c:pt>
                <c:pt idx="4016">
                  <c:v>5.3587682968232162</c:v>
                </c:pt>
                <c:pt idx="4017">
                  <c:v>5.3403358214207763</c:v>
                </c:pt>
                <c:pt idx="4018">
                  <c:v>5.3221277527306396</c:v>
                </c:pt>
                <c:pt idx="4019">
                  <c:v>5.3041443714289684</c:v>
                </c:pt>
                <c:pt idx="4020">
                  <c:v>5.2863859547549978</c:v>
                </c:pt>
                <c:pt idx="4021">
                  <c:v>5.2688527765053674</c:v>
                </c:pt>
                <c:pt idx="4022">
                  <c:v>5.2515451070292176</c:v>
                </c:pt>
                <c:pt idx="4023">
                  <c:v>5.234463213222738</c:v>
                </c:pt>
                <c:pt idx="4024">
                  <c:v>5.217607358524142</c:v>
                </c:pt>
                <c:pt idx="4025">
                  <c:v>5.2009778029086284</c:v>
                </c:pt>
                <c:pt idx="4026">
                  <c:v>5.1845748028833656</c:v>
                </c:pt>
                <c:pt idx="4027">
                  <c:v>5.1683986114825231</c:v>
                </c:pt>
                <c:pt idx="4028">
                  <c:v>5.1524494782625379</c:v>
                </c:pt>
                <c:pt idx="4029">
                  <c:v>5.1367276492972396</c:v>
                </c:pt>
                <c:pt idx="4030">
                  <c:v>5.1212333671731898</c:v>
                </c:pt>
                <c:pt idx="4031">
                  <c:v>5.105966870985009</c:v>
                </c:pt>
                <c:pt idx="4032">
                  <c:v>5.0909283963308773</c:v>
                </c:pt>
                <c:pt idx="4033">
                  <c:v>5.0761181753078963</c:v>
                </c:pt>
                <c:pt idx="4034">
                  <c:v>5.0615364365077768</c:v>
                </c:pt>
                <c:pt idx="4035">
                  <c:v>5.0471834050124738</c:v>
                </c:pt>
                <c:pt idx="4036">
                  <c:v>5.0330593023897832</c:v>
                </c:pt>
                <c:pt idx="4037">
                  <c:v>5.0191643466892346</c:v>
                </c:pt>
                <c:pt idx="4038">
                  <c:v>5.0054987524379051</c:v>
                </c:pt>
                <c:pt idx="4039">
                  <c:v>4.9920627306362606</c:v>
                </c:pt>
                <c:pt idx="4040">
                  <c:v>4.9788564887542304</c:v>
                </c:pt>
                <c:pt idx="4041">
                  <c:v>4.965880230727179</c:v>
                </c:pt>
                <c:pt idx="4042">
                  <c:v>4.9531341569521414</c:v>
                </c:pt>
                <c:pt idx="4043">
                  <c:v>4.9406184642838697</c:v>
                </c:pt>
                <c:pt idx="4044">
                  <c:v>4.9283333460311773</c:v>
                </c:pt>
                <c:pt idx="4045">
                  <c:v>4.9162789919532504</c:v>
                </c:pt>
                <c:pt idx="4046">
                  <c:v>4.9044555882560266</c:v>
                </c:pt>
                <c:pt idx="4047">
                  <c:v>4.8928633175887066</c:v>
                </c:pt>
                <c:pt idx="4048">
                  <c:v>4.881502359040196</c:v>
                </c:pt>
                <c:pt idx="4049">
                  <c:v>4.8703728881358437</c:v>
                </c:pt>
                <c:pt idx="4050">
                  <c:v>4.8594750768339479</c:v>
                </c:pt>
                <c:pt idx="4051">
                  <c:v>4.8488090935226804</c:v>
                </c:pt>
                <c:pt idx="4052">
                  <c:v>4.8383751030167019</c:v>
                </c:pt>
                <c:pt idx="4053">
                  <c:v>4.8281732665541854</c:v>
                </c:pt>
                <c:pt idx="4054">
                  <c:v>4.818203741793746</c:v>
                </c:pt>
                <c:pt idx="4055">
                  <c:v>4.808466682811348</c:v>
                </c:pt>
                <c:pt idx="4056">
                  <c:v>4.7989622400975467</c:v>
                </c:pt>
                <c:pt idx="4057">
                  <c:v>4.789690560554507</c:v>
                </c:pt>
                <c:pt idx="4058">
                  <c:v>4.7806517874933201</c:v>
                </c:pt>
                <c:pt idx="4059">
                  <c:v>4.7718460606312121</c:v>
                </c:pt>
                <c:pt idx="4060">
                  <c:v>4.7632735160889856</c:v>
                </c:pt>
                <c:pt idx="4061">
                  <c:v>4.7549342863883641</c:v>
                </c:pt>
                <c:pt idx="4062">
                  <c:v>4.7468285004496478</c:v>
                </c:pt>
                <c:pt idx="4063">
                  <c:v>4.738956283588994</c:v>
                </c:pt>
                <c:pt idx="4064">
                  <c:v>4.7313177575163499</c:v>
                </c:pt>
                <c:pt idx="4065">
                  <c:v>4.7239130403329836</c:v>
                </c:pt>
                <c:pt idx="4066">
                  <c:v>4.7167422465293223</c:v>
                </c:pt>
                <c:pt idx="4067">
                  <c:v>4.7098054869827619</c:v>
                </c:pt>
                <c:pt idx="4068">
                  <c:v>4.7031028689555736</c:v>
                </c:pt>
                <c:pt idx="4069">
                  <c:v>4.6966344960929378</c:v>
                </c:pt>
                <c:pt idx="4070">
                  <c:v>4.6904004684208864</c:v>
                </c:pt>
                <c:pt idx="4071">
                  <c:v>4.6844008823445602</c:v>
                </c:pt>
                <c:pt idx="4072">
                  <c:v>4.6786358306462237</c:v>
                </c:pt>
                <c:pt idx="4073">
                  <c:v>4.6731054024836851</c:v>
                </c:pt>
                <c:pt idx="4074">
                  <c:v>4.6678096833884837</c:v>
                </c:pt>
                <c:pt idx="4075">
                  <c:v>4.6627487552643796</c:v>
                </c:pt>
                <c:pt idx="4076">
                  <c:v>4.6579226963857154</c:v>
                </c:pt>
                <c:pt idx="4077">
                  <c:v>4.6533315813960616</c:v>
                </c:pt>
                <c:pt idx="4078">
                  <c:v>4.648975481306695</c:v>
                </c:pt>
                <c:pt idx="4079">
                  <c:v>4.6448544634953146</c:v>
                </c:pt>
                <c:pt idx="4080">
                  <c:v>4.6409685917048202</c:v>
                </c:pt>
                <c:pt idx="4081">
                  <c:v>4.6373179260419954</c:v>
                </c:pt>
                <c:pt idx="4082">
                  <c:v>4.6339025229765376</c:v>
                </c:pt>
                <c:pt idx="4083">
                  <c:v>4.63072243533981</c:v>
                </c:pt>
                <c:pt idx="4084">
                  <c:v>4.6277777123240247</c:v>
                </c:pt>
                <c:pt idx="4085">
                  <c:v>4.6250683994811661</c:v>
                </c:pt>
                <c:pt idx="4086">
                  <c:v>4.6225945387222591</c:v>
                </c:pt>
                <c:pt idx="4087">
                  <c:v>4.6203561683165733</c:v>
                </c:pt>
                <c:pt idx="4088">
                  <c:v>4.6183533228907541</c:v>
                </c:pt>
                <c:pt idx="4089">
                  <c:v>4.6165860334283346</c:v>
                </c:pt>
                <c:pt idx="4090">
                  <c:v>4.6150543272690738</c:v>
                </c:pt>
                <c:pt idx="4091">
                  <c:v>4.6137582281085256</c:v>
                </c:pt>
                <c:pt idx="4092">
                  <c:v>4.6126977559974627</c:v>
                </c:pt>
                <c:pt idx="4093">
                  <c:v>4.6118729273415946</c:v>
                </c:pt>
                <c:pt idx="4094">
                  <c:v>4.6112837549012742</c:v>
                </c:pt>
                <c:pt idx="4095">
                  <c:v>4.6109302477911314</c:v>
                </c:pt>
              </c:numCache>
            </c:numRef>
          </c:xVal>
          <c:yVal>
            <c:numRef>
              <c:f>'spark pressure'!$E$2:$E$4097</c:f>
              <c:numCache>
                <c:formatCode>General</c:formatCode>
                <c:ptCount val="4096"/>
                <c:pt idx="0">
                  <c:v>14.175000000000001</c:v>
                </c:pt>
                <c:pt idx="1">
                  <c:v>14.05</c:v>
                </c:pt>
                <c:pt idx="2">
                  <c:v>14.1</c:v>
                </c:pt>
                <c:pt idx="3">
                  <c:v>14.05</c:v>
                </c:pt>
                <c:pt idx="4">
                  <c:v>14</c:v>
                </c:pt>
                <c:pt idx="5">
                  <c:v>14</c:v>
                </c:pt>
                <c:pt idx="6">
                  <c:v>13.975</c:v>
                </c:pt>
                <c:pt idx="7">
                  <c:v>13.925000000000001</c:v>
                </c:pt>
                <c:pt idx="8">
                  <c:v>13.824999999999999</c:v>
                </c:pt>
                <c:pt idx="9">
                  <c:v>13.85</c:v>
                </c:pt>
                <c:pt idx="10">
                  <c:v>13.775</c:v>
                </c:pt>
                <c:pt idx="11">
                  <c:v>13.8</c:v>
                </c:pt>
                <c:pt idx="12">
                  <c:v>13.8</c:v>
                </c:pt>
                <c:pt idx="13">
                  <c:v>13.75</c:v>
                </c:pt>
                <c:pt idx="14">
                  <c:v>13.75</c:v>
                </c:pt>
                <c:pt idx="15">
                  <c:v>13.7</c:v>
                </c:pt>
                <c:pt idx="16">
                  <c:v>13.65</c:v>
                </c:pt>
                <c:pt idx="17">
                  <c:v>13.455</c:v>
                </c:pt>
                <c:pt idx="18">
                  <c:v>13.33</c:v>
                </c:pt>
                <c:pt idx="19">
                  <c:v>13.475</c:v>
                </c:pt>
                <c:pt idx="20">
                  <c:v>13.574999999999999</c:v>
                </c:pt>
                <c:pt idx="21">
                  <c:v>13.55</c:v>
                </c:pt>
                <c:pt idx="22">
                  <c:v>13.425000000000001</c:v>
                </c:pt>
                <c:pt idx="23">
                  <c:v>13.375</c:v>
                </c:pt>
                <c:pt idx="24">
                  <c:v>13.275</c:v>
                </c:pt>
                <c:pt idx="25">
                  <c:v>13.225</c:v>
                </c:pt>
                <c:pt idx="26">
                  <c:v>13.25</c:v>
                </c:pt>
                <c:pt idx="27">
                  <c:v>12.935</c:v>
                </c:pt>
                <c:pt idx="28">
                  <c:v>13.305</c:v>
                </c:pt>
                <c:pt idx="29">
                  <c:v>13.15</c:v>
                </c:pt>
                <c:pt idx="30">
                  <c:v>13.175000000000001</c:v>
                </c:pt>
                <c:pt idx="31">
                  <c:v>13.03</c:v>
                </c:pt>
                <c:pt idx="32">
                  <c:v>12.955</c:v>
                </c:pt>
                <c:pt idx="33">
                  <c:v>12.9</c:v>
                </c:pt>
                <c:pt idx="34">
                  <c:v>12.96</c:v>
                </c:pt>
                <c:pt idx="35">
                  <c:v>12.904999999999999</c:v>
                </c:pt>
                <c:pt idx="36">
                  <c:v>12.86</c:v>
                </c:pt>
                <c:pt idx="37">
                  <c:v>12.79</c:v>
                </c:pt>
                <c:pt idx="38">
                  <c:v>12.725</c:v>
                </c:pt>
                <c:pt idx="39">
                  <c:v>12.775</c:v>
                </c:pt>
                <c:pt idx="40">
                  <c:v>12.605</c:v>
                </c:pt>
                <c:pt idx="41">
                  <c:v>12.68</c:v>
                </c:pt>
                <c:pt idx="42">
                  <c:v>12.675000000000001</c:v>
                </c:pt>
                <c:pt idx="43">
                  <c:v>12.565</c:v>
                </c:pt>
                <c:pt idx="44">
                  <c:v>12.605</c:v>
                </c:pt>
                <c:pt idx="45">
                  <c:v>12.54</c:v>
                </c:pt>
                <c:pt idx="46">
                  <c:v>12.465</c:v>
                </c:pt>
                <c:pt idx="47">
                  <c:v>12.484999999999999</c:v>
                </c:pt>
                <c:pt idx="48">
                  <c:v>12.414999999999999</c:v>
                </c:pt>
                <c:pt idx="49">
                  <c:v>12.34</c:v>
                </c:pt>
                <c:pt idx="50">
                  <c:v>12.34</c:v>
                </c:pt>
                <c:pt idx="51">
                  <c:v>12.215</c:v>
                </c:pt>
                <c:pt idx="52">
                  <c:v>12.27</c:v>
                </c:pt>
                <c:pt idx="53">
                  <c:v>12.17</c:v>
                </c:pt>
                <c:pt idx="54">
                  <c:v>12.145</c:v>
                </c:pt>
                <c:pt idx="55">
                  <c:v>12.09</c:v>
                </c:pt>
                <c:pt idx="56">
                  <c:v>12.07</c:v>
                </c:pt>
                <c:pt idx="57">
                  <c:v>11.975</c:v>
                </c:pt>
                <c:pt idx="58">
                  <c:v>12.17</c:v>
                </c:pt>
                <c:pt idx="59">
                  <c:v>11.7</c:v>
                </c:pt>
                <c:pt idx="60">
                  <c:v>11.824999999999999</c:v>
                </c:pt>
                <c:pt idx="61">
                  <c:v>11.705</c:v>
                </c:pt>
                <c:pt idx="62">
                  <c:v>11.824999999999999</c:v>
                </c:pt>
                <c:pt idx="63">
                  <c:v>11.75</c:v>
                </c:pt>
                <c:pt idx="64">
                  <c:v>11.574999999999999</c:v>
                </c:pt>
                <c:pt idx="65">
                  <c:v>11.625</c:v>
                </c:pt>
                <c:pt idx="66">
                  <c:v>11.55</c:v>
                </c:pt>
                <c:pt idx="67">
                  <c:v>11.574999999999999</c:v>
                </c:pt>
                <c:pt idx="68">
                  <c:v>11.6</c:v>
                </c:pt>
                <c:pt idx="69">
                  <c:v>11.035</c:v>
                </c:pt>
                <c:pt idx="70">
                  <c:v>11.275</c:v>
                </c:pt>
                <c:pt idx="71">
                  <c:v>11.494999999999999</c:v>
                </c:pt>
                <c:pt idx="72">
                  <c:v>11.225</c:v>
                </c:pt>
                <c:pt idx="73">
                  <c:v>11.175000000000001</c:v>
                </c:pt>
                <c:pt idx="74">
                  <c:v>11.06</c:v>
                </c:pt>
                <c:pt idx="75">
                  <c:v>11.105</c:v>
                </c:pt>
                <c:pt idx="76">
                  <c:v>11.06</c:v>
                </c:pt>
                <c:pt idx="77">
                  <c:v>10.935</c:v>
                </c:pt>
                <c:pt idx="78">
                  <c:v>11.085000000000001</c:v>
                </c:pt>
                <c:pt idx="79">
                  <c:v>10.77</c:v>
                </c:pt>
                <c:pt idx="80">
                  <c:v>10.91</c:v>
                </c:pt>
                <c:pt idx="81">
                  <c:v>10.88</c:v>
                </c:pt>
                <c:pt idx="82">
                  <c:v>10.7</c:v>
                </c:pt>
                <c:pt idx="83">
                  <c:v>10.435</c:v>
                </c:pt>
                <c:pt idx="84">
                  <c:v>10.414999999999999</c:v>
                </c:pt>
                <c:pt idx="85">
                  <c:v>10.484999999999999</c:v>
                </c:pt>
                <c:pt idx="86">
                  <c:v>10.51</c:v>
                </c:pt>
                <c:pt idx="87">
                  <c:v>10.315</c:v>
                </c:pt>
                <c:pt idx="88">
                  <c:v>10.220000000000001</c:v>
                </c:pt>
                <c:pt idx="89">
                  <c:v>10.045</c:v>
                </c:pt>
                <c:pt idx="90">
                  <c:v>10.119999999999999</c:v>
                </c:pt>
                <c:pt idx="91">
                  <c:v>10.050000000000001</c:v>
                </c:pt>
                <c:pt idx="92">
                  <c:v>9.9749999999999996</c:v>
                </c:pt>
                <c:pt idx="93">
                  <c:v>9.9250000000000007</c:v>
                </c:pt>
                <c:pt idx="94">
                  <c:v>9.7750000000000021</c:v>
                </c:pt>
                <c:pt idx="95">
                  <c:v>9.5800000000000018</c:v>
                </c:pt>
                <c:pt idx="96">
                  <c:v>9.6250000000000018</c:v>
                </c:pt>
                <c:pt idx="97">
                  <c:v>9.5500000000000007</c:v>
                </c:pt>
                <c:pt idx="98">
                  <c:v>9.5250000000000004</c:v>
                </c:pt>
                <c:pt idx="99">
                  <c:v>9.1349999999999998</c:v>
                </c:pt>
                <c:pt idx="100">
                  <c:v>9.6449999999999996</c:v>
                </c:pt>
                <c:pt idx="101">
                  <c:v>9.5449999999999999</c:v>
                </c:pt>
                <c:pt idx="102">
                  <c:v>9.1300000000000008</c:v>
                </c:pt>
                <c:pt idx="103">
                  <c:v>9.15</c:v>
                </c:pt>
                <c:pt idx="104">
                  <c:v>9.1750000000000007</c:v>
                </c:pt>
                <c:pt idx="105">
                  <c:v>9.1300000000000008</c:v>
                </c:pt>
                <c:pt idx="106">
                  <c:v>9.0500000000000007</c:v>
                </c:pt>
                <c:pt idx="107">
                  <c:v>8.99</c:v>
                </c:pt>
                <c:pt idx="108">
                  <c:v>8.9600000000000009</c:v>
                </c:pt>
                <c:pt idx="109">
                  <c:v>8.9600000000000009</c:v>
                </c:pt>
                <c:pt idx="110">
                  <c:v>8.8149999999999995</c:v>
                </c:pt>
                <c:pt idx="111">
                  <c:v>8.7700000000000014</c:v>
                </c:pt>
                <c:pt idx="112">
                  <c:v>8.6449999999999996</c:v>
                </c:pt>
                <c:pt idx="113">
                  <c:v>8.6850000000000005</c:v>
                </c:pt>
                <c:pt idx="114">
                  <c:v>8.5</c:v>
                </c:pt>
                <c:pt idx="115">
                  <c:v>8.48</c:v>
                </c:pt>
                <c:pt idx="116">
                  <c:v>8.3350000000000009</c:v>
                </c:pt>
                <c:pt idx="117">
                  <c:v>8.41</c:v>
                </c:pt>
                <c:pt idx="118">
                  <c:v>8.2850000000000001</c:v>
                </c:pt>
                <c:pt idx="119">
                  <c:v>8.2100000000000009</c:v>
                </c:pt>
                <c:pt idx="120">
                  <c:v>8.14</c:v>
                </c:pt>
                <c:pt idx="121">
                  <c:v>8.0649999999999995</c:v>
                </c:pt>
                <c:pt idx="122">
                  <c:v>8.0450000000000017</c:v>
                </c:pt>
                <c:pt idx="123">
                  <c:v>8.09</c:v>
                </c:pt>
                <c:pt idx="124">
                  <c:v>8.0649999999999995</c:v>
                </c:pt>
                <c:pt idx="125">
                  <c:v>7.8449999999999864</c:v>
                </c:pt>
                <c:pt idx="126">
                  <c:v>7.8949999999999996</c:v>
                </c:pt>
                <c:pt idx="127">
                  <c:v>7.75</c:v>
                </c:pt>
                <c:pt idx="128">
                  <c:v>7.77</c:v>
                </c:pt>
                <c:pt idx="129">
                  <c:v>7.8699999999999957</c:v>
                </c:pt>
                <c:pt idx="130">
                  <c:v>7.75</c:v>
                </c:pt>
                <c:pt idx="131">
                  <c:v>7.6</c:v>
                </c:pt>
                <c:pt idx="132">
                  <c:v>7.375</c:v>
                </c:pt>
                <c:pt idx="133">
                  <c:v>7.55</c:v>
                </c:pt>
                <c:pt idx="134">
                  <c:v>7.45</c:v>
                </c:pt>
                <c:pt idx="135">
                  <c:v>7.2549999999999946</c:v>
                </c:pt>
                <c:pt idx="136">
                  <c:v>7.4749999999999996</c:v>
                </c:pt>
                <c:pt idx="137">
                  <c:v>7.2250000000000014</c:v>
                </c:pt>
                <c:pt idx="138">
                  <c:v>7.1749999999999998</c:v>
                </c:pt>
                <c:pt idx="139">
                  <c:v>7.1499999999999986</c:v>
                </c:pt>
                <c:pt idx="140">
                  <c:v>7.03</c:v>
                </c:pt>
                <c:pt idx="141">
                  <c:v>7.1050000000000004</c:v>
                </c:pt>
                <c:pt idx="142">
                  <c:v>7.3949999999999863</c:v>
                </c:pt>
                <c:pt idx="143">
                  <c:v>7.05</c:v>
                </c:pt>
                <c:pt idx="144">
                  <c:v>6.8899999999999988</c:v>
                </c:pt>
                <c:pt idx="145">
                  <c:v>6.96</c:v>
                </c:pt>
                <c:pt idx="146">
                  <c:v>6.54</c:v>
                </c:pt>
                <c:pt idx="147">
                  <c:v>6.6749999999999998</c:v>
                </c:pt>
                <c:pt idx="148">
                  <c:v>6.8</c:v>
                </c:pt>
                <c:pt idx="149">
                  <c:v>6.67</c:v>
                </c:pt>
                <c:pt idx="150">
                  <c:v>6.5749999999999984</c:v>
                </c:pt>
                <c:pt idx="151">
                  <c:v>6.6449999999999854</c:v>
                </c:pt>
                <c:pt idx="152">
                  <c:v>6.5249999999999853</c:v>
                </c:pt>
                <c:pt idx="153">
                  <c:v>6.48</c:v>
                </c:pt>
                <c:pt idx="154">
                  <c:v>6.43</c:v>
                </c:pt>
                <c:pt idx="155">
                  <c:v>6.4049999999999976</c:v>
                </c:pt>
                <c:pt idx="156">
                  <c:v>6.29</c:v>
                </c:pt>
                <c:pt idx="157">
                  <c:v>6.3349999999999946</c:v>
                </c:pt>
                <c:pt idx="158">
                  <c:v>6.2449999999999974</c:v>
                </c:pt>
                <c:pt idx="159">
                  <c:v>6.2599999999999989</c:v>
                </c:pt>
                <c:pt idx="160">
                  <c:v>6.0949999999999944</c:v>
                </c:pt>
                <c:pt idx="161">
                  <c:v>6.1649999999999832</c:v>
                </c:pt>
                <c:pt idx="162">
                  <c:v>6.21</c:v>
                </c:pt>
                <c:pt idx="163">
                  <c:v>6.18</c:v>
                </c:pt>
                <c:pt idx="164">
                  <c:v>6</c:v>
                </c:pt>
                <c:pt idx="165">
                  <c:v>6.0199999999999987</c:v>
                </c:pt>
                <c:pt idx="166">
                  <c:v>6.1599999999999966</c:v>
                </c:pt>
                <c:pt idx="167">
                  <c:v>5.8999999999999986</c:v>
                </c:pt>
                <c:pt idx="168">
                  <c:v>5.8249999999999833</c:v>
                </c:pt>
                <c:pt idx="169">
                  <c:v>5.8499999999999988</c:v>
                </c:pt>
                <c:pt idx="170">
                  <c:v>5.8749999999999956</c:v>
                </c:pt>
                <c:pt idx="171">
                  <c:v>5.8</c:v>
                </c:pt>
                <c:pt idx="172">
                  <c:v>5.7949999999999946</c:v>
                </c:pt>
                <c:pt idx="173">
                  <c:v>5.8899999999999988</c:v>
                </c:pt>
                <c:pt idx="174">
                  <c:v>5.6499999999999977</c:v>
                </c:pt>
                <c:pt idx="175">
                  <c:v>5.55</c:v>
                </c:pt>
                <c:pt idx="176">
                  <c:v>5.6999999999999966</c:v>
                </c:pt>
                <c:pt idx="177">
                  <c:v>5.28</c:v>
                </c:pt>
                <c:pt idx="178">
                  <c:v>5.6449999999999854</c:v>
                </c:pt>
                <c:pt idx="179">
                  <c:v>5.5</c:v>
                </c:pt>
                <c:pt idx="180">
                  <c:v>5.45</c:v>
                </c:pt>
                <c:pt idx="181">
                  <c:v>5.4249999999999998</c:v>
                </c:pt>
                <c:pt idx="182">
                  <c:v>5.5749999999999984</c:v>
                </c:pt>
                <c:pt idx="183">
                  <c:v>5.4450000000000003</c:v>
                </c:pt>
                <c:pt idx="184">
                  <c:v>5.3249999999999833</c:v>
                </c:pt>
                <c:pt idx="185">
                  <c:v>5.35</c:v>
                </c:pt>
                <c:pt idx="186">
                  <c:v>5.3</c:v>
                </c:pt>
                <c:pt idx="187">
                  <c:v>5.1749999999999998</c:v>
                </c:pt>
                <c:pt idx="188">
                  <c:v>5.3</c:v>
                </c:pt>
                <c:pt idx="189">
                  <c:v>5.25</c:v>
                </c:pt>
                <c:pt idx="190">
                  <c:v>5.1249999999999831</c:v>
                </c:pt>
                <c:pt idx="191">
                  <c:v>5.2249999999999996</c:v>
                </c:pt>
                <c:pt idx="192">
                  <c:v>5.0549999999999997</c:v>
                </c:pt>
                <c:pt idx="193">
                  <c:v>5.1249999999999831</c:v>
                </c:pt>
                <c:pt idx="194">
                  <c:v>5.1999999999999966</c:v>
                </c:pt>
                <c:pt idx="195">
                  <c:v>5.2249999999999996</c:v>
                </c:pt>
                <c:pt idx="196">
                  <c:v>5.0249999999999853</c:v>
                </c:pt>
                <c:pt idx="197">
                  <c:v>5.1499999999999986</c:v>
                </c:pt>
                <c:pt idx="198">
                  <c:v>5.0749999999999984</c:v>
                </c:pt>
                <c:pt idx="199">
                  <c:v>5.05</c:v>
                </c:pt>
                <c:pt idx="200">
                  <c:v>5</c:v>
                </c:pt>
                <c:pt idx="201">
                  <c:v>4.9249999999999998</c:v>
                </c:pt>
                <c:pt idx="202">
                  <c:v>4.95</c:v>
                </c:pt>
                <c:pt idx="203">
                  <c:v>4.8800000000000008</c:v>
                </c:pt>
                <c:pt idx="204">
                  <c:v>5.1949999999999861</c:v>
                </c:pt>
                <c:pt idx="205">
                  <c:v>4.835</c:v>
                </c:pt>
                <c:pt idx="206">
                  <c:v>4.7100000000000009</c:v>
                </c:pt>
                <c:pt idx="207">
                  <c:v>4.7600000000000007</c:v>
                </c:pt>
                <c:pt idx="208">
                  <c:v>4.7299999999999986</c:v>
                </c:pt>
                <c:pt idx="209">
                  <c:v>4.5199999999999996</c:v>
                </c:pt>
                <c:pt idx="210">
                  <c:v>4.8049999999999997</c:v>
                </c:pt>
                <c:pt idx="211">
                  <c:v>4.6599999999999957</c:v>
                </c:pt>
                <c:pt idx="212">
                  <c:v>4.8499999999999996</c:v>
                </c:pt>
                <c:pt idx="213">
                  <c:v>4.47</c:v>
                </c:pt>
                <c:pt idx="214">
                  <c:v>4.6350000000000007</c:v>
                </c:pt>
                <c:pt idx="215">
                  <c:v>4.5900000000000007</c:v>
                </c:pt>
                <c:pt idx="216">
                  <c:v>4.6350000000000007</c:v>
                </c:pt>
                <c:pt idx="217">
                  <c:v>4.6350000000000007</c:v>
                </c:pt>
                <c:pt idx="218">
                  <c:v>4.6599999999999957</c:v>
                </c:pt>
                <c:pt idx="219">
                  <c:v>4.8149999999999853</c:v>
                </c:pt>
                <c:pt idx="220">
                  <c:v>4.6149999999999842</c:v>
                </c:pt>
                <c:pt idx="221">
                  <c:v>4.6149999999999842</c:v>
                </c:pt>
                <c:pt idx="222">
                  <c:v>4.5900000000000007</c:v>
                </c:pt>
                <c:pt idx="223">
                  <c:v>4.3549999999999862</c:v>
                </c:pt>
                <c:pt idx="224">
                  <c:v>4.25</c:v>
                </c:pt>
                <c:pt idx="225">
                  <c:v>4.5149999999999997</c:v>
                </c:pt>
                <c:pt idx="226">
                  <c:v>4.5149999999999997</c:v>
                </c:pt>
                <c:pt idx="227">
                  <c:v>4.6449999999999854</c:v>
                </c:pt>
                <c:pt idx="228">
                  <c:v>4.2600000000000007</c:v>
                </c:pt>
                <c:pt idx="229">
                  <c:v>4.5199999999999996</c:v>
                </c:pt>
                <c:pt idx="230">
                  <c:v>4.3999999999999986</c:v>
                </c:pt>
                <c:pt idx="231">
                  <c:v>4.4950000000000001</c:v>
                </c:pt>
                <c:pt idx="232">
                  <c:v>4.4950000000000001</c:v>
                </c:pt>
                <c:pt idx="233">
                  <c:v>4.3699999999999957</c:v>
                </c:pt>
                <c:pt idx="234">
                  <c:v>4.3999999999999986</c:v>
                </c:pt>
                <c:pt idx="235">
                  <c:v>4.2699999999999996</c:v>
                </c:pt>
                <c:pt idx="236">
                  <c:v>4.4050000000000002</c:v>
                </c:pt>
                <c:pt idx="237">
                  <c:v>4.3800000000000008</c:v>
                </c:pt>
                <c:pt idx="238">
                  <c:v>4.4200000000000008</c:v>
                </c:pt>
                <c:pt idx="239">
                  <c:v>4.3999999999999986</c:v>
                </c:pt>
                <c:pt idx="240">
                  <c:v>4.3099999999999996</c:v>
                </c:pt>
                <c:pt idx="241">
                  <c:v>4.4249999999999998</c:v>
                </c:pt>
                <c:pt idx="242">
                  <c:v>4.1349999999999998</c:v>
                </c:pt>
                <c:pt idx="243">
                  <c:v>4.5949999999999998</c:v>
                </c:pt>
                <c:pt idx="244">
                  <c:v>4.375</c:v>
                </c:pt>
                <c:pt idx="245">
                  <c:v>4.4450000000000003</c:v>
                </c:pt>
                <c:pt idx="246">
                  <c:v>4.379999999999999</c:v>
                </c:pt>
                <c:pt idx="247">
                  <c:v>4.33</c:v>
                </c:pt>
                <c:pt idx="248">
                  <c:v>4.3800000000000008</c:v>
                </c:pt>
                <c:pt idx="249">
                  <c:v>4.3299999999999956</c:v>
                </c:pt>
                <c:pt idx="250">
                  <c:v>4.4400000000000004</c:v>
                </c:pt>
                <c:pt idx="251">
                  <c:v>4.4500000000000011</c:v>
                </c:pt>
                <c:pt idx="252">
                  <c:v>4.335</c:v>
                </c:pt>
                <c:pt idx="253">
                  <c:v>4.3549999999999862</c:v>
                </c:pt>
                <c:pt idx="254">
                  <c:v>4.33</c:v>
                </c:pt>
                <c:pt idx="255">
                  <c:v>4.4649999999999999</c:v>
                </c:pt>
                <c:pt idx="256">
                  <c:v>4.4050000000000002</c:v>
                </c:pt>
                <c:pt idx="257">
                  <c:v>4.28</c:v>
                </c:pt>
                <c:pt idx="258">
                  <c:v>4.3099999999999996</c:v>
                </c:pt>
                <c:pt idx="259">
                  <c:v>4.3499999999999996</c:v>
                </c:pt>
                <c:pt idx="260">
                  <c:v>4.335</c:v>
                </c:pt>
                <c:pt idx="261">
                  <c:v>4.3049999999999997</c:v>
                </c:pt>
                <c:pt idx="262">
                  <c:v>4.3299999999999956</c:v>
                </c:pt>
                <c:pt idx="263">
                  <c:v>4.375</c:v>
                </c:pt>
                <c:pt idx="264">
                  <c:v>4.26</c:v>
                </c:pt>
                <c:pt idx="265">
                  <c:v>4.1099999999999994</c:v>
                </c:pt>
                <c:pt idx="266">
                  <c:v>4.375</c:v>
                </c:pt>
                <c:pt idx="267">
                  <c:v>4.2349999999999994</c:v>
                </c:pt>
                <c:pt idx="268">
                  <c:v>4.1099999999999994</c:v>
                </c:pt>
                <c:pt idx="269">
                  <c:v>4.3299999999999956</c:v>
                </c:pt>
                <c:pt idx="270">
                  <c:v>4.6849999999999863</c:v>
                </c:pt>
                <c:pt idx="271">
                  <c:v>4.3499999999999996</c:v>
                </c:pt>
                <c:pt idx="272">
                  <c:v>4.6999999999999966</c:v>
                </c:pt>
                <c:pt idx="273">
                  <c:v>4.5449999999999999</c:v>
                </c:pt>
                <c:pt idx="274">
                  <c:v>4.4800000000000013</c:v>
                </c:pt>
                <c:pt idx="275">
                  <c:v>4.3049999999999997</c:v>
                </c:pt>
                <c:pt idx="276">
                  <c:v>4.375</c:v>
                </c:pt>
                <c:pt idx="277">
                  <c:v>4.2349999999999994</c:v>
                </c:pt>
                <c:pt idx="278">
                  <c:v>4.28</c:v>
                </c:pt>
                <c:pt idx="279">
                  <c:v>4.4050000000000002</c:v>
                </c:pt>
                <c:pt idx="280">
                  <c:v>4.154999999999986</c:v>
                </c:pt>
                <c:pt idx="281">
                  <c:v>4.28</c:v>
                </c:pt>
                <c:pt idx="282">
                  <c:v>4.3599999999999977</c:v>
                </c:pt>
                <c:pt idx="283">
                  <c:v>4.3049999999999997</c:v>
                </c:pt>
                <c:pt idx="284">
                  <c:v>4.2649999999999997</c:v>
                </c:pt>
                <c:pt idx="285">
                  <c:v>4.2349999999999994</c:v>
                </c:pt>
                <c:pt idx="286">
                  <c:v>4.4249999999999998</c:v>
                </c:pt>
                <c:pt idx="287">
                  <c:v>4.2649999999999997</c:v>
                </c:pt>
                <c:pt idx="288">
                  <c:v>4.5400000000000009</c:v>
                </c:pt>
                <c:pt idx="289">
                  <c:v>4.3049999999999997</c:v>
                </c:pt>
                <c:pt idx="290">
                  <c:v>4.164999999999984</c:v>
                </c:pt>
                <c:pt idx="291">
                  <c:v>4.1800000000000006</c:v>
                </c:pt>
                <c:pt idx="292">
                  <c:v>4.2300000000000004</c:v>
                </c:pt>
                <c:pt idx="293">
                  <c:v>4.25</c:v>
                </c:pt>
                <c:pt idx="294">
                  <c:v>4.28</c:v>
                </c:pt>
                <c:pt idx="295">
                  <c:v>4.2549999999999999</c:v>
                </c:pt>
                <c:pt idx="296">
                  <c:v>4.2749999999999986</c:v>
                </c:pt>
                <c:pt idx="297">
                  <c:v>4.2349999999999994</c:v>
                </c:pt>
                <c:pt idx="298">
                  <c:v>4.2549999999999999</c:v>
                </c:pt>
                <c:pt idx="299">
                  <c:v>4.24</c:v>
                </c:pt>
                <c:pt idx="300">
                  <c:v>4.085</c:v>
                </c:pt>
                <c:pt idx="301">
                  <c:v>4.54</c:v>
                </c:pt>
                <c:pt idx="302">
                  <c:v>4.2300000000000004</c:v>
                </c:pt>
                <c:pt idx="303">
                  <c:v>4.2050000000000001</c:v>
                </c:pt>
                <c:pt idx="304">
                  <c:v>4.26</c:v>
                </c:pt>
                <c:pt idx="305">
                  <c:v>4.2300000000000004</c:v>
                </c:pt>
                <c:pt idx="306">
                  <c:v>3.96</c:v>
                </c:pt>
                <c:pt idx="307">
                  <c:v>4.2349999999999994</c:v>
                </c:pt>
                <c:pt idx="308">
                  <c:v>4.2549999999999999</c:v>
                </c:pt>
                <c:pt idx="309">
                  <c:v>4.379999999999999</c:v>
                </c:pt>
                <c:pt idx="310">
                  <c:v>4.26</c:v>
                </c:pt>
                <c:pt idx="311">
                  <c:v>4.21</c:v>
                </c:pt>
                <c:pt idx="312">
                  <c:v>4.2349999999999994</c:v>
                </c:pt>
                <c:pt idx="313">
                  <c:v>4.29</c:v>
                </c:pt>
                <c:pt idx="314">
                  <c:v>4.26</c:v>
                </c:pt>
                <c:pt idx="315">
                  <c:v>4.335</c:v>
                </c:pt>
                <c:pt idx="316">
                  <c:v>4.47</c:v>
                </c:pt>
                <c:pt idx="317">
                  <c:v>4.1899999999999986</c:v>
                </c:pt>
                <c:pt idx="318">
                  <c:v>4.2149999999999999</c:v>
                </c:pt>
                <c:pt idx="319">
                  <c:v>3.915</c:v>
                </c:pt>
                <c:pt idx="320">
                  <c:v>4.2349999999999994</c:v>
                </c:pt>
                <c:pt idx="321">
                  <c:v>4.2500000000000009</c:v>
                </c:pt>
                <c:pt idx="322">
                  <c:v>4.1899999999999986</c:v>
                </c:pt>
                <c:pt idx="323">
                  <c:v>4.1899999999999986</c:v>
                </c:pt>
                <c:pt idx="324">
                  <c:v>4.1199999999999974</c:v>
                </c:pt>
                <c:pt idx="325">
                  <c:v>4.17</c:v>
                </c:pt>
                <c:pt idx="326">
                  <c:v>4.08</c:v>
                </c:pt>
                <c:pt idx="327">
                  <c:v>4.1449999999999996</c:v>
                </c:pt>
                <c:pt idx="328">
                  <c:v>4.2100000000000009</c:v>
                </c:pt>
                <c:pt idx="329">
                  <c:v>4.085</c:v>
                </c:pt>
                <c:pt idx="330">
                  <c:v>3.97</c:v>
                </c:pt>
                <c:pt idx="331">
                  <c:v>4.1899999999999986</c:v>
                </c:pt>
                <c:pt idx="332">
                  <c:v>4.2850000000000001</c:v>
                </c:pt>
                <c:pt idx="333">
                  <c:v>4.2500000000000009</c:v>
                </c:pt>
                <c:pt idx="334">
                  <c:v>4.1849999999999996</c:v>
                </c:pt>
                <c:pt idx="335">
                  <c:v>4.1400000000000006</c:v>
                </c:pt>
                <c:pt idx="336">
                  <c:v>4.1400000000000006</c:v>
                </c:pt>
                <c:pt idx="337">
                  <c:v>4.0949999999999998</c:v>
                </c:pt>
                <c:pt idx="338">
                  <c:v>4.1400000000000006</c:v>
                </c:pt>
                <c:pt idx="339">
                  <c:v>4.1350000000000007</c:v>
                </c:pt>
                <c:pt idx="340">
                  <c:v>4.0699999999999976</c:v>
                </c:pt>
                <c:pt idx="341">
                  <c:v>4.1499999999999986</c:v>
                </c:pt>
                <c:pt idx="342">
                  <c:v>4.09</c:v>
                </c:pt>
                <c:pt idx="343">
                  <c:v>4.114999999999986</c:v>
                </c:pt>
                <c:pt idx="344">
                  <c:v>4.3049999999999997</c:v>
                </c:pt>
                <c:pt idx="345">
                  <c:v>4.1899999999999986</c:v>
                </c:pt>
                <c:pt idx="346">
                  <c:v>4.114999999999986</c:v>
                </c:pt>
                <c:pt idx="347">
                  <c:v>4.0950000000000006</c:v>
                </c:pt>
                <c:pt idx="348">
                  <c:v>4.1350000000000007</c:v>
                </c:pt>
                <c:pt idx="349">
                  <c:v>4.1599999999999966</c:v>
                </c:pt>
                <c:pt idx="350">
                  <c:v>4.2550000000000008</c:v>
                </c:pt>
                <c:pt idx="351">
                  <c:v>4.1849999999999996</c:v>
                </c:pt>
                <c:pt idx="352">
                  <c:v>4.1449999999999996</c:v>
                </c:pt>
                <c:pt idx="353">
                  <c:v>4.1599999999999966</c:v>
                </c:pt>
                <c:pt idx="354">
                  <c:v>4.0950000000000006</c:v>
                </c:pt>
                <c:pt idx="355">
                  <c:v>4.1350000000000007</c:v>
                </c:pt>
                <c:pt idx="356">
                  <c:v>4.5750000000000002</c:v>
                </c:pt>
                <c:pt idx="357">
                  <c:v>4.2149999999999999</c:v>
                </c:pt>
                <c:pt idx="358">
                  <c:v>4.21</c:v>
                </c:pt>
                <c:pt idx="359">
                  <c:v>4.1899999999999986</c:v>
                </c:pt>
                <c:pt idx="360">
                  <c:v>4.1849999999999996</c:v>
                </c:pt>
                <c:pt idx="361">
                  <c:v>4.2549999999999999</c:v>
                </c:pt>
                <c:pt idx="362">
                  <c:v>4.124999999999984</c:v>
                </c:pt>
                <c:pt idx="363">
                  <c:v>4.1599999999999966</c:v>
                </c:pt>
                <c:pt idx="364">
                  <c:v>4.0949999999999998</c:v>
                </c:pt>
                <c:pt idx="365">
                  <c:v>4.1800000000000006</c:v>
                </c:pt>
                <c:pt idx="366">
                  <c:v>4.28</c:v>
                </c:pt>
                <c:pt idx="367">
                  <c:v>4.1599999999999966</c:v>
                </c:pt>
                <c:pt idx="368">
                  <c:v>4.21</c:v>
                </c:pt>
                <c:pt idx="369">
                  <c:v>4.1849999999999996</c:v>
                </c:pt>
                <c:pt idx="370">
                  <c:v>3.82</c:v>
                </c:pt>
                <c:pt idx="371">
                  <c:v>3.79</c:v>
                </c:pt>
                <c:pt idx="372">
                  <c:v>4.1599999999999966</c:v>
                </c:pt>
                <c:pt idx="373">
                  <c:v>4.1849999999999996</c:v>
                </c:pt>
                <c:pt idx="374">
                  <c:v>4.3199999999999976</c:v>
                </c:pt>
                <c:pt idx="375">
                  <c:v>4.2549999999999999</c:v>
                </c:pt>
                <c:pt idx="376">
                  <c:v>3.915</c:v>
                </c:pt>
                <c:pt idx="377">
                  <c:v>4.1350000000000007</c:v>
                </c:pt>
                <c:pt idx="378">
                  <c:v>4.25</c:v>
                </c:pt>
                <c:pt idx="379">
                  <c:v>4.2349999999999994</c:v>
                </c:pt>
                <c:pt idx="380">
                  <c:v>4.13</c:v>
                </c:pt>
                <c:pt idx="381">
                  <c:v>4.2749999999999986</c:v>
                </c:pt>
                <c:pt idx="382">
                  <c:v>4.2300000000000004</c:v>
                </c:pt>
                <c:pt idx="383">
                  <c:v>4.49</c:v>
                </c:pt>
                <c:pt idx="384">
                  <c:v>4.3449999999999998</c:v>
                </c:pt>
                <c:pt idx="385">
                  <c:v>4.339999999999999</c:v>
                </c:pt>
                <c:pt idx="386">
                  <c:v>4.3699999999999957</c:v>
                </c:pt>
                <c:pt idx="387">
                  <c:v>4.5199999999999996</c:v>
                </c:pt>
                <c:pt idx="388">
                  <c:v>4.379999999999999</c:v>
                </c:pt>
                <c:pt idx="389">
                  <c:v>4.3649999999999842</c:v>
                </c:pt>
                <c:pt idx="390">
                  <c:v>4.5599999999999996</c:v>
                </c:pt>
                <c:pt idx="391">
                  <c:v>4.339999999999999</c:v>
                </c:pt>
                <c:pt idx="392">
                  <c:v>4.3899999999999997</c:v>
                </c:pt>
                <c:pt idx="393">
                  <c:v>4.3699999999999957</c:v>
                </c:pt>
                <c:pt idx="394">
                  <c:v>4.4649999999999999</c:v>
                </c:pt>
                <c:pt idx="395">
                  <c:v>4.42</c:v>
                </c:pt>
                <c:pt idx="396">
                  <c:v>4.3699999999999957</c:v>
                </c:pt>
                <c:pt idx="397">
                  <c:v>4.3949999999999996</c:v>
                </c:pt>
                <c:pt idx="398">
                  <c:v>4.3949999999999996</c:v>
                </c:pt>
                <c:pt idx="399">
                  <c:v>4.4649999999999999</c:v>
                </c:pt>
                <c:pt idx="400">
                  <c:v>4.45</c:v>
                </c:pt>
                <c:pt idx="401">
                  <c:v>4.3949999999999996</c:v>
                </c:pt>
                <c:pt idx="402">
                  <c:v>4.4950000000000001</c:v>
                </c:pt>
                <c:pt idx="403">
                  <c:v>4.5199999999999996</c:v>
                </c:pt>
                <c:pt idx="404">
                  <c:v>4.5599999999999996</c:v>
                </c:pt>
                <c:pt idx="405">
                  <c:v>4.5149999999999997</c:v>
                </c:pt>
                <c:pt idx="406">
                  <c:v>4.4649999999999999</c:v>
                </c:pt>
                <c:pt idx="407">
                  <c:v>4.5199999999999996</c:v>
                </c:pt>
                <c:pt idx="408">
                  <c:v>4.5649999999999853</c:v>
                </c:pt>
                <c:pt idx="409">
                  <c:v>4.4950000000000001</c:v>
                </c:pt>
                <c:pt idx="410">
                  <c:v>4.51</c:v>
                </c:pt>
                <c:pt idx="411">
                  <c:v>4.6350000000000007</c:v>
                </c:pt>
                <c:pt idx="412">
                  <c:v>4.42</c:v>
                </c:pt>
                <c:pt idx="413">
                  <c:v>4.5599999999999996</c:v>
                </c:pt>
                <c:pt idx="414">
                  <c:v>4.6350000000000007</c:v>
                </c:pt>
                <c:pt idx="415">
                  <c:v>4.6599999999999957</c:v>
                </c:pt>
                <c:pt idx="416">
                  <c:v>4.47</c:v>
                </c:pt>
                <c:pt idx="417">
                  <c:v>4.63</c:v>
                </c:pt>
                <c:pt idx="418">
                  <c:v>4.5149999999999997</c:v>
                </c:pt>
                <c:pt idx="419">
                  <c:v>4.63</c:v>
                </c:pt>
                <c:pt idx="420">
                  <c:v>4.68</c:v>
                </c:pt>
                <c:pt idx="421">
                  <c:v>4.59</c:v>
                </c:pt>
                <c:pt idx="422">
                  <c:v>4.5649999999999853</c:v>
                </c:pt>
                <c:pt idx="423">
                  <c:v>4.4550000000000001</c:v>
                </c:pt>
                <c:pt idx="424">
                  <c:v>4.59</c:v>
                </c:pt>
                <c:pt idx="425">
                  <c:v>4.6549999999999843</c:v>
                </c:pt>
                <c:pt idx="426">
                  <c:v>4.8000000000000007</c:v>
                </c:pt>
                <c:pt idx="427">
                  <c:v>4.6499999999999977</c:v>
                </c:pt>
                <c:pt idx="428">
                  <c:v>4.6599999999999957</c:v>
                </c:pt>
                <c:pt idx="429">
                  <c:v>4.63</c:v>
                </c:pt>
                <c:pt idx="430">
                  <c:v>4.7050000000000001</c:v>
                </c:pt>
                <c:pt idx="431">
                  <c:v>4.6249999999999813</c:v>
                </c:pt>
                <c:pt idx="432">
                  <c:v>4.6599999999999957</c:v>
                </c:pt>
                <c:pt idx="433">
                  <c:v>4.5299999999999976</c:v>
                </c:pt>
                <c:pt idx="434">
                  <c:v>4.63</c:v>
                </c:pt>
                <c:pt idx="435">
                  <c:v>4.6599999999999957</c:v>
                </c:pt>
                <c:pt idx="436">
                  <c:v>4.46</c:v>
                </c:pt>
                <c:pt idx="437">
                  <c:v>4.68</c:v>
                </c:pt>
                <c:pt idx="438">
                  <c:v>4.7750000000000004</c:v>
                </c:pt>
                <c:pt idx="439">
                  <c:v>4.6749999999999998</c:v>
                </c:pt>
                <c:pt idx="440">
                  <c:v>4.75</c:v>
                </c:pt>
                <c:pt idx="441">
                  <c:v>4.63</c:v>
                </c:pt>
                <c:pt idx="442">
                  <c:v>4.68</c:v>
                </c:pt>
                <c:pt idx="443">
                  <c:v>4.6849999999999996</c:v>
                </c:pt>
                <c:pt idx="444">
                  <c:v>4.5649999999999853</c:v>
                </c:pt>
                <c:pt idx="445">
                  <c:v>4.6499999999999977</c:v>
                </c:pt>
                <c:pt idx="446">
                  <c:v>4.75</c:v>
                </c:pt>
                <c:pt idx="447">
                  <c:v>4.75</c:v>
                </c:pt>
                <c:pt idx="448">
                  <c:v>4.9050000000000002</c:v>
                </c:pt>
                <c:pt idx="449">
                  <c:v>4.7050000000000001</c:v>
                </c:pt>
                <c:pt idx="450">
                  <c:v>4.8000000000000007</c:v>
                </c:pt>
                <c:pt idx="451">
                  <c:v>4.9249999999999998</c:v>
                </c:pt>
                <c:pt idx="452">
                  <c:v>4.8000000000000007</c:v>
                </c:pt>
                <c:pt idx="453">
                  <c:v>5.17</c:v>
                </c:pt>
                <c:pt idx="454">
                  <c:v>4.88</c:v>
                </c:pt>
                <c:pt idx="455">
                  <c:v>4.8000000000000007</c:v>
                </c:pt>
                <c:pt idx="456">
                  <c:v>4.785000000000001</c:v>
                </c:pt>
                <c:pt idx="457">
                  <c:v>4.8499999999999996</c:v>
                </c:pt>
                <c:pt idx="458">
                  <c:v>5</c:v>
                </c:pt>
                <c:pt idx="459">
                  <c:v>5.17</c:v>
                </c:pt>
                <c:pt idx="460">
                  <c:v>4.8749999999999956</c:v>
                </c:pt>
                <c:pt idx="461">
                  <c:v>4.8549999999999862</c:v>
                </c:pt>
                <c:pt idx="462">
                  <c:v>4.9249999999999998</c:v>
                </c:pt>
                <c:pt idx="463">
                  <c:v>5.0249999999999853</c:v>
                </c:pt>
                <c:pt idx="464">
                  <c:v>5.0749999999999984</c:v>
                </c:pt>
                <c:pt idx="465">
                  <c:v>4.9749999999999996</c:v>
                </c:pt>
                <c:pt idx="466">
                  <c:v>4.9249999999999998</c:v>
                </c:pt>
                <c:pt idx="467">
                  <c:v>5.3</c:v>
                </c:pt>
                <c:pt idx="468">
                  <c:v>4.9249999999999998</c:v>
                </c:pt>
                <c:pt idx="469">
                  <c:v>5</c:v>
                </c:pt>
                <c:pt idx="470">
                  <c:v>4.9249999999999998</c:v>
                </c:pt>
                <c:pt idx="471">
                  <c:v>5.05</c:v>
                </c:pt>
                <c:pt idx="472">
                  <c:v>5.0049999999999946</c:v>
                </c:pt>
                <c:pt idx="473">
                  <c:v>5.1499999999999986</c:v>
                </c:pt>
                <c:pt idx="474">
                  <c:v>5.05</c:v>
                </c:pt>
                <c:pt idx="475">
                  <c:v>5.0049999999999946</c:v>
                </c:pt>
                <c:pt idx="476">
                  <c:v>5.0749999999999984</c:v>
                </c:pt>
                <c:pt idx="477">
                  <c:v>5.1999999999999966</c:v>
                </c:pt>
                <c:pt idx="478">
                  <c:v>4.95</c:v>
                </c:pt>
                <c:pt idx="479">
                  <c:v>4.93</c:v>
                </c:pt>
                <c:pt idx="480">
                  <c:v>5.0749999999999984</c:v>
                </c:pt>
                <c:pt idx="481">
                  <c:v>5.05</c:v>
                </c:pt>
                <c:pt idx="482">
                  <c:v>5.3449999999999864</c:v>
                </c:pt>
                <c:pt idx="483">
                  <c:v>5.05</c:v>
                </c:pt>
                <c:pt idx="484">
                  <c:v>5.0249999999999853</c:v>
                </c:pt>
                <c:pt idx="485">
                  <c:v>5.0999999999999996</c:v>
                </c:pt>
                <c:pt idx="486">
                  <c:v>5.1249999999999831</c:v>
                </c:pt>
                <c:pt idx="487">
                  <c:v>4.8849999999999936</c:v>
                </c:pt>
                <c:pt idx="488">
                  <c:v>5.05</c:v>
                </c:pt>
                <c:pt idx="489">
                  <c:v>5.0749999999999984</c:v>
                </c:pt>
                <c:pt idx="490">
                  <c:v>5.1499999999999986</c:v>
                </c:pt>
                <c:pt idx="491">
                  <c:v>5.1499999999999986</c:v>
                </c:pt>
                <c:pt idx="492">
                  <c:v>5.0750000000000002</c:v>
                </c:pt>
                <c:pt idx="493">
                  <c:v>5.0999999999999996</c:v>
                </c:pt>
                <c:pt idx="494">
                  <c:v>5.2249999999999996</c:v>
                </c:pt>
                <c:pt idx="495">
                  <c:v>5.05</c:v>
                </c:pt>
                <c:pt idx="496">
                  <c:v>5.1499999999999986</c:v>
                </c:pt>
                <c:pt idx="497">
                  <c:v>5.0749999999999984</c:v>
                </c:pt>
                <c:pt idx="498">
                  <c:v>5.0999999999999996</c:v>
                </c:pt>
                <c:pt idx="499">
                  <c:v>4.7350000000000003</c:v>
                </c:pt>
                <c:pt idx="500">
                  <c:v>5.1999999999999966</c:v>
                </c:pt>
                <c:pt idx="501">
                  <c:v>5.05</c:v>
                </c:pt>
                <c:pt idx="502">
                  <c:v>5.0999999999999996</c:v>
                </c:pt>
                <c:pt idx="503">
                  <c:v>5.1499999999999986</c:v>
                </c:pt>
                <c:pt idx="504">
                  <c:v>5.1249999999999831</c:v>
                </c:pt>
                <c:pt idx="505">
                  <c:v>5.05</c:v>
                </c:pt>
                <c:pt idx="506">
                  <c:v>5.1499999999999986</c:v>
                </c:pt>
                <c:pt idx="507">
                  <c:v>5.1499999999999986</c:v>
                </c:pt>
                <c:pt idx="508">
                  <c:v>5.1499999999999986</c:v>
                </c:pt>
                <c:pt idx="509">
                  <c:v>5.3249999999999833</c:v>
                </c:pt>
                <c:pt idx="510">
                  <c:v>5.2249999999999996</c:v>
                </c:pt>
                <c:pt idx="511">
                  <c:v>5.1999999999999966</c:v>
                </c:pt>
                <c:pt idx="512">
                  <c:v>5.1749999999999998</c:v>
                </c:pt>
                <c:pt idx="513">
                  <c:v>5.3</c:v>
                </c:pt>
                <c:pt idx="514">
                  <c:v>5.1299999999999946</c:v>
                </c:pt>
                <c:pt idx="515">
                  <c:v>5.25</c:v>
                </c:pt>
                <c:pt idx="516">
                  <c:v>5.25</c:v>
                </c:pt>
                <c:pt idx="517">
                  <c:v>5.3</c:v>
                </c:pt>
                <c:pt idx="518">
                  <c:v>5.25</c:v>
                </c:pt>
                <c:pt idx="519">
                  <c:v>5.0549999999999997</c:v>
                </c:pt>
                <c:pt idx="520">
                  <c:v>5.4450000000000003</c:v>
                </c:pt>
                <c:pt idx="521">
                  <c:v>5.1999999999999966</c:v>
                </c:pt>
                <c:pt idx="522">
                  <c:v>5.3</c:v>
                </c:pt>
                <c:pt idx="523">
                  <c:v>4.9850000000000003</c:v>
                </c:pt>
                <c:pt idx="524">
                  <c:v>5.0349999999999966</c:v>
                </c:pt>
                <c:pt idx="525">
                  <c:v>5.3249999999999833</c:v>
                </c:pt>
                <c:pt idx="526">
                  <c:v>5.3249999999999833</c:v>
                </c:pt>
                <c:pt idx="527">
                  <c:v>5.4249999999999998</c:v>
                </c:pt>
                <c:pt idx="528">
                  <c:v>5.5449999999999946</c:v>
                </c:pt>
                <c:pt idx="529">
                  <c:v>5.3</c:v>
                </c:pt>
                <c:pt idx="530">
                  <c:v>5.3999999999999986</c:v>
                </c:pt>
                <c:pt idx="531">
                  <c:v>5.35</c:v>
                </c:pt>
                <c:pt idx="532">
                  <c:v>5.3749999999999956</c:v>
                </c:pt>
                <c:pt idx="533">
                  <c:v>5.45</c:v>
                </c:pt>
                <c:pt idx="534">
                  <c:v>5.52</c:v>
                </c:pt>
                <c:pt idx="535">
                  <c:v>5.3999999999999986</c:v>
                </c:pt>
                <c:pt idx="536">
                  <c:v>5.4749999999999996</c:v>
                </c:pt>
                <c:pt idx="537">
                  <c:v>5.4749999999999996</c:v>
                </c:pt>
                <c:pt idx="538">
                  <c:v>5.5949999999999998</c:v>
                </c:pt>
                <c:pt idx="539">
                  <c:v>5.4249999999999998</c:v>
                </c:pt>
                <c:pt idx="540">
                  <c:v>5.5749999999999984</c:v>
                </c:pt>
                <c:pt idx="541">
                  <c:v>5.3249999999999833</c:v>
                </c:pt>
                <c:pt idx="542">
                  <c:v>5.4249999999999998</c:v>
                </c:pt>
                <c:pt idx="543">
                  <c:v>4.9649999999999999</c:v>
                </c:pt>
                <c:pt idx="544">
                  <c:v>5.3999999999999986</c:v>
                </c:pt>
                <c:pt idx="545">
                  <c:v>5.3249999999999833</c:v>
                </c:pt>
                <c:pt idx="546">
                  <c:v>5.5749999999999984</c:v>
                </c:pt>
                <c:pt idx="547">
                  <c:v>5.45</c:v>
                </c:pt>
                <c:pt idx="548">
                  <c:v>5.4249999999999998</c:v>
                </c:pt>
                <c:pt idx="549">
                  <c:v>5.4249999999999998</c:v>
                </c:pt>
                <c:pt idx="550">
                  <c:v>5.45</c:v>
                </c:pt>
                <c:pt idx="551">
                  <c:v>5.4249999999999998</c:v>
                </c:pt>
                <c:pt idx="552">
                  <c:v>5.45</c:v>
                </c:pt>
                <c:pt idx="553">
                  <c:v>5.5749999999999984</c:v>
                </c:pt>
                <c:pt idx="554">
                  <c:v>5.45</c:v>
                </c:pt>
                <c:pt idx="555">
                  <c:v>5.5549999999999864</c:v>
                </c:pt>
                <c:pt idx="556">
                  <c:v>5.4749999999999996</c:v>
                </c:pt>
                <c:pt idx="557">
                  <c:v>5.3999999999999986</c:v>
                </c:pt>
                <c:pt idx="558">
                  <c:v>5.3299999999999956</c:v>
                </c:pt>
                <c:pt idx="559">
                  <c:v>5.5249999999999853</c:v>
                </c:pt>
                <c:pt idx="560">
                  <c:v>5.6699999999999937</c:v>
                </c:pt>
                <c:pt idx="561">
                  <c:v>5.3999999999999986</c:v>
                </c:pt>
                <c:pt idx="562">
                  <c:v>5.45</c:v>
                </c:pt>
                <c:pt idx="563">
                  <c:v>5.4249999999999998</c:v>
                </c:pt>
                <c:pt idx="564">
                  <c:v>5.35</c:v>
                </c:pt>
                <c:pt idx="565">
                  <c:v>5.45</c:v>
                </c:pt>
                <c:pt idx="566">
                  <c:v>5.4249999999999998</c:v>
                </c:pt>
                <c:pt idx="567">
                  <c:v>5.3249999999999833</c:v>
                </c:pt>
                <c:pt idx="568">
                  <c:v>5.4749999999999996</c:v>
                </c:pt>
                <c:pt idx="569">
                  <c:v>5.4249999999999998</c:v>
                </c:pt>
                <c:pt idx="570">
                  <c:v>5.4049999999999976</c:v>
                </c:pt>
                <c:pt idx="571">
                  <c:v>5.5249999999999853</c:v>
                </c:pt>
                <c:pt idx="572">
                  <c:v>5.5</c:v>
                </c:pt>
                <c:pt idx="573">
                  <c:v>5.5</c:v>
                </c:pt>
                <c:pt idx="574">
                  <c:v>5.45</c:v>
                </c:pt>
                <c:pt idx="575">
                  <c:v>5.6949999999999852</c:v>
                </c:pt>
                <c:pt idx="576">
                  <c:v>5.6699999999999937</c:v>
                </c:pt>
                <c:pt idx="577">
                  <c:v>5.5249999999999853</c:v>
                </c:pt>
                <c:pt idx="578">
                  <c:v>5.5249999999999853</c:v>
                </c:pt>
                <c:pt idx="579">
                  <c:v>5.55</c:v>
                </c:pt>
                <c:pt idx="580">
                  <c:v>5.5249999999999853</c:v>
                </c:pt>
                <c:pt idx="581">
                  <c:v>5.55</c:v>
                </c:pt>
                <c:pt idx="582">
                  <c:v>5.6</c:v>
                </c:pt>
                <c:pt idx="583">
                  <c:v>5.55</c:v>
                </c:pt>
                <c:pt idx="584">
                  <c:v>5.7699999999999987</c:v>
                </c:pt>
                <c:pt idx="585">
                  <c:v>5.6</c:v>
                </c:pt>
                <c:pt idx="586">
                  <c:v>5.7449999999999957</c:v>
                </c:pt>
                <c:pt idx="587">
                  <c:v>5.6249999999999787</c:v>
                </c:pt>
                <c:pt idx="588">
                  <c:v>5.6249999999999787</c:v>
                </c:pt>
                <c:pt idx="589">
                  <c:v>5.92</c:v>
                </c:pt>
                <c:pt idx="590">
                  <c:v>5.7249999999999996</c:v>
                </c:pt>
                <c:pt idx="591">
                  <c:v>5.75</c:v>
                </c:pt>
                <c:pt idx="592">
                  <c:v>5.6749999999999998</c:v>
                </c:pt>
                <c:pt idx="593">
                  <c:v>5.8</c:v>
                </c:pt>
                <c:pt idx="594">
                  <c:v>5.94</c:v>
                </c:pt>
                <c:pt idx="595">
                  <c:v>5.6999999999999966</c:v>
                </c:pt>
                <c:pt idx="596">
                  <c:v>5.7699999999999987</c:v>
                </c:pt>
                <c:pt idx="597">
                  <c:v>5.6999999999999966</c:v>
                </c:pt>
                <c:pt idx="598">
                  <c:v>5.7699999999999987</c:v>
                </c:pt>
                <c:pt idx="599">
                  <c:v>5.6499999999999977</c:v>
                </c:pt>
                <c:pt idx="600">
                  <c:v>5.8249999999999833</c:v>
                </c:pt>
                <c:pt idx="601">
                  <c:v>5.8949999999999863</c:v>
                </c:pt>
                <c:pt idx="602">
                  <c:v>5.8949999999999863</c:v>
                </c:pt>
                <c:pt idx="603">
                  <c:v>5.8499999999999988</c:v>
                </c:pt>
                <c:pt idx="604">
                  <c:v>5.8749999999999956</c:v>
                </c:pt>
                <c:pt idx="605">
                  <c:v>5.8249999999999833</c:v>
                </c:pt>
                <c:pt idx="606">
                  <c:v>5.9449999999999976</c:v>
                </c:pt>
                <c:pt idx="607">
                  <c:v>5.8</c:v>
                </c:pt>
                <c:pt idx="608">
                  <c:v>5.92</c:v>
                </c:pt>
                <c:pt idx="609">
                  <c:v>5.95</c:v>
                </c:pt>
                <c:pt idx="610">
                  <c:v>5.9399999999999977</c:v>
                </c:pt>
                <c:pt idx="611">
                  <c:v>5.6</c:v>
                </c:pt>
                <c:pt idx="612">
                  <c:v>6.1599999999999966</c:v>
                </c:pt>
                <c:pt idx="613">
                  <c:v>5.92</c:v>
                </c:pt>
                <c:pt idx="614">
                  <c:v>5.92</c:v>
                </c:pt>
                <c:pt idx="615">
                  <c:v>5.8699999999999957</c:v>
                </c:pt>
                <c:pt idx="616">
                  <c:v>6.21</c:v>
                </c:pt>
                <c:pt idx="617">
                  <c:v>5.92</c:v>
                </c:pt>
                <c:pt idx="618">
                  <c:v>5.8499999999999988</c:v>
                </c:pt>
                <c:pt idx="619">
                  <c:v>5.8999999999999986</c:v>
                </c:pt>
                <c:pt idx="620">
                  <c:v>6.0699999999999976</c:v>
                </c:pt>
                <c:pt idx="621">
                  <c:v>5.8949999999999863</c:v>
                </c:pt>
                <c:pt idx="622">
                  <c:v>5.92</c:v>
                </c:pt>
                <c:pt idx="623">
                  <c:v>5.92</c:v>
                </c:pt>
                <c:pt idx="624">
                  <c:v>5.9399999999999977</c:v>
                </c:pt>
                <c:pt idx="625">
                  <c:v>5.9699999999999989</c:v>
                </c:pt>
                <c:pt idx="626">
                  <c:v>5.8699999999999957</c:v>
                </c:pt>
                <c:pt idx="627">
                  <c:v>6.1149999999999851</c:v>
                </c:pt>
                <c:pt idx="628">
                  <c:v>6.0449999999999946</c:v>
                </c:pt>
                <c:pt idx="629">
                  <c:v>5.9449999999999976</c:v>
                </c:pt>
                <c:pt idx="630">
                  <c:v>5.5249999999999853</c:v>
                </c:pt>
                <c:pt idx="631">
                  <c:v>5.9649999999999936</c:v>
                </c:pt>
                <c:pt idx="632">
                  <c:v>5.9449999999999976</c:v>
                </c:pt>
                <c:pt idx="633">
                  <c:v>5.8949999999999863</c:v>
                </c:pt>
                <c:pt idx="634">
                  <c:v>5.9699999999999989</c:v>
                </c:pt>
                <c:pt idx="635">
                  <c:v>5.8699999999999957</c:v>
                </c:pt>
                <c:pt idx="636">
                  <c:v>5.92</c:v>
                </c:pt>
                <c:pt idx="637">
                  <c:v>6.05</c:v>
                </c:pt>
                <c:pt idx="638">
                  <c:v>5.9749999999999988</c:v>
                </c:pt>
                <c:pt idx="639">
                  <c:v>5.9699999999999989</c:v>
                </c:pt>
                <c:pt idx="640">
                  <c:v>5.9449999999999976</c:v>
                </c:pt>
                <c:pt idx="641">
                  <c:v>5.9249999999999998</c:v>
                </c:pt>
                <c:pt idx="642">
                  <c:v>5.8999999999999986</c:v>
                </c:pt>
                <c:pt idx="643">
                  <c:v>5.9949999999999974</c:v>
                </c:pt>
                <c:pt idx="644">
                  <c:v>5.9249999999999998</c:v>
                </c:pt>
                <c:pt idx="645">
                  <c:v>5.5249999999999853</c:v>
                </c:pt>
                <c:pt idx="646">
                  <c:v>5.9699999999999989</c:v>
                </c:pt>
                <c:pt idx="647">
                  <c:v>6.0449999999999946</c:v>
                </c:pt>
                <c:pt idx="648">
                  <c:v>6.0149999999999864</c:v>
                </c:pt>
                <c:pt idx="649">
                  <c:v>5.9749999999999988</c:v>
                </c:pt>
                <c:pt idx="650">
                  <c:v>6</c:v>
                </c:pt>
                <c:pt idx="651">
                  <c:v>6</c:v>
                </c:pt>
                <c:pt idx="652">
                  <c:v>5.9699999999999989</c:v>
                </c:pt>
                <c:pt idx="653">
                  <c:v>6.089999999999999</c:v>
                </c:pt>
                <c:pt idx="654">
                  <c:v>6.05</c:v>
                </c:pt>
                <c:pt idx="655">
                  <c:v>5.9949999999999974</c:v>
                </c:pt>
                <c:pt idx="656">
                  <c:v>6.0449999999999946</c:v>
                </c:pt>
                <c:pt idx="657">
                  <c:v>6.0199999999999987</c:v>
                </c:pt>
                <c:pt idx="658">
                  <c:v>5.9449999999999976</c:v>
                </c:pt>
                <c:pt idx="659">
                  <c:v>5.9749999999999988</c:v>
                </c:pt>
                <c:pt idx="660">
                  <c:v>6.0449999999999946</c:v>
                </c:pt>
                <c:pt idx="661">
                  <c:v>5.92</c:v>
                </c:pt>
                <c:pt idx="662">
                  <c:v>6.0199999999999987</c:v>
                </c:pt>
                <c:pt idx="663">
                  <c:v>5.9449999999999976</c:v>
                </c:pt>
                <c:pt idx="664">
                  <c:v>5.9249999999999998</c:v>
                </c:pt>
                <c:pt idx="665">
                  <c:v>5.9899999999999984</c:v>
                </c:pt>
                <c:pt idx="666">
                  <c:v>6.0099999999999989</c:v>
                </c:pt>
                <c:pt idx="667">
                  <c:v>5.8949999999999863</c:v>
                </c:pt>
                <c:pt idx="668">
                  <c:v>5.8699999999999957</c:v>
                </c:pt>
                <c:pt idx="669">
                  <c:v>6.0199999999999987</c:v>
                </c:pt>
                <c:pt idx="670">
                  <c:v>6.0249999999999853</c:v>
                </c:pt>
                <c:pt idx="671">
                  <c:v>6</c:v>
                </c:pt>
                <c:pt idx="672">
                  <c:v>6.0649999999999853</c:v>
                </c:pt>
                <c:pt idx="673">
                  <c:v>5.9699999999999989</c:v>
                </c:pt>
                <c:pt idx="674">
                  <c:v>5.92</c:v>
                </c:pt>
                <c:pt idx="675">
                  <c:v>5.9449999999999976</c:v>
                </c:pt>
                <c:pt idx="676">
                  <c:v>5.8949999999999996</c:v>
                </c:pt>
                <c:pt idx="677">
                  <c:v>5.6999999999999966</c:v>
                </c:pt>
                <c:pt idx="678">
                  <c:v>5.9449999999999976</c:v>
                </c:pt>
                <c:pt idx="679">
                  <c:v>5.92</c:v>
                </c:pt>
                <c:pt idx="680">
                  <c:v>5.9949999999999974</c:v>
                </c:pt>
                <c:pt idx="681">
                  <c:v>6.1599999999999966</c:v>
                </c:pt>
                <c:pt idx="682">
                  <c:v>6.0649999999999853</c:v>
                </c:pt>
                <c:pt idx="683">
                  <c:v>5.92</c:v>
                </c:pt>
                <c:pt idx="684">
                  <c:v>6.0199999999999987</c:v>
                </c:pt>
                <c:pt idx="685">
                  <c:v>6.0199999999999987</c:v>
                </c:pt>
                <c:pt idx="686">
                  <c:v>6.2149999999999954</c:v>
                </c:pt>
                <c:pt idx="687">
                  <c:v>6.04</c:v>
                </c:pt>
                <c:pt idx="688">
                  <c:v>6.04</c:v>
                </c:pt>
                <c:pt idx="689">
                  <c:v>5.9399999999999977</c:v>
                </c:pt>
                <c:pt idx="690">
                  <c:v>5.9949999999999974</c:v>
                </c:pt>
                <c:pt idx="691">
                  <c:v>6.2149999999999954</c:v>
                </c:pt>
                <c:pt idx="692">
                  <c:v>5.9449999999999976</c:v>
                </c:pt>
                <c:pt idx="693">
                  <c:v>6.0449999999999946</c:v>
                </c:pt>
                <c:pt idx="694">
                  <c:v>5.9899999999999984</c:v>
                </c:pt>
                <c:pt idx="695">
                  <c:v>6.0699999999999976</c:v>
                </c:pt>
                <c:pt idx="696">
                  <c:v>5.7449999999999957</c:v>
                </c:pt>
                <c:pt idx="697">
                  <c:v>6.0149999999999864</c:v>
                </c:pt>
                <c:pt idx="698">
                  <c:v>5.839999999999999</c:v>
                </c:pt>
                <c:pt idx="699">
                  <c:v>6.0199999999999987</c:v>
                </c:pt>
                <c:pt idx="700">
                  <c:v>6.089999999999999</c:v>
                </c:pt>
                <c:pt idx="701">
                  <c:v>6.21</c:v>
                </c:pt>
                <c:pt idx="702">
                  <c:v>5.9949999999999974</c:v>
                </c:pt>
                <c:pt idx="703">
                  <c:v>6.0699999999999976</c:v>
                </c:pt>
                <c:pt idx="704">
                  <c:v>5.9699999999999989</c:v>
                </c:pt>
                <c:pt idx="705">
                  <c:v>6.0149999999999864</c:v>
                </c:pt>
                <c:pt idx="706">
                  <c:v>5.9899999999999984</c:v>
                </c:pt>
                <c:pt idx="707">
                  <c:v>6.0449999999999946</c:v>
                </c:pt>
                <c:pt idx="708">
                  <c:v>6.04</c:v>
                </c:pt>
                <c:pt idx="709">
                  <c:v>6.04</c:v>
                </c:pt>
                <c:pt idx="710">
                  <c:v>6.0199999999999987</c:v>
                </c:pt>
                <c:pt idx="711">
                  <c:v>6.0699999999999976</c:v>
                </c:pt>
                <c:pt idx="712">
                  <c:v>5.75</c:v>
                </c:pt>
                <c:pt idx="713">
                  <c:v>6.089999999999999</c:v>
                </c:pt>
                <c:pt idx="714">
                  <c:v>6.0149999999999864</c:v>
                </c:pt>
                <c:pt idx="715">
                  <c:v>5.9699999999999989</c:v>
                </c:pt>
                <c:pt idx="716">
                  <c:v>6.0199999999999987</c:v>
                </c:pt>
                <c:pt idx="717">
                  <c:v>5.9449999999999976</c:v>
                </c:pt>
                <c:pt idx="718">
                  <c:v>6.0199999999999987</c:v>
                </c:pt>
                <c:pt idx="719">
                  <c:v>6.0149999999999864</c:v>
                </c:pt>
                <c:pt idx="720">
                  <c:v>5.9699999999999989</c:v>
                </c:pt>
                <c:pt idx="721">
                  <c:v>5.9249999999999998</c:v>
                </c:pt>
                <c:pt idx="722">
                  <c:v>5.8649999999999833</c:v>
                </c:pt>
                <c:pt idx="723">
                  <c:v>5.9699999999999989</c:v>
                </c:pt>
                <c:pt idx="724">
                  <c:v>5.92</c:v>
                </c:pt>
                <c:pt idx="725">
                  <c:v>5.9699999999999989</c:v>
                </c:pt>
                <c:pt idx="726">
                  <c:v>5.9699999999999989</c:v>
                </c:pt>
                <c:pt idx="727">
                  <c:v>5.92</c:v>
                </c:pt>
                <c:pt idx="728">
                  <c:v>6.0449999999999946</c:v>
                </c:pt>
                <c:pt idx="729">
                  <c:v>5.9949999999999974</c:v>
                </c:pt>
                <c:pt idx="730">
                  <c:v>5.92</c:v>
                </c:pt>
                <c:pt idx="731">
                  <c:v>6.0199999999999987</c:v>
                </c:pt>
                <c:pt idx="732">
                  <c:v>5.97</c:v>
                </c:pt>
                <c:pt idx="733">
                  <c:v>5.9449999999999976</c:v>
                </c:pt>
                <c:pt idx="734">
                  <c:v>6.0199999999999987</c:v>
                </c:pt>
                <c:pt idx="735">
                  <c:v>6.0199999999999987</c:v>
                </c:pt>
                <c:pt idx="736">
                  <c:v>5.9949999999999974</c:v>
                </c:pt>
                <c:pt idx="737">
                  <c:v>6.3849999999999936</c:v>
                </c:pt>
                <c:pt idx="738">
                  <c:v>6.0449999999999946</c:v>
                </c:pt>
                <c:pt idx="739">
                  <c:v>5.92</c:v>
                </c:pt>
                <c:pt idx="740">
                  <c:v>5.92</c:v>
                </c:pt>
                <c:pt idx="741">
                  <c:v>5.9699999999999989</c:v>
                </c:pt>
                <c:pt idx="742">
                  <c:v>6.0449999999999946</c:v>
                </c:pt>
                <c:pt idx="743">
                  <c:v>5.9699999999999989</c:v>
                </c:pt>
                <c:pt idx="744">
                  <c:v>6.24</c:v>
                </c:pt>
                <c:pt idx="745">
                  <c:v>6.0449999999999946</c:v>
                </c:pt>
                <c:pt idx="746">
                  <c:v>5.9699999999999989</c:v>
                </c:pt>
                <c:pt idx="747">
                  <c:v>6.0949999999999944</c:v>
                </c:pt>
                <c:pt idx="748">
                  <c:v>6.0699999999999976</c:v>
                </c:pt>
                <c:pt idx="749">
                  <c:v>6.0699999999999976</c:v>
                </c:pt>
                <c:pt idx="750">
                  <c:v>6.0199999999999987</c:v>
                </c:pt>
                <c:pt idx="751">
                  <c:v>6.1199999999999974</c:v>
                </c:pt>
                <c:pt idx="752">
                  <c:v>6.0449999999999946</c:v>
                </c:pt>
                <c:pt idx="753">
                  <c:v>5.9950000000000001</c:v>
                </c:pt>
                <c:pt idx="754">
                  <c:v>6.0699999999999976</c:v>
                </c:pt>
                <c:pt idx="755">
                  <c:v>6.1449999999999863</c:v>
                </c:pt>
                <c:pt idx="756">
                  <c:v>6.0699999999999976</c:v>
                </c:pt>
                <c:pt idx="757">
                  <c:v>6.1199999999999974</c:v>
                </c:pt>
                <c:pt idx="758">
                  <c:v>6.0199999999999987</c:v>
                </c:pt>
                <c:pt idx="759">
                  <c:v>6.0949999999999944</c:v>
                </c:pt>
                <c:pt idx="760">
                  <c:v>6.1199999999999974</c:v>
                </c:pt>
                <c:pt idx="761">
                  <c:v>6.0699999999999976</c:v>
                </c:pt>
                <c:pt idx="762">
                  <c:v>6.1449999999999863</c:v>
                </c:pt>
                <c:pt idx="763">
                  <c:v>6.2149999999999954</c:v>
                </c:pt>
                <c:pt idx="764">
                  <c:v>5.8999999999999986</c:v>
                </c:pt>
                <c:pt idx="765">
                  <c:v>6.0199999999999987</c:v>
                </c:pt>
                <c:pt idx="766">
                  <c:v>6.1949999999999852</c:v>
                </c:pt>
                <c:pt idx="767">
                  <c:v>6.1449999999999863</c:v>
                </c:pt>
                <c:pt idx="768">
                  <c:v>6.2649999999999864</c:v>
                </c:pt>
                <c:pt idx="769">
                  <c:v>6.1449999999999863</c:v>
                </c:pt>
                <c:pt idx="770">
                  <c:v>6.24</c:v>
                </c:pt>
                <c:pt idx="771">
                  <c:v>6.0449999999999946</c:v>
                </c:pt>
                <c:pt idx="772">
                  <c:v>6.0949999999999944</c:v>
                </c:pt>
                <c:pt idx="773">
                  <c:v>6.0949999999999944</c:v>
                </c:pt>
                <c:pt idx="774">
                  <c:v>6.0199999999999987</c:v>
                </c:pt>
                <c:pt idx="775">
                  <c:v>5.9699999999999989</c:v>
                </c:pt>
                <c:pt idx="776">
                  <c:v>6.0949999999999944</c:v>
                </c:pt>
                <c:pt idx="777">
                  <c:v>5.9699999999999989</c:v>
                </c:pt>
                <c:pt idx="778">
                  <c:v>5.8949999999999996</c:v>
                </c:pt>
                <c:pt idx="779">
                  <c:v>6.0199999999999987</c:v>
                </c:pt>
                <c:pt idx="780">
                  <c:v>5.9949999999999974</c:v>
                </c:pt>
                <c:pt idx="781">
                  <c:v>6.0449999999999946</c:v>
                </c:pt>
                <c:pt idx="782">
                  <c:v>6.0949999999999944</c:v>
                </c:pt>
                <c:pt idx="783">
                  <c:v>6.0699999999999976</c:v>
                </c:pt>
                <c:pt idx="784">
                  <c:v>6.0199999999999987</c:v>
                </c:pt>
                <c:pt idx="785">
                  <c:v>5.75</c:v>
                </c:pt>
                <c:pt idx="786">
                  <c:v>5.9949999999999974</c:v>
                </c:pt>
                <c:pt idx="787">
                  <c:v>6.0249999999999853</c:v>
                </c:pt>
                <c:pt idx="788">
                  <c:v>6.1199999999999974</c:v>
                </c:pt>
                <c:pt idx="789">
                  <c:v>5.9249999999999998</c:v>
                </c:pt>
                <c:pt idx="790">
                  <c:v>5.8449999999999864</c:v>
                </c:pt>
                <c:pt idx="791">
                  <c:v>6.0199999999999987</c:v>
                </c:pt>
                <c:pt idx="792">
                  <c:v>6</c:v>
                </c:pt>
                <c:pt idx="793">
                  <c:v>6.0199999999999987</c:v>
                </c:pt>
                <c:pt idx="794">
                  <c:v>5.7949999999999999</c:v>
                </c:pt>
                <c:pt idx="795">
                  <c:v>5.95</c:v>
                </c:pt>
                <c:pt idx="796">
                  <c:v>5.9949999999999974</c:v>
                </c:pt>
                <c:pt idx="797">
                  <c:v>6</c:v>
                </c:pt>
                <c:pt idx="798">
                  <c:v>6.0699999999999976</c:v>
                </c:pt>
                <c:pt idx="799">
                  <c:v>5.8949999999999863</c:v>
                </c:pt>
                <c:pt idx="800">
                  <c:v>5.8699999999999957</c:v>
                </c:pt>
                <c:pt idx="801">
                  <c:v>5.9449999999999976</c:v>
                </c:pt>
                <c:pt idx="802">
                  <c:v>5.9699999999999989</c:v>
                </c:pt>
                <c:pt idx="803">
                  <c:v>6.0199999999999987</c:v>
                </c:pt>
                <c:pt idx="804">
                  <c:v>5.7449999999999957</c:v>
                </c:pt>
                <c:pt idx="805">
                  <c:v>6.1699999999999946</c:v>
                </c:pt>
                <c:pt idx="806">
                  <c:v>5.9949999999999974</c:v>
                </c:pt>
                <c:pt idx="807">
                  <c:v>6.0949999999999944</c:v>
                </c:pt>
                <c:pt idx="808">
                  <c:v>5.9449999999999976</c:v>
                </c:pt>
                <c:pt idx="809">
                  <c:v>6.0199999999999987</c:v>
                </c:pt>
                <c:pt idx="810">
                  <c:v>6.0699999999999976</c:v>
                </c:pt>
                <c:pt idx="811">
                  <c:v>6.0199999999999987</c:v>
                </c:pt>
                <c:pt idx="812">
                  <c:v>6.0449999999999946</c:v>
                </c:pt>
                <c:pt idx="813">
                  <c:v>6.0199999999999987</c:v>
                </c:pt>
                <c:pt idx="814">
                  <c:v>6.0449999999999946</c:v>
                </c:pt>
                <c:pt idx="815">
                  <c:v>6.0199999999999987</c:v>
                </c:pt>
                <c:pt idx="816">
                  <c:v>5.9699999999999989</c:v>
                </c:pt>
                <c:pt idx="817">
                  <c:v>6.0199999999999987</c:v>
                </c:pt>
                <c:pt idx="818">
                  <c:v>6.0699999999999976</c:v>
                </c:pt>
                <c:pt idx="819">
                  <c:v>6.0199999999999987</c:v>
                </c:pt>
                <c:pt idx="820">
                  <c:v>6.0949999999999944</c:v>
                </c:pt>
                <c:pt idx="821">
                  <c:v>5.9949999999999974</c:v>
                </c:pt>
                <c:pt idx="822">
                  <c:v>6.0649999999999853</c:v>
                </c:pt>
                <c:pt idx="823">
                  <c:v>6.1399999999999988</c:v>
                </c:pt>
                <c:pt idx="824">
                  <c:v>6.0949999999999944</c:v>
                </c:pt>
                <c:pt idx="825">
                  <c:v>6.0449999999999946</c:v>
                </c:pt>
                <c:pt idx="826">
                  <c:v>6.089999999999999</c:v>
                </c:pt>
                <c:pt idx="827">
                  <c:v>6.0199999999999987</c:v>
                </c:pt>
                <c:pt idx="828">
                  <c:v>6.0699999999999976</c:v>
                </c:pt>
                <c:pt idx="829">
                  <c:v>6.0449999999999946</c:v>
                </c:pt>
                <c:pt idx="830">
                  <c:v>6.21</c:v>
                </c:pt>
                <c:pt idx="831">
                  <c:v>6.0949999999999944</c:v>
                </c:pt>
                <c:pt idx="832">
                  <c:v>6.1899999999999986</c:v>
                </c:pt>
                <c:pt idx="833">
                  <c:v>6.1449999999999863</c:v>
                </c:pt>
                <c:pt idx="834">
                  <c:v>6.0699999999999976</c:v>
                </c:pt>
                <c:pt idx="835">
                  <c:v>6.1149999999999851</c:v>
                </c:pt>
                <c:pt idx="836">
                  <c:v>6.1399999999999988</c:v>
                </c:pt>
                <c:pt idx="837">
                  <c:v>6.0449999999999946</c:v>
                </c:pt>
                <c:pt idx="838">
                  <c:v>6.1199999999999974</c:v>
                </c:pt>
                <c:pt idx="839">
                  <c:v>6</c:v>
                </c:pt>
                <c:pt idx="840">
                  <c:v>6.1149999999999851</c:v>
                </c:pt>
                <c:pt idx="841">
                  <c:v>6.0699999999999976</c:v>
                </c:pt>
                <c:pt idx="842">
                  <c:v>6.0949999999999944</c:v>
                </c:pt>
                <c:pt idx="843">
                  <c:v>6.0949999999999944</c:v>
                </c:pt>
                <c:pt idx="844">
                  <c:v>6.1399999999999988</c:v>
                </c:pt>
                <c:pt idx="845">
                  <c:v>6.1199999999999974</c:v>
                </c:pt>
                <c:pt idx="846">
                  <c:v>6.0749999999999984</c:v>
                </c:pt>
                <c:pt idx="847">
                  <c:v>6.3849999999999936</c:v>
                </c:pt>
                <c:pt idx="848">
                  <c:v>6.0949999999999944</c:v>
                </c:pt>
                <c:pt idx="849">
                  <c:v>6.6049999999999853</c:v>
                </c:pt>
                <c:pt idx="850">
                  <c:v>5.9949999999999974</c:v>
                </c:pt>
                <c:pt idx="851">
                  <c:v>5.6949999999999861</c:v>
                </c:pt>
                <c:pt idx="852">
                  <c:v>5.6949999999999852</c:v>
                </c:pt>
                <c:pt idx="853">
                  <c:v>5.9699999999999989</c:v>
                </c:pt>
                <c:pt idx="854">
                  <c:v>6.1199999999999974</c:v>
                </c:pt>
                <c:pt idx="855">
                  <c:v>6.1499999999999986</c:v>
                </c:pt>
                <c:pt idx="856">
                  <c:v>6.1849999999999863</c:v>
                </c:pt>
                <c:pt idx="857">
                  <c:v>6.1899999999999986</c:v>
                </c:pt>
                <c:pt idx="858">
                  <c:v>6.29</c:v>
                </c:pt>
                <c:pt idx="859">
                  <c:v>6.31</c:v>
                </c:pt>
                <c:pt idx="860">
                  <c:v>6.3149999999999853</c:v>
                </c:pt>
                <c:pt idx="861">
                  <c:v>6.8049999999999997</c:v>
                </c:pt>
                <c:pt idx="862">
                  <c:v>6.2149999999999954</c:v>
                </c:pt>
                <c:pt idx="863">
                  <c:v>6.2750000000000004</c:v>
                </c:pt>
                <c:pt idx="864">
                  <c:v>5.87</c:v>
                </c:pt>
                <c:pt idx="865">
                  <c:v>5.8849999999999936</c:v>
                </c:pt>
                <c:pt idx="866">
                  <c:v>5.97</c:v>
                </c:pt>
                <c:pt idx="867">
                  <c:v>6.4499999999999984</c:v>
                </c:pt>
                <c:pt idx="868">
                  <c:v>6.41</c:v>
                </c:pt>
                <c:pt idx="869">
                  <c:v>6.3749999999999956</c:v>
                </c:pt>
                <c:pt idx="870">
                  <c:v>6.3049999999999997</c:v>
                </c:pt>
                <c:pt idx="871">
                  <c:v>6.46</c:v>
                </c:pt>
                <c:pt idx="872">
                  <c:v>6.4049999999999976</c:v>
                </c:pt>
                <c:pt idx="873">
                  <c:v>6.5049999999999999</c:v>
                </c:pt>
                <c:pt idx="874">
                  <c:v>6.4550000000000001</c:v>
                </c:pt>
                <c:pt idx="875">
                  <c:v>6.6199999999999957</c:v>
                </c:pt>
                <c:pt idx="876">
                  <c:v>6.3599999999999977</c:v>
                </c:pt>
                <c:pt idx="877">
                  <c:v>6.5049999999999999</c:v>
                </c:pt>
                <c:pt idx="878">
                  <c:v>6.38</c:v>
                </c:pt>
                <c:pt idx="879">
                  <c:v>6.5249999999999853</c:v>
                </c:pt>
                <c:pt idx="880">
                  <c:v>6.4749999999999996</c:v>
                </c:pt>
                <c:pt idx="881">
                  <c:v>6.5</c:v>
                </c:pt>
                <c:pt idx="882">
                  <c:v>6.4550000000000001</c:v>
                </c:pt>
                <c:pt idx="883">
                  <c:v>6.46</c:v>
                </c:pt>
                <c:pt idx="884">
                  <c:v>6.6649999999999796</c:v>
                </c:pt>
                <c:pt idx="885">
                  <c:v>6.5949999999999998</c:v>
                </c:pt>
                <c:pt idx="886">
                  <c:v>6.6</c:v>
                </c:pt>
                <c:pt idx="887">
                  <c:v>6.5</c:v>
                </c:pt>
                <c:pt idx="888">
                  <c:v>6.6749999999999998</c:v>
                </c:pt>
                <c:pt idx="889">
                  <c:v>6.6049999999999853</c:v>
                </c:pt>
                <c:pt idx="890">
                  <c:v>6.51</c:v>
                </c:pt>
                <c:pt idx="891">
                  <c:v>6.2599999999999989</c:v>
                </c:pt>
                <c:pt idx="892">
                  <c:v>6.4550000000000001</c:v>
                </c:pt>
                <c:pt idx="893">
                  <c:v>6.55</c:v>
                </c:pt>
                <c:pt idx="894">
                  <c:v>6.45</c:v>
                </c:pt>
                <c:pt idx="895">
                  <c:v>6.5299999999999976</c:v>
                </c:pt>
                <c:pt idx="896">
                  <c:v>6.4849999999999994</c:v>
                </c:pt>
                <c:pt idx="897">
                  <c:v>6.55</c:v>
                </c:pt>
                <c:pt idx="898">
                  <c:v>6.28</c:v>
                </c:pt>
                <c:pt idx="899">
                  <c:v>6.5749999999999984</c:v>
                </c:pt>
                <c:pt idx="900">
                  <c:v>6.58</c:v>
                </c:pt>
                <c:pt idx="901">
                  <c:v>6.5</c:v>
                </c:pt>
                <c:pt idx="902">
                  <c:v>6.5749999999999984</c:v>
                </c:pt>
                <c:pt idx="903">
                  <c:v>6.5449999999999946</c:v>
                </c:pt>
                <c:pt idx="904">
                  <c:v>6.5249999999999853</c:v>
                </c:pt>
                <c:pt idx="905">
                  <c:v>6.5449999999999946</c:v>
                </c:pt>
                <c:pt idx="906">
                  <c:v>6.5749999999999984</c:v>
                </c:pt>
                <c:pt idx="907">
                  <c:v>6.6249999999999813</c:v>
                </c:pt>
                <c:pt idx="908">
                  <c:v>6.55</c:v>
                </c:pt>
                <c:pt idx="909">
                  <c:v>6.55</c:v>
                </c:pt>
                <c:pt idx="910">
                  <c:v>6.5749999999999984</c:v>
                </c:pt>
                <c:pt idx="911">
                  <c:v>6.5049999999999999</c:v>
                </c:pt>
                <c:pt idx="912">
                  <c:v>6.6949999999999852</c:v>
                </c:pt>
                <c:pt idx="913">
                  <c:v>6.5749999999999984</c:v>
                </c:pt>
                <c:pt idx="914">
                  <c:v>6.48</c:v>
                </c:pt>
                <c:pt idx="915">
                  <c:v>6.5</c:v>
                </c:pt>
                <c:pt idx="916">
                  <c:v>6.5299999999999976</c:v>
                </c:pt>
                <c:pt idx="917">
                  <c:v>6.4749999999999996</c:v>
                </c:pt>
                <c:pt idx="918">
                  <c:v>6.6249999999999813</c:v>
                </c:pt>
                <c:pt idx="919">
                  <c:v>6.5299999999999976</c:v>
                </c:pt>
                <c:pt idx="920">
                  <c:v>6.57</c:v>
                </c:pt>
                <c:pt idx="921">
                  <c:v>6.6199999999999957</c:v>
                </c:pt>
                <c:pt idx="922">
                  <c:v>6.5249999999999853</c:v>
                </c:pt>
                <c:pt idx="923">
                  <c:v>6.5549999999999997</c:v>
                </c:pt>
                <c:pt idx="924">
                  <c:v>6.6</c:v>
                </c:pt>
                <c:pt idx="925">
                  <c:v>6.5749999999999984</c:v>
                </c:pt>
                <c:pt idx="926">
                  <c:v>6.5849999999999964</c:v>
                </c:pt>
                <c:pt idx="927">
                  <c:v>6.58</c:v>
                </c:pt>
                <c:pt idx="928">
                  <c:v>6.68</c:v>
                </c:pt>
                <c:pt idx="929">
                  <c:v>6.4449999999999976</c:v>
                </c:pt>
                <c:pt idx="930">
                  <c:v>6.5549999999999997</c:v>
                </c:pt>
                <c:pt idx="931">
                  <c:v>6.6449999999999854</c:v>
                </c:pt>
                <c:pt idx="932">
                  <c:v>6.7149999999999999</c:v>
                </c:pt>
                <c:pt idx="933">
                  <c:v>6.5949999999999998</c:v>
                </c:pt>
                <c:pt idx="934">
                  <c:v>6.5949999999999998</c:v>
                </c:pt>
                <c:pt idx="935">
                  <c:v>6.79</c:v>
                </c:pt>
                <c:pt idx="936">
                  <c:v>6.6649999999999796</c:v>
                </c:pt>
                <c:pt idx="937">
                  <c:v>6.67</c:v>
                </c:pt>
                <c:pt idx="938">
                  <c:v>6.6649999999999796</c:v>
                </c:pt>
                <c:pt idx="939">
                  <c:v>6.76</c:v>
                </c:pt>
                <c:pt idx="940">
                  <c:v>6.6749999999999998</c:v>
                </c:pt>
                <c:pt idx="941">
                  <c:v>6.7</c:v>
                </c:pt>
                <c:pt idx="942">
                  <c:v>6.6899999999999986</c:v>
                </c:pt>
                <c:pt idx="943">
                  <c:v>6.5299999999999976</c:v>
                </c:pt>
                <c:pt idx="944">
                  <c:v>6.63</c:v>
                </c:pt>
                <c:pt idx="945">
                  <c:v>6.6249999999999813</c:v>
                </c:pt>
                <c:pt idx="946">
                  <c:v>6.6449999999999854</c:v>
                </c:pt>
                <c:pt idx="947">
                  <c:v>6.7</c:v>
                </c:pt>
                <c:pt idx="948">
                  <c:v>6.6949999999999852</c:v>
                </c:pt>
                <c:pt idx="949">
                  <c:v>6.6949999999999852</c:v>
                </c:pt>
                <c:pt idx="950">
                  <c:v>6.6949999999999852</c:v>
                </c:pt>
                <c:pt idx="951">
                  <c:v>6.6249999999999813</c:v>
                </c:pt>
                <c:pt idx="952">
                  <c:v>6.6899999999999986</c:v>
                </c:pt>
                <c:pt idx="953">
                  <c:v>6.6449999999999854</c:v>
                </c:pt>
                <c:pt idx="954">
                  <c:v>6.7200000000000006</c:v>
                </c:pt>
                <c:pt idx="955">
                  <c:v>6.67</c:v>
                </c:pt>
                <c:pt idx="956">
                  <c:v>6.7200000000000006</c:v>
                </c:pt>
                <c:pt idx="957">
                  <c:v>6.6749999999999998</c:v>
                </c:pt>
                <c:pt idx="958">
                  <c:v>6.6499999999999977</c:v>
                </c:pt>
                <c:pt idx="959">
                  <c:v>6.7349999999999977</c:v>
                </c:pt>
                <c:pt idx="960">
                  <c:v>6.6449999999999854</c:v>
                </c:pt>
                <c:pt idx="961">
                  <c:v>6.67</c:v>
                </c:pt>
                <c:pt idx="962">
                  <c:v>6.6599999999999957</c:v>
                </c:pt>
                <c:pt idx="963">
                  <c:v>6.6949999999999852</c:v>
                </c:pt>
                <c:pt idx="964">
                  <c:v>6.7149999999999999</c:v>
                </c:pt>
                <c:pt idx="965">
                  <c:v>6.6949999999999852</c:v>
                </c:pt>
                <c:pt idx="966">
                  <c:v>6.67</c:v>
                </c:pt>
                <c:pt idx="967">
                  <c:v>6.7149999999999999</c:v>
                </c:pt>
                <c:pt idx="968">
                  <c:v>6.67</c:v>
                </c:pt>
                <c:pt idx="969">
                  <c:v>6.64</c:v>
                </c:pt>
                <c:pt idx="970">
                  <c:v>6.7349999999999977</c:v>
                </c:pt>
                <c:pt idx="971">
                  <c:v>6.6899999999999986</c:v>
                </c:pt>
                <c:pt idx="972">
                  <c:v>6.6849999999999996</c:v>
                </c:pt>
                <c:pt idx="973">
                  <c:v>6.6899999999999986</c:v>
                </c:pt>
                <c:pt idx="974">
                  <c:v>6.71</c:v>
                </c:pt>
                <c:pt idx="975">
                  <c:v>6.6749999999999998</c:v>
                </c:pt>
                <c:pt idx="976">
                  <c:v>6.64</c:v>
                </c:pt>
                <c:pt idx="977">
                  <c:v>6.74</c:v>
                </c:pt>
                <c:pt idx="978">
                  <c:v>6.79</c:v>
                </c:pt>
                <c:pt idx="979">
                  <c:v>6.6849999999999996</c:v>
                </c:pt>
                <c:pt idx="980">
                  <c:v>6.9849999999999994</c:v>
                </c:pt>
                <c:pt idx="981">
                  <c:v>6.6899999999999986</c:v>
                </c:pt>
                <c:pt idx="982">
                  <c:v>6.83</c:v>
                </c:pt>
                <c:pt idx="983">
                  <c:v>6.6599999999999957</c:v>
                </c:pt>
                <c:pt idx="984">
                  <c:v>6.67</c:v>
                </c:pt>
                <c:pt idx="985">
                  <c:v>6.74</c:v>
                </c:pt>
                <c:pt idx="986">
                  <c:v>6.67</c:v>
                </c:pt>
                <c:pt idx="987">
                  <c:v>6.7649999999999997</c:v>
                </c:pt>
                <c:pt idx="988">
                  <c:v>6.67</c:v>
                </c:pt>
                <c:pt idx="989">
                  <c:v>6.7849999999999966</c:v>
                </c:pt>
                <c:pt idx="990">
                  <c:v>6.7549999999999999</c:v>
                </c:pt>
                <c:pt idx="991">
                  <c:v>6.93</c:v>
                </c:pt>
                <c:pt idx="992">
                  <c:v>6.79</c:v>
                </c:pt>
                <c:pt idx="993">
                  <c:v>6.83</c:v>
                </c:pt>
                <c:pt idx="994">
                  <c:v>6.9550000000000001</c:v>
                </c:pt>
                <c:pt idx="995">
                  <c:v>7.01</c:v>
                </c:pt>
                <c:pt idx="996">
                  <c:v>6.6199999999999957</c:v>
                </c:pt>
                <c:pt idx="997">
                  <c:v>6.6949999999999852</c:v>
                </c:pt>
                <c:pt idx="998">
                  <c:v>6.6949999999999852</c:v>
                </c:pt>
                <c:pt idx="999">
                  <c:v>6.76</c:v>
                </c:pt>
                <c:pt idx="1000">
                  <c:v>6.8849999999999936</c:v>
                </c:pt>
                <c:pt idx="1001">
                  <c:v>6.91</c:v>
                </c:pt>
                <c:pt idx="1002">
                  <c:v>6.81</c:v>
                </c:pt>
                <c:pt idx="1003">
                  <c:v>6.79</c:v>
                </c:pt>
                <c:pt idx="1004">
                  <c:v>6.7949999999999999</c:v>
                </c:pt>
                <c:pt idx="1005">
                  <c:v>6.76</c:v>
                </c:pt>
                <c:pt idx="1006">
                  <c:v>6.8849999999999998</c:v>
                </c:pt>
                <c:pt idx="1007">
                  <c:v>6.7849999999999966</c:v>
                </c:pt>
                <c:pt idx="1008">
                  <c:v>6.79</c:v>
                </c:pt>
                <c:pt idx="1009">
                  <c:v>6.839999999999999</c:v>
                </c:pt>
                <c:pt idx="1010">
                  <c:v>6.8549999999999862</c:v>
                </c:pt>
                <c:pt idx="1011">
                  <c:v>6.7249999999999996</c:v>
                </c:pt>
                <c:pt idx="1012">
                  <c:v>6.7849999999999966</c:v>
                </c:pt>
                <c:pt idx="1013">
                  <c:v>6.7849999999999966</c:v>
                </c:pt>
                <c:pt idx="1014">
                  <c:v>6.7849999999999966</c:v>
                </c:pt>
                <c:pt idx="1015">
                  <c:v>6.915</c:v>
                </c:pt>
                <c:pt idx="1016">
                  <c:v>6.96</c:v>
                </c:pt>
                <c:pt idx="1017">
                  <c:v>6.81</c:v>
                </c:pt>
                <c:pt idx="1018">
                  <c:v>6.91</c:v>
                </c:pt>
                <c:pt idx="1019">
                  <c:v>6.81</c:v>
                </c:pt>
                <c:pt idx="1020">
                  <c:v>6.8649999999999833</c:v>
                </c:pt>
                <c:pt idx="1021">
                  <c:v>6.8849999999999998</c:v>
                </c:pt>
                <c:pt idx="1022">
                  <c:v>6.8349999999999946</c:v>
                </c:pt>
                <c:pt idx="1023">
                  <c:v>6.8349999999999946</c:v>
                </c:pt>
                <c:pt idx="1024">
                  <c:v>6.8549999999999862</c:v>
                </c:pt>
                <c:pt idx="1025">
                  <c:v>6.91</c:v>
                </c:pt>
                <c:pt idx="1026">
                  <c:v>6.91</c:v>
                </c:pt>
                <c:pt idx="1027">
                  <c:v>6.8599999999999977</c:v>
                </c:pt>
                <c:pt idx="1028">
                  <c:v>6.8599999999999977</c:v>
                </c:pt>
                <c:pt idx="1029">
                  <c:v>6.91</c:v>
                </c:pt>
                <c:pt idx="1030">
                  <c:v>7.085</c:v>
                </c:pt>
                <c:pt idx="1031">
                  <c:v>6.8599999999999977</c:v>
                </c:pt>
                <c:pt idx="1032">
                  <c:v>6.96</c:v>
                </c:pt>
                <c:pt idx="1033">
                  <c:v>6.8149999999999853</c:v>
                </c:pt>
                <c:pt idx="1034">
                  <c:v>6.8849999999999936</c:v>
                </c:pt>
                <c:pt idx="1035">
                  <c:v>6.8349999999999946</c:v>
                </c:pt>
                <c:pt idx="1036">
                  <c:v>6.93</c:v>
                </c:pt>
                <c:pt idx="1037">
                  <c:v>6.91</c:v>
                </c:pt>
                <c:pt idx="1038">
                  <c:v>6.8349999999999946</c:v>
                </c:pt>
                <c:pt idx="1039">
                  <c:v>6.8599999999999977</c:v>
                </c:pt>
                <c:pt idx="1040">
                  <c:v>6.8599999999999977</c:v>
                </c:pt>
                <c:pt idx="1041">
                  <c:v>7.0049999999999999</c:v>
                </c:pt>
                <c:pt idx="1042">
                  <c:v>6.5449999999999946</c:v>
                </c:pt>
                <c:pt idx="1043">
                  <c:v>7.06</c:v>
                </c:pt>
                <c:pt idx="1044">
                  <c:v>6.8599999999999977</c:v>
                </c:pt>
                <c:pt idx="1045">
                  <c:v>6.9349999999999996</c:v>
                </c:pt>
                <c:pt idx="1046">
                  <c:v>6.91</c:v>
                </c:pt>
                <c:pt idx="1047">
                  <c:v>6.9349999999999996</c:v>
                </c:pt>
                <c:pt idx="1048">
                  <c:v>7.0299999999999976</c:v>
                </c:pt>
                <c:pt idx="1049">
                  <c:v>6.96</c:v>
                </c:pt>
                <c:pt idx="1050">
                  <c:v>6.93</c:v>
                </c:pt>
                <c:pt idx="1051">
                  <c:v>6.915</c:v>
                </c:pt>
                <c:pt idx="1052">
                  <c:v>6.91</c:v>
                </c:pt>
                <c:pt idx="1053">
                  <c:v>6.98</c:v>
                </c:pt>
                <c:pt idx="1054">
                  <c:v>6.8849999999999936</c:v>
                </c:pt>
                <c:pt idx="1055">
                  <c:v>6.98</c:v>
                </c:pt>
                <c:pt idx="1056">
                  <c:v>7.124999999999984</c:v>
                </c:pt>
                <c:pt idx="1057">
                  <c:v>6.88</c:v>
                </c:pt>
                <c:pt idx="1058">
                  <c:v>6.879999999999999</c:v>
                </c:pt>
                <c:pt idx="1059">
                  <c:v>6.8849999999999998</c:v>
                </c:pt>
                <c:pt idx="1060">
                  <c:v>6.9749999999999996</c:v>
                </c:pt>
                <c:pt idx="1061">
                  <c:v>7.0049999999999946</c:v>
                </c:pt>
                <c:pt idx="1062">
                  <c:v>7</c:v>
                </c:pt>
                <c:pt idx="1063">
                  <c:v>7.0299999999999976</c:v>
                </c:pt>
                <c:pt idx="1064">
                  <c:v>6.98</c:v>
                </c:pt>
                <c:pt idx="1065">
                  <c:v>6.93</c:v>
                </c:pt>
                <c:pt idx="1066">
                  <c:v>6.81</c:v>
                </c:pt>
                <c:pt idx="1067">
                  <c:v>6.8999999999999986</c:v>
                </c:pt>
                <c:pt idx="1068">
                  <c:v>7.0049999999999999</c:v>
                </c:pt>
                <c:pt idx="1069">
                  <c:v>6.8849999999999998</c:v>
                </c:pt>
                <c:pt idx="1070">
                  <c:v>6.9349999999999996</c:v>
                </c:pt>
                <c:pt idx="1071">
                  <c:v>6.93</c:v>
                </c:pt>
                <c:pt idx="1072">
                  <c:v>6.98</c:v>
                </c:pt>
                <c:pt idx="1073">
                  <c:v>7.0049999999999946</c:v>
                </c:pt>
                <c:pt idx="1074">
                  <c:v>7.0249999999999853</c:v>
                </c:pt>
                <c:pt idx="1075">
                  <c:v>6.91</c:v>
                </c:pt>
                <c:pt idx="1076">
                  <c:v>7.0299999999999976</c:v>
                </c:pt>
                <c:pt idx="1077">
                  <c:v>6.9749999999999996</c:v>
                </c:pt>
                <c:pt idx="1078">
                  <c:v>6.9399999999999977</c:v>
                </c:pt>
                <c:pt idx="1079">
                  <c:v>6.93</c:v>
                </c:pt>
                <c:pt idx="1080">
                  <c:v>7.03</c:v>
                </c:pt>
                <c:pt idx="1081">
                  <c:v>6.9349999999999996</c:v>
                </c:pt>
                <c:pt idx="1082">
                  <c:v>6.8149999999999853</c:v>
                </c:pt>
                <c:pt idx="1083">
                  <c:v>6.95</c:v>
                </c:pt>
                <c:pt idx="1084">
                  <c:v>6.8549999999999862</c:v>
                </c:pt>
                <c:pt idx="1085">
                  <c:v>6.9</c:v>
                </c:pt>
                <c:pt idx="1086">
                  <c:v>7.0000000000000009</c:v>
                </c:pt>
                <c:pt idx="1087">
                  <c:v>7.0249999999999861</c:v>
                </c:pt>
                <c:pt idx="1088">
                  <c:v>6.93</c:v>
                </c:pt>
                <c:pt idx="1089">
                  <c:v>6.8349999999999946</c:v>
                </c:pt>
                <c:pt idx="1090">
                  <c:v>6.9249999999999998</c:v>
                </c:pt>
                <c:pt idx="1091">
                  <c:v>6.93</c:v>
                </c:pt>
                <c:pt idx="1092">
                  <c:v>7.3</c:v>
                </c:pt>
                <c:pt idx="1093">
                  <c:v>6.7349999999999977</c:v>
                </c:pt>
                <c:pt idx="1094">
                  <c:v>6.95</c:v>
                </c:pt>
                <c:pt idx="1095">
                  <c:v>6.98</c:v>
                </c:pt>
                <c:pt idx="1096">
                  <c:v>6.9050000000000002</c:v>
                </c:pt>
                <c:pt idx="1097">
                  <c:v>6.9749999999999996</c:v>
                </c:pt>
                <c:pt idx="1098">
                  <c:v>6.9050000000000002</c:v>
                </c:pt>
                <c:pt idx="1099">
                  <c:v>7.0249999999999861</c:v>
                </c:pt>
                <c:pt idx="1100">
                  <c:v>7.0249999999999861</c:v>
                </c:pt>
                <c:pt idx="1101">
                  <c:v>6.9550000000000001</c:v>
                </c:pt>
                <c:pt idx="1102">
                  <c:v>7</c:v>
                </c:pt>
                <c:pt idx="1103">
                  <c:v>6.98</c:v>
                </c:pt>
                <c:pt idx="1104">
                  <c:v>6.5149999999999997</c:v>
                </c:pt>
                <c:pt idx="1105">
                  <c:v>7.0249999999999861</c:v>
                </c:pt>
                <c:pt idx="1106">
                  <c:v>6.98</c:v>
                </c:pt>
                <c:pt idx="1107">
                  <c:v>7</c:v>
                </c:pt>
                <c:pt idx="1108">
                  <c:v>7.0249999999999853</c:v>
                </c:pt>
                <c:pt idx="1109">
                  <c:v>7.0249999999999853</c:v>
                </c:pt>
                <c:pt idx="1110">
                  <c:v>6.9749999999999996</c:v>
                </c:pt>
                <c:pt idx="1111">
                  <c:v>6.93</c:v>
                </c:pt>
                <c:pt idx="1112">
                  <c:v>7.05</c:v>
                </c:pt>
                <c:pt idx="1113">
                  <c:v>6.9550000000000001</c:v>
                </c:pt>
                <c:pt idx="1114">
                  <c:v>7.1499999999999986</c:v>
                </c:pt>
                <c:pt idx="1115">
                  <c:v>7.05</c:v>
                </c:pt>
                <c:pt idx="1116">
                  <c:v>7.0249999999999861</c:v>
                </c:pt>
                <c:pt idx="1117">
                  <c:v>6.9849999999999994</c:v>
                </c:pt>
                <c:pt idx="1118">
                  <c:v>7.05</c:v>
                </c:pt>
                <c:pt idx="1119">
                  <c:v>7.1</c:v>
                </c:pt>
                <c:pt idx="1120">
                  <c:v>6.9500000000000011</c:v>
                </c:pt>
                <c:pt idx="1121">
                  <c:v>7.0750000000000002</c:v>
                </c:pt>
                <c:pt idx="1122">
                  <c:v>7.05</c:v>
                </c:pt>
                <c:pt idx="1123">
                  <c:v>6.9349999999999987</c:v>
                </c:pt>
                <c:pt idx="1124">
                  <c:v>7.0549999999999864</c:v>
                </c:pt>
                <c:pt idx="1125">
                  <c:v>7.124999999999984</c:v>
                </c:pt>
                <c:pt idx="1126">
                  <c:v>6.96</c:v>
                </c:pt>
                <c:pt idx="1127">
                  <c:v>7.0550000000000006</c:v>
                </c:pt>
                <c:pt idx="1128">
                  <c:v>6.93</c:v>
                </c:pt>
                <c:pt idx="1129">
                  <c:v>6.8599999999999977</c:v>
                </c:pt>
                <c:pt idx="1130">
                  <c:v>6.8299999999999956</c:v>
                </c:pt>
                <c:pt idx="1131">
                  <c:v>7.1000000000000014</c:v>
                </c:pt>
                <c:pt idx="1132">
                  <c:v>7.05</c:v>
                </c:pt>
                <c:pt idx="1133">
                  <c:v>6.98</c:v>
                </c:pt>
                <c:pt idx="1134">
                  <c:v>7.1000000000000014</c:v>
                </c:pt>
                <c:pt idx="1135">
                  <c:v>7.03</c:v>
                </c:pt>
                <c:pt idx="1136">
                  <c:v>7.13</c:v>
                </c:pt>
                <c:pt idx="1137">
                  <c:v>7.08</c:v>
                </c:pt>
                <c:pt idx="1138">
                  <c:v>7.03</c:v>
                </c:pt>
                <c:pt idx="1139">
                  <c:v>7.2450000000000001</c:v>
                </c:pt>
                <c:pt idx="1140">
                  <c:v>6.8849999999999998</c:v>
                </c:pt>
                <c:pt idx="1141">
                  <c:v>7.1749999999999998</c:v>
                </c:pt>
                <c:pt idx="1142">
                  <c:v>7.1499999999999986</c:v>
                </c:pt>
                <c:pt idx="1143">
                  <c:v>7.124999999999984</c:v>
                </c:pt>
                <c:pt idx="1144">
                  <c:v>7.1749999999999998</c:v>
                </c:pt>
                <c:pt idx="1145">
                  <c:v>7.3</c:v>
                </c:pt>
                <c:pt idx="1146">
                  <c:v>7.1999999999999966</c:v>
                </c:pt>
                <c:pt idx="1147">
                  <c:v>7.0249999999999861</c:v>
                </c:pt>
                <c:pt idx="1148">
                  <c:v>7.0750000000000002</c:v>
                </c:pt>
                <c:pt idx="1149">
                  <c:v>7.124999999999984</c:v>
                </c:pt>
                <c:pt idx="1150">
                  <c:v>6.81</c:v>
                </c:pt>
                <c:pt idx="1151">
                  <c:v>7.1</c:v>
                </c:pt>
                <c:pt idx="1152">
                  <c:v>7.124999999999984</c:v>
                </c:pt>
                <c:pt idx="1153">
                  <c:v>7.1749999999999998</c:v>
                </c:pt>
                <c:pt idx="1154">
                  <c:v>6.98</c:v>
                </c:pt>
                <c:pt idx="1155">
                  <c:v>7.1749999999999998</c:v>
                </c:pt>
                <c:pt idx="1156">
                  <c:v>7.0550000000000006</c:v>
                </c:pt>
                <c:pt idx="1157">
                  <c:v>7.1749999999999998</c:v>
                </c:pt>
                <c:pt idx="1158">
                  <c:v>7.0550000000000006</c:v>
                </c:pt>
                <c:pt idx="1159">
                  <c:v>6.78</c:v>
                </c:pt>
                <c:pt idx="1160">
                  <c:v>7.154999999999986</c:v>
                </c:pt>
                <c:pt idx="1161">
                  <c:v>7.2050000000000001</c:v>
                </c:pt>
                <c:pt idx="1162">
                  <c:v>7.2000000000000011</c:v>
                </c:pt>
                <c:pt idx="1163">
                  <c:v>7.1749999999999998</c:v>
                </c:pt>
                <c:pt idx="1164">
                  <c:v>7.1499999999999986</c:v>
                </c:pt>
                <c:pt idx="1165">
                  <c:v>7.1749999999999998</c:v>
                </c:pt>
                <c:pt idx="1166">
                  <c:v>7.2250000000000014</c:v>
                </c:pt>
                <c:pt idx="1167">
                  <c:v>7.13</c:v>
                </c:pt>
                <c:pt idx="1168">
                  <c:v>7.1999999999999966</c:v>
                </c:pt>
                <c:pt idx="1169">
                  <c:v>6.8849999999999998</c:v>
                </c:pt>
                <c:pt idx="1170">
                  <c:v>7.1499999999999986</c:v>
                </c:pt>
                <c:pt idx="1171">
                  <c:v>6.9549999999999956</c:v>
                </c:pt>
                <c:pt idx="1172">
                  <c:v>7.2250000000000014</c:v>
                </c:pt>
                <c:pt idx="1173">
                  <c:v>7.2050000000000001</c:v>
                </c:pt>
                <c:pt idx="1174">
                  <c:v>7.1749999999999998</c:v>
                </c:pt>
                <c:pt idx="1175">
                  <c:v>7.1499999999999986</c:v>
                </c:pt>
                <c:pt idx="1176">
                  <c:v>7.2749999999999986</c:v>
                </c:pt>
                <c:pt idx="1177">
                  <c:v>7.13</c:v>
                </c:pt>
                <c:pt idx="1178">
                  <c:v>7.1549999999999843</c:v>
                </c:pt>
                <c:pt idx="1179">
                  <c:v>7.25</c:v>
                </c:pt>
                <c:pt idx="1180">
                  <c:v>7.52</c:v>
                </c:pt>
                <c:pt idx="1181">
                  <c:v>7.3449999999999998</c:v>
                </c:pt>
                <c:pt idx="1182">
                  <c:v>7.23</c:v>
                </c:pt>
                <c:pt idx="1183">
                  <c:v>7.2749999999999986</c:v>
                </c:pt>
                <c:pt idx="1184">
                  <c:v>7.18</c:v>
                </c:pt>
                <c:pt idx="1185">
                  <c:v>7.3</c:v>
                </c:pt>
                <c:pt idx="1186">
                  <c:v>7.25</c:v>
                </c:pt>
                <c:pt idx="1187">
                  <c:v>7.33</c:v>
                </c:pt>
                <c:pt idx="1188">
                  <c:v>7.2749999999999986</c:v>
                </c:pt>
                <c:pt idx="1189">
                  <c:v>7.2250000000000014</c:v>
                </c:pt>
                <c:pt idx="1190">
                  <c:v>7.23</c:v>
                </c:pt>
                <c:pt idx="1191">
                  <c:v>7.3</c:v>
                </c:pt>
                <c:pt idx="1192">
                  <c:v>7.18</c:v>
                </c:pt>
                <c:pt idx="1193">
                  <c:v>7.2050000000000001</c:v>
                </c:pt>
                <c:pt idx="1194">
                  <c:v>7.2749999999999986</c:v>
                </c:pt>
                <c:pt idx="1195">
                  <c:v>7.1549999999999843</c:v>
                </c:pt>
                <c:pt idx="1196">
                  <c:v>7.3050000000000006</c:v>
                </c:pt>
                <c:pt idx="1197">
                  <c:v>7.3</c:v>
                </c:pt>
                <c:pt idx="1198">
                  <c:v>7.2250000000000014</c:v>
                </c:pt>
                <c:pt idx="1199">
                  <c:v>7.3999999999999986</c:v>
                </c:pt>
                <c:pt idx="1200">
                  <c:v>7.6700000000000008</c:v>
                </c:pt>
                <c:pt idx="1201">
                  <c:v>7.3749999999999956</c:v>
                </c:pt>
                <c:pt idx="1202">
                  <c:v>7.089999999999999</c:v>
                </c:pt>
                <c:pt idx="1203">
                  <c:v>7.45</c:v>
                </c:pt>
                <c:pt idx="1204">
                  <c:v>7.3249999999999842</c:v>
                </c:pt>
                <c:pt idx="1205">
                  <c:v>7.4249999999999998</c:v>
                </c:pt>
                <c:pt idx="1206">
                  <c:v>7.3749999999999956</c:v>
                </c:pt>
                <c:pt idx="1207">
                  <c:v>7.1549999999999843</c:v>
                </c:pt>
                <c:pt idx="1208">
                  <c:v>7.4249999999999998</c:v>
                </c:pt>
                <c:pt idx="1209">
                  <c:v>7.3249999999999842</c:v>
                </c:pt>
                <c:pt idx="1210">
                  <c:v>7.3749999999999956</c:v>
                </c:pt>
                <c:pt idx="1211">
                  <c:v>7.08</c:v>
                </c:pt>
                <c:pt idx="1212">
                  <c:v>7.25</c:v>
                </c:pt>
                <c:pt idx="1213">
                  <c:v>7.5249999999999853</c:v>
                </c:pt>
                <c:pt idx="1214">
                  <c:v>7.3999999999999986</c:v>
                </c:pt>
                <c:pt idx="1215">
                  <c:v>7.33</c:v>
                </c:pt>
                <c:pt idx="1216">
                  <c:v>7.7649999999999997</c:v>
                </c:pt>
                <c:pt idx="1217">
                  <c:v>7.55</c:v>
                </c:pt>
                <c:pt idx="1218">
                  <c:v>7.4249999999999998</c:v>
                </c:pt>
                <c:pt idx="1219">
                  <c:v>7.45</c:v>
                </c:pt>
                <c:pt idx="1220">
                  <c:v>7.45</c:v>
                </c:pt>
                <c:pt idx="1221">
                  <c:v>7.3050000000000006</c:v>
                </c:pt>
                <c:pt idx="1222">
                  <c:v>7.6199999999999957</c:v>
                </c:pt>
                <c:pt idx="1223">
                  <c:v>7.4999999999999982</c:v>
                </c:pt>
                <c:pt idx="1224">
                  <c:v>7.4749999999999996</c:v>
                </c:pt>
                <c:pt idx="1225">
                  <c:v>7.45</c:v>
                </c:pt>
                <c:pt idx="1226">
                  <c:v>7.45</c:v>
                </c:pt>
                <c:pt idx="1227">
                  <c:v>7.2549999999999946</c:v>
                </c:pt>
                <c:pt idx="1228">
                  <c:v>7.6700000000000008</c:v>
                </c:pt>
                <c:pt idx="1229">
                  <c:v>7.4999999999999982</c:v>
                </c:pt>
                <c:pt idx="1230">
                  <c:v>7.4000000000000012</c:v>
                </c:pt>
                <c:pt idx="1231">
                  <c:v>7.6199999999999957</c:v>
                </c:pt>
                <c:pt idx="1232">
                  <c:v>7.55</c:v>
                </c:pt>
                <c:pt idx="1233">
                  <c:v>7.3800000000000008</c:v>
                </c:pt>
                <c:pt idx="1234">
                  <c:v>7.45</c:v>
                </c:pt>
                <c:pt idx="1235">
                  <c:v>7.5</c:v>
                </c:pt>
                <c:pt idx="1236">
                  <c:v>7.4999999999999982</c:v>
                </c:pt>
                <c:pt idx="1237">
                  <c:v>7.3999999999999986</c:v>
                </c:pt>
                <c:pt idx="1238">
                  <c:v>7.6</c:v>
                </c:pt>
                <c:pt idx="1239">
                  <c:v>7.4999999999999982</c:v>
                </c:pt>
                <c:pt idx="1240">
                  <c:v>7.45</c:v>
                </c:pt>
                <c:pt idx="1241">
                  <c:v>7.4999999999999982</c:v>
                </c:pt>
                <c:pt idx="1242">
                  <c:v>7.8649999999999833</c:v>
                </c:pt>
                <c:pt idx="1243">
                  <c:v>7.5049999999999946</c:v>
                </c:pt>
                <c:pt idx="1244">
                  <c:v>7.5</c:v>
                </c:pt>
                <c:pt idx="1245">
                  <c:v>7.5750000000000002</c:v>
                </c:pt>
                <c:pt idx="1246">
                  <c:v>7.3050000000000006</c:v>
                </c:pt>
                <c:pt idx="1247">
                  <c:v>7.4749999999999996</c:v>
                </c:pt>
                <c:pt idx="1248">
                  <c:v>7.7200000000000006</c:v>
                </c:pt>
                <c:pt idx="1249">
                  <c:v>7.5249999999999853</c:v>
                </c:pt>
                <c:pt idx="1250">
                  <c:v>7.5249999999999853</c:v>
                </c:pt>
                <c:pt idx="1251">
                  <c:v>7.6449999999999854</c:v>
                </c:pt>
                <c:pt idx="1252">
                  <c:v>7.4749999999999988</c:v>
                </c:pt>
                <c:pt idx="1253">
                  <c:v>7.4249999999999998</c:v>
                </c:pt>
                <c:pt idx="1254">
                  <c:v>7.5</c:v>
                </c:pt>
                <c:pt idx="1255">
                  <c:v>7.6</c:v>
                </c:pt>
                <c:pt idx="1256">
                  <c:v>7.5</c:v>
                </c:pt>
                <c:pt idx="1257">
                  <c:v>7.6</c:v>
                </c:pt>
                <c:pt idx="1258">
                  <c:v>7.6999999999999966</c:v>
                </c:pt>
                <c:pt idx="1259">
                  <c:v>7.5750000000000002</c:v>
                </c:pt>
                <c:pt idx="1260">
                  <c:v>7.55</c:v>
                </c:pt>
                <c:pt idx="1261">
                  <c:v>7.6</c:v>
                </c:pt>
                <c:pt idx="1262">
                  <c:v>7.6949999999999852</c:v>
                </c:pt>
                <c:pt idx="1263">
                  <c:v>7.4749999999999996</c:v>
                </c:pt>
                <c:pt idx="1264">
                  <c:v>7.7249999999999996</c:v>
                </c:pt>
                <c:pt idx="1265">
                  <c:v>7.55</c:v>
                </c:pt>
                <c:pt idx="1266">
                  <c:v>7.55</c:v>
                </c:pt>
                <c:pt idx="1267">
                  <c:v>7.6499999999999977</c:v>
                </c:pt>
                <c:pt idx="1268">
                  <c:v>7.6249999999999813</c:v>
                </c:pt>
                <c:pt idx="1269">
                  <c:v>7.5750000000000002</c:v>
                </c:pt>
                <c:pt idx="1270">
                  <c:v>7.6999999999999966</c:v>
                </c:pt>
                <c:pt idx="1271">
                  <c:v>7.6749999999999998</c:v>
                </c:pt>
                <c:pt idx="1272">
                  <c:v>7.6749999999999998</c:v>
                </c:pt>
                <c:pt idx="1273">
                  <c:v>7.7</c:v>
                </c:pt>
                <c:pt idx="1274">
                  <c:v>7.75</c:v>
                </c:pt>
                <c:pt idx="1275">
                  <c:v>7.6249999999999813</c:v>
                </c:pt>
                <c:pt idx="1276">
                  <c:v>7.7750000000000004</c:v>
                </c:pt>
                <c:pt idx="1277">
                  <c:v>7.75</c:v>
                </c:pt>
                <c:pt idx="1278">
                  <c:v>7.6049999999999853</c:v>
                </c:pt>
                <c:pt idx="1279">
                  <c:v>7.6499999999999977</c:v>
                </c:pt>
                <c:pt idx="1280">
                  <c:v>7.6749999999999998</c:v>
                </c:pt>
                <c:pt idx="1281">
                  <c:v>7.7750000000000004</c:v>
                </c:pt>
                <c:pt idx="1282">
                  <c:v>7.8249999999999842</c:v>
                </c:pt>
                <c:pt idx="1283">
                  <c:v>7.7750000000000004</c:v>
                </c:pt>
                <c:pt idx="1284">
                  <c:v>7.7249999999999996</c:v>
                </c:pt>
                <c:pt idx="1285">
                  <c:v>7.7750000000000004</c:v>
                </c:pt>
                <c:pt idx="1286">
                  <c:v>7.8249999999999842</c:v>
                </c:pt>
                <c:pt idx="1287">
                  <c:v>7.9949999999999974</c:v>
                </c:pt>
                <c:pt idx="1288">
                  <c:v>7.85</c:v>
                </c:pt>
                <c:pt idx="1289">
                  <c:v>7.9249999999999998</c:v>
                </c:pt>
                <c:pt idx="1290">
                  <c:v>7.875</c:v>
                </c:pt>
                <c:pt idx="1291">
                  <c:v>7.8249999999999842</c:v>
                </c:pt>
                <c:pt idx="1292">
                  <c:v>7.7699999999999987</c:v>
                </c:pt>
                <c:pt idx="1293">
                  <c:v>7.875</c:v>
                </c:pt>
                <c:pt idx="1294">
                  <c:v>7.870000000000001</c:v>
                </c:pt>
                <c:pt idx="1295">
                  <c:v>7.8</c:v>
                </c:pt>
                <c:pt idx="1296">
                  <c:v>7.85</c:v>
                </c:pt>
                <c:pt idx="1297">
                  <c:v>7.7</c:v>
                </c:pt>
                <c:pt idx="1298">
                  <c:v>7.9200000000000008</c:v>
                </c:pt>
                <c:pt idx="1299">
                  <c:v>7.85</c:v>
                </c:pt>
                <c:pt idx="1300">
                  <c:v>7.95</c:v>
                </c:pt>
                <c:pt idx="1301">
                  <c:v>7.9200000000000008</c:v>
                </c:pt>
                <c:pt idx="1302">
                  <c:v>7.92</c:v>
                </c:pt>
                <c:pt idx="1303">
                  <c:v>7.9449999999999976</c:v>
                </c:pt>
                <c:pt idx="1304">
                  <c:v>7.92</c:v>
                </c:pt>
                <c:pt idx="1305">
                  <c:v>7.92</c:v>
                </c:pt>
                <c:pt idx="1306">
                  <c:v>7.77</c:v>
                </c:pt>
                <c:pt idx="1307">
                  <c:v>7.8199999999999976</c:v>
                </c:pt>
                <c:pt idx="1308">
                  <c:v>7.6749999999999998</c:v>
                </c:pt>
                <c:pt idx="1309">
                  <c:v>7.875</c:v>
                </c:pt>
                <c:pt idx="1310">
                  <c:v>7.8249999999999842</c:v>
                </c:pt>
                <c:pt idx="1311">
                  <c:v>7.9</c:v>
                </c:pt>
                <c:pt idx="1312">
                  <c:v>7.8249999999999842</c:v>
                </c:pt>
                <c:pt idx="1313">
                  <c:v>8</c:v>
                </c:pt>
                <c:pt idx="1314">
                  <c:v>7.8999999999999986</c:v>
                </c:pt>
                <c:pt idx="1315">
                  <c:v>7.8949999999999996</c:v>
                </c:pt>
                <c:pt idx="1316">
                  <c:v>7.8450000000000006</c:v>
                </c:pt>
                <c:pt idx="1317">
                  <c:v>7.9249999999999998</c:v>
                </c:pt>
                <c:pt idx="1318">
                  <c:v>7.8949999999999996</c:v>
                </c:pt>
                <c:pt idx="1319">
                  <c:v>7.870000000000001</c:v>
                </c:pt>
                <c:pt idx="1320">
                  <c:v>8.24</c:v>
                </c:pt>
                <c:pt idx="1321">
                  <c:v>7.9200000000000008</c:v>
                </c:pt>
                <c:pt idx="1322">
                  <c:v>7.9399999999999977</c:v>
                </c:pt>
                <c:pt idx="1323">
                  <c:v>7.85</c:v>
                </c:pt>
                <c:pt idx="1324">
                  <c:v>7.97</c:v>
                </c:pt>
                <c:pt idx="1325">
                  <c:v>8.0400000000000027</c:v>
                </c:pt>
                <c:pt idx="1326">
                  <c:v>7.97</c:v>
                </c:pt>
                <c:pt idx="1327">
                  <c:v>8.0450000000000017</c:v>
                </c:pt>
                <c:pt idx="1328">
                  <c:v>8.0450000000000017</c:v>
                </c:pt>
                <c:pt idx="1329">
                  <c:v>8.0200000000000014</c:v>
                </c:pt>
                <c:pt idx="1330">
                  <c:v>7.77</c:v>
                </c:pt>
                <c:pt idx="1331">
                  <c:v>8.0450000000000017</c:v>
                </c:pt>
                <c:pt idx="1332">
                  <c:v>8.0950000000000006</c:v>
                </c:pt>
                <c:pt idx="1333">
                  <c:v>8.0450000000000017</c:v>
                </c:pt>
                <c:pt idx="1334">
                  <c:v>8.0250000000000004</c:v>
                </c:pt>
                <c:pt idx="1335">
                  <c:v>8.0500000000000007</c:v>
                </c:pt>
                <c:pt idx="1336">
                  <c:v>8.0200000000000014</c:v>
                </c:pt>
                <c:pt idx="1337">
                  <c:v>8.0400000000000027</c:v>
                </c:pt>
                <c:pt idx="1338">
                  <c:v>8.1649999999999991</c:v>
                </c:pt>
                <c:pt idx="1339">
                  <c:v>8.0700000000000021</c:v>
                </c:pt>
                <c:pt idx="1340">
                  <c:v>8.09</c:v>
                </c:pt>
                <c:pt idx="1341">
                  <c:v>8.0450000000000017</c:v>
                </c:pt>
                <c:pt idx="1342">
                  <c:v>8.1450000000000014</c:v>
                </c:pt>
                <c:pt idx="1343">
                  <c:v>8.120000000000001</c:v>
                </c:pt>
                <c:pt idx="1344">
                  <c:v>8.120000000000001</c:v>
                </c:pt>
                <c:pt idx="1345">
                  <c:v>8.120000000000001</c:v>
                </c:pt>
                <c:pt idx="1346">
                  <c:v>8.14</c:v>
                </c:pt>
                <c:pt idx="1347">
                  <c:v>8.1649999999999991</c:v>
                </c:pt>
                <c:pt idx="1348">
                  <c:v>8.1700000000000017</c:v>
                </c:pt>
                <c:pt idx="1349">
                  <c:v>8.3350000000000009</c:v>
                </c:pt>
                <c:pt idx="1350">
                  <c:v>8.1649999999999991</c:v>
                </c:pt>
                <c:pt idx="1351">
                  <c:v>8.17</c:v>
                </c:pt>
                <c:pt idx="1352">
                  <c:v>8.2349999999999994</c:v>
                </c:pt>
                <c:pt idx="1353">
                  <c:v>8.1649999999999991</c:v>
                </c:pt>
                <c:pt idx="1354">
                  <c:v>8.0400000000000009</c:v>
                </c:pt>
                <c:pt idx="1355">
                  <c:v>8.07</c:v>
                </c:pt>
                <c:pt idx="1356">
                  <c:v>8.2200000000000006</c:v>
                </c:pt>
                <c:pt idx="1357">
                  <c:v>8.2650000000000006</c:v>
                </c:pt>
                <c:pt idx="1358">
                  <c:v>8.2650000000000006</c:v>
                </c:pt>
                <c:pt idx="1359">
                  <c:v>8.2650000000000006</c:v>
                </c:pt>
                <c:pt idx="1360">
                  <c:v>8.24</c:v>
                </c:pt>
                <c:pt idx="1361">
                  <c:v>8.36</c:v>
                </c:pt>
                <c:pt idx="1362">
                  <c:v>8.2650000000000006</c:v>
                </c:pt>
                <c:pt idx="1363">
                  <c:v>8.2650000000000006</c:v>
                </c:pt>
                <c:pt idx="1364">
                  <c:v>8.4</c:v>
                </c:pt>
                <c:pt idx="1365">
                  <c:v>8.2750000000000004</c:v>
                </c:pt>
                <c:pt idx="1366">
                  <c:v>8.3550000000000004</c:v>
                </c:pt>
                <c:pt idx="1367">
                  <c:v>8.36</c:v>
                </c:pt>
                <c:pt idx="1368">
                  <c:v>8.3849999999999998</c:v>
                </c:pt>
                <c:pt idx="1369">
                  <c:v>8.375</c:v>
                </c:pt>
                <c:pt idx="1370">
                  <c:v>8.4049999999999994</c:v>
                </c:pt>
                <c:pt idx="1371">
                  <c:v>8.48</c:v>
                </c:pt>
                <c:pt idx="1372">
                  <c:v>8.3350000000000009</c:v>
                </c:pt>
                <c:pt idx="1373">
                  <c:v>8.4499999999999993</c:v>
                </c:pt>
                <c:pt idx="1374">
                  <c:v>8.36</c:v>
                </c:pt>
                <c:pt idx="1375">
                  <c:v>8.2900000000000009</c:v>
                </c:pt>
                <c:pt idx="1376">
                  <c:v>8.5000000000000018</c:v>
                </c:pt>
                <c:pt idx="1377">
                  <c:v>8.4049999999999994</c:v>
                </c:pt>
                <c:pt idx="1378">
                  <c:v>8.4749999999999996</c:v>
                </c:pt>
                <c:pt idx="1379">
                  <c:v>8.4499999999999993</c:v>
                </c:pt>
                <c:pt idx="1380">
                  <c:v>8.42</c:v>
                </c:pt>
                <c:pt idx="1381">
                  <c:v>8.4550000000000001</c:v>
                </c:pt>
                <c:pt idx="1382">
                  <c:v>8.4700000000000006</c:v>
                </c:pt>
                <c:pt idx="1383">
                  <c:v>8.6150000000000002</c:v>
                </c:pt>
                <c:pt idx="1384">
                  <c:v>8.375</c:v>
                </c:pt>
                <c:pt idx="1385">
                  <c:v>8.5250000000000004</c:v>
                </c:pt>
                <c:pt idx="1386">
                  <c:v>8.5700000000000021</c:v>
                </c:pt>
                <c:pt idx="1387">
                  <c:v>8.6150000000000002</c:v>
                </c:pt>
                <c:pt idx="1388">
                  <c:v>8.6649999999999991</c:v>
                </c:pt>
                <c:pt idx="1389">
                  <c:v>8.6850000000000005</c:v>
                </c:pt>
                <c:pt idx="1390">
                  <c:v>8.9149999999999991</c:v>
                </c:pt>
                <c:pt idx="1391">
                  <c:v>8.5749999999999993</c:v>
                </c:pt>
                <c:pt idx="1392">
                  <c:v>8.66</c:v>
                </c:pt>
                <c:pt idx="1393">
                  <c:v>8.6449999999999996</c:v>
                </c:pt>
                <c:pt idx="1394">
                  <c:v>8.5950000000000006</c:v>
                </c:pt>
                <c:pt idx="1395">
                  <c:v>8.66</c:v>
                </c:pt>
                <c:pt idx="1396">
                  <c:v>8.6649999999999991</c:v>
                </c:pt>
                <c:pt idx="1397">
                  <c:v>8.69</c:v>
                </c:pt>
                <c:pt idx="1398">
                  <c:v>8.7349999999999994</c:v>
                </c:pt>
                <c:pt idx="1399">
                  <c:v>8.6850000000000005</c:v>
                </c:pt>
                <c:pt idx="1400">
                  <c:v>8.6449999999999996</c:v>
                </c:pt>
                <c:pt idx="1401">
                  <c:v>8.8100000000000023</c:v>
                </c:pt>
                <c:pt idx="1402">
                  <c:v>8.7550000000000008</c:v>
                </c:pt>
                <c:pt idx="1403">
                  <c:v>8.73</c:v>
                </c:pt>
                <c:pt idx="1404">
                  <c:v>8.7799999999999994</c:v>
                </c:pt>
                <c:pt idx="1405">
                  <c:v>8.73</c:v>
                </c:pt>
                <c:pt idx="1406">
                  <c:v>8.76</c:v>
                </c:pt>
                <c:pt idx="1407">
                  <c:v>8.7850000000000001</c:v>
                </c:pt>
                <c:pt idx="1408">
                  <c:v>8.8350000000000009</c:v>
                </c:pt>
                <c:pt idx="1409">
                  <c:v>8.8049999999999997</c:v>
                </c:pt>
                <c:pt idx="1410">
                  <c:v>8.6850000000000005</c:v>
                </c:pt>
                <c:pt idx="1411">
                  <c:v>8.81</c:v>
                </c:pt>
                <c:pt idx="1412">
                  <c:v>8.89</c:v>
                </c:pt>
                <c:pt idx="1413">
                  <c:v>8.7850000000000001</c:v>
                </c:pt>
                <c:pt idx="1414">
                  <c:v>8.86</c:v>
                </c:pt>
                <c:pt idx="1415">
                  <c:v>8.83</c:v>
                </c:pt>
                <c:pt idx="1416">
                  <c:v>8.81</c:v>
                </c:pt>
                <c:pt idx="1417">
                  <c:v>8.8800000000000026</c:v>
                </c:pt>
                <c:pt idx="1418">
                  <c:v>8.8849999999999998</c:v>
                </c:pt>
                <c:pt idx="1419">
                  <c:v>8.93</c:v>
                </c:pt>
                <c:pt idx="1420">
                  <c:v>8.9550000000000001</c:v>
                </c:pt>
                <c:pt idx="1421">
                  <c:v>8.9300000000000015</c:v>
                </c:pt>
                <c:pt idx="1422">
                  <c:v>8.93</c:v>
                </c:pt>
                <c:pt idx="1423">
                  <c:v>8.9300000000000015</c:v>
                </c:pt>
                <c:pt idx="1424">
                  <c:v>9.0300000000000011</c:v>
                </c:pt>
                <c:pt idx="1425">
                  <c:v>9.1050000000000004</c:v>
                </c:pt>
                <c:pt idx="1426">
                  <c:v>8.98</c:v>
                </c:pt>
                <c:pt idx="1427">
                  <c:v>9.0300000000000011</c:v>
                </c:pt>
                <c:pt idx="1428">
                  <c:v>9.0549999999999997</c:v>
                </c:pt>
                <c:pt idx="1429">
                  <c:v>9.0800000000000018</c:v>
                </c:pt>
                <c:pt idx="1430">
                  <c:v>9.0800000000000018</c:v>
                </c:pt>
                <c:pt idx="1431">
                  <c:v>9.1800000000000015</c:v>
                </c:pt>
                <c:pt idx="1432">
                  <c:v>9.0300000000000011</c:v>
                </c:pt>
                <c:pt idx="1433">
                  <c:v>9.1999999999999993</c:v>
                </c:pt>
                <c:pt idx="1434">
                  <c:v>9.1549999999999994</c:v>
                </c:pt>
                <c:pt idx="1435">
                  <c:v>9.1549999999999994</c:v>
                </c:pt>
                <c:pt idx="1436">
                  <c:v>9.1999999999999993</c:v>
                </c:pt>
                <c:pt idx="1437">
                  <c:v>9.1750000000000007</c:v>
                </c:pt>
                <c:pt idx="1438">
                  <c:v>9.1300000000000008</c:v>
                </c:pt>
                <c:pt idx="1439">
                  <c:v>9.15</c:v>
                </c:pt>
                <c:pt idx="1440">
                  <c:v>9.33</c:v>
                </c:pt>
                <c:pt idx="1441">
                  <c:v>9.2750000000000004</c:v>
                </c:pt>
                <c:pt idx="1442">
                  <c:v>9.1300000000000008</c:v>
                </c:pt>
                <c:pt idx="1443">
                  <c:v>9.2750000000000004</c:v>
                </c:pt>
                <c:pt idx="1444">
                  <c:v>9.2799999999999994</c:v>
                </c:pt>
                <c:pt idx="1445">
                  <c:v>9.3249999999999993</c:v>
                </c:pt>
                <c:pt idx="1446">
                  <c:v>9.35</c:v>
                </c:pt>
                <c:pt idx="1447">
                  <c:v>9.375</c:v>
                </c:pt>
                <c:pt idx="1448">
                  <c:v>9.3249999999999993</c:v>
                </c:pt>
                <c:pt idx="1449">
                  <c:v>9.4499999999999993</c:v>
                </c:pt>
                <c:pt idx="1450">
                  <c:v>9.5500000000000007</c:v>
                </c:pt>
                <c:pt idx="1451">
                  <c:v>9.4499999999999993</c:v>
                </c:pt>
                <c:pt idx="1452">
                  <c:v>9.4749999999999996</c:v>
                </c:pt>
                <c:pt idx="1453">
                  <c:v>9.5000000000000018</c:v>
                </c:pt>
                <c:pt idx="1454">
                  <c:v>9.4749999999999996</c:v>
                </c:pt>
                <c:pt idx="1455">
                  <c:v>9.6000000000000014</c:v>
                </c:pt>
                <c:pt idx="1456">
                  <c:v>9.5250000000000004</c:v>
                </c:pt>
                <c:pt idx="1457">
                  <c:v>9.5500000000000007</c:v>
                </c:pt>
                <c:pt idx="1458">
                  <c:v>9.6250000000000018</c:v>
                </c:pt>
                <c:pt idx="1459">
                  <c:v>9.6250000000000018</c:v>
                </c:pt>
                <c:pt idx="1460">
                  <c:v>9.6000000000000014</c:v>
                </c:pt>
                <c:pt idx="1461">
                  <c:v>9.5500000000000007</c:v>
                </c:pt>
                <c:pt idx="1462">
                  <c:v>9.5749999999999993</c:v>
                </c:pt>
                <c:pt idx="1463">
                  <c:v>9.6000000000000014</c:v>
                </c:pt>
                <c:pt idx="1464">
                  <c:v>9.65</c:v>
                </c:pt>
                <c:pt idx="1465">
                  <c:v>9.7000000000000011</c:v>
                </c:pt>
                <c:pt idx="1466">
                  <c:v>9.6750000000000007</c:v>
                </c:pt>
                <c:pt idx="1467">
                  <c:v>9.65</c:v>
                </c:pt>
                <c:pt idx="1468">
                  <c:v>9.8000000000000007</c:v>
                </c:pt>
                <c:pt idx="1469">
                  <c:v>9.7250000000000014</c:v>
                </c:pt>
                <c:pt idx="1470">
                  <c:v>9.6999999999999993</c:v>
                </c:pt>
                <c:pt idx="1471">
                  <c:v>9.7249999999999996</c:v>
                </c:pt>
                <c:pt idx="1472">
                  <c:v>9.7750000000000021</c:v>
                </c:pt>
                <c:pt idx="1473">
                  <c:v>9.8249999999999993</c:v>
                </c:pt>
                <c:pt idx="1474">
                  <c:v>9.85</c:v>
                </c:pt>
                <c:pt idx="1475">
                  <c:v>9.875</c:v>
                </c:pt>
                <c:pt idx="1476">
                  <c:v>10</c:v>
                </c:pt>
                <c:pt idx="1477">
                  <c:v>10.19</c:v>
                </c:pt>
                <c:pt idx="1478">
                  <c:v>9.9499999999999993</c:v>
                </c:pt>
                <c:pt idx="1479">
                  <c:v>9.9</c:v>
                </c:pt>
                <c:pt idx="1480">
                  <c:v>9.875</c:v>
                </c:pt>
                <c:pt idx="1481">
                  <c:v>9.9250000000000007</c:v>
                </c:pt>
                <c:pt idx="1482">
                  <c:v>9.7500000000000018</c:v>
                </c:pt>
                <c:pt idx="1483">
                  <c:v>9.9250000000000007</c:v>
                </c:pt>
                <c:pt idx="1484">
                  <c:v>10</c:v>
                </c:pt>
                <c:pt idx="1485">
                  <c:v>9.9250000000000007</c:v>
                </c:pt>
                <c:pt idx="1486">
                  <c:v>9.9</c:v>
                </c:pt>
                <c:pt idx="1487">
                  <c:v>10.145</c:v>
                </c:pt>
                <c:pt idx="1488">
                  <c:v>10.025</c:v>
                </c:pt>
                <c:pt idx="1489">
                  <c:v>10.050000000000001</c:v>
                </c:pt>
                <c:pt idx="1490">
                  <c:v>10.220000000000001</c:v>
                </c:pt>
                <c:pt idx="1491">
                  <c:v>10.15</c:v>
                </c:pt>
                <c:pt idx="1492">
                  <c:v>10.1</c:v>
                </c:pt>
                <c:pt idx="1493">
                  <c:v>10.199999999999999</c:v>
                </c:pt>
                <c:pt idx="1494">
                  <c:v>10.244999999999999</c:v>
                </c:pt>
                <c:pt idx="1495">
                  <c:v>10.199999999999999</c:v>
                </c:pt>
                <c:pt idx="1496">
                  <c:v>10.34</c:v>
                </c:pt>
                <c:pt idx="1497">
                  <c:v>10.395</c:v>
                </c:pt>
                <c:pt idx="1498">
                  <c:v>10.295</c:v>
                </c:pt>
                <c:pt idx="1499">
                  <c:v>10.32</c:v>
                </c:pt>
                <c:pt idx="1500">
                  <c:v>10.395</c:v>
                </c:pt>
                <c:pt idx="1501">
                  <c:v>10.375</c:v>
                </c:pt>
                <c:pt idx="1502">
                  <c:v>10.42</c:v>
                </c:pt>
                <c:pt idx="1503">
                  <c:v>10.414999999999999</c:v>
                </c:pt>
                <c:pt idx="1504">
                  <c:v>10.25</c:v>
                </c:pt>
                <c:pt idx="1505">
                  <c:v>10.535</c:v>
                </c:pt>
                <c:pt idx="1506">
                  <c:v>10.44</c:v>
                </c:pt>
                <c:pt idx="1507">
                  <c:v>10.46</c:v>
                </c:pt>
                <c:pt idx="1508">
                  <c:v>10.505000000000001</c:v>
                </c:pt>
                <c:pt idx="1509">
                  <c:v>10.63</c:v>
                </c:pt>
                <c:pt idx="1510">
                  <c:v>10.605</c:v>
                </c:pt>
                <c:pt idx="1511">
                  <c:v>10.555</c:v>
                </c:pt>
                <c:pt idx="1512">
                  <c:v>10.635</c:v>
                </c:pt>
                <c:pt idx="1513">
                  <c:v>10.63</c:v>
                </c:pt>
                <c:pt idx="1514">
                  <c:v>10.635</c:v>
                </c:pt>
                <c:pt idx="1515">
                  <c:v>10.7</c:v>
                </c:pt>
                <c:pt idx="1516">
                  <c:v>10.75</c:v>
                </c:pt>
                <c:pt idx="1517">
                  <c:v>10.7</c:v>
                </c:pt>
                <c:pt idx="1518">
                  <c:v>10.77</c:v>
                </c:pt>
                <c:pt idx="1519">
                  <c:v>10.82</c:v>
                </c:pt>
                <c:pt idx="1520">
                  <c:v>10.795</c:v>
                </c:pt>
                <c:pt idx="1521">
                  <c:v>10.87</c:v>
                </c:pt>
                <c:pt idx="1522">
                  <c:v>10.77</c:v>
                </c:pt>
                <c:pt idx="1523">
                  <c:v>11.015000000000001</c:v>
                </c:pt>
                <c:pt idx="1524">
                  <c:v>10.935</c:v>
                </c:pt>
                <c:pt idx="1525">
                  <c:v>10.955</c:v>
                </c:pt>
                <c:pt idx="1526">
                  <c:v>10.975</c:v>
                </c:pt>
                <c:pt idx="1527">
                  <c:v>10.984999999999999</c:v>
                </c:pt>
                <c:pt idx="1528">
                  <c:v>10.88</c:v>
                </c:pt>
                <c:pt idx="1529">
                  <c:v>11.05</c:v>
                </c:pt>
                <c:pt idx="1530">
                  <c:v>11.03</c:v>
                </c:pt>
                <c:pt idx="1531">
                  <c:v>11.055</c:v>
                </c:pt>
                <c:pt idx="1532">
                  <c:v>11.175000000000001</c:v>
                </c:pt>
                <c:pt idx="1533">
                  <c:v>11.1</c:v>
                </c:pt>
                <c:pt idx="1534">
                  <c:v>11.275</c:v>
                </c:pt>
                <c:pt idx="1535">
                  <c:v>11.225</c:v>
                </c:pt>
                <c:pt idx="1536">
                  <c:v>11.2</c:v>
                </c:pt>
                <c:pt idx="1537">
                  <c:v>11.23</c:v>
                </c:pt>
                <c:pt idx="1538">
                  <c:v>11.28</c:v>
                </c:pt>
                <c:pt idx="1539">
                  <c:v>11.18</c:v>
                </c:pt>
                <c:pt idx="1540">
                  <c:v>11.375</c:v>
                </c:pt>
                <c:pt idx="1541">
                  <c:v>11.45</c:v>
                </c:pt>
                <c:pt idx="1542">
                  <c:v>11.35</c:v>
                </c:pt>
                <c:pt idx="1543">
                  <c:v>11.135</c:v>
                </c:pt>
                <c:pt idx="1544">
                  <c:v>11.5</c:v>
                </c:pt>
                <c:pt idx="1545">
                  <c:v>11.4</c:v>
                </c:pt>
                <c:pt idx="1546">
                  <c:v>11.475</c:v>
                </c:pt>
                <c:pt idx="1547">
                  <c:v>11.6</c:v>
                </c:pt>
                <c:pt idx="1548">
                  <c:v>11.6</c:v>
                </c:pt>
                <c:pt idx="1549">
                  <c:v>11.574999999999999</c:v>
                </c:pt>
                <c:pt idx="1550">
                  <c:v>11.625</c:v>
                </c:pt>
                <c:pt idx="1551">
                  <c:v>11.55</c:v>
                </c:pt>
                <c:pt idx="1552">
                  <c:v>11.65</c:v>
                </c:pt>
                <c:pt idx="1553">
                  <c:v>11.725</c:v>
                </c:pt>
                <c:pt idx="1554">
                  <c:v>11.775</c:v>
                </c:pt>
                <c:pt idx="1555">
                  <c:v>11.875</c:v>
                </c:pt>
                <c:pt idx="1556">
                  <c:v>11.75</c:v>
                </c:pt>
                <c:pt idx="1557">
                  <c:v>11.85</c:v>
                </c:pt>
                <c:pt idx="1558">
                  <c:v>11.875</c:v>
                </c:pt>
                <c:pt idx="1559">
                  <c:v>11.95</c:v>
                </c:pt>
                <c:pt idx="1560">
                  <c:v>12.025</c:v>
                </c:pt>
                <c:pt idx="1561">
                  <c:v>11.9</c:v>
                </c:pt>
                <c:pt idx="1562">
                  <c:v>12</c:v>
                </c:pt>
                <c:pt idx="1563">
                  <c:v>11.975</c:v>
                </c:pt>
                <c:pt idx="1564">
                  <c:v>11.875</c:v>
                </c:pt>
                <c:pt idx="1565">
                  <c:v>12.05</c:v>
                </c:pt>
                <c:pt idx="1566">
                  <c:v>12.15</c:v>
                </c:pt>
                <c:pt idx="1567">
                  <c:v>12.15</c:v>
                </c:pt>
                <c:pt idx="1568">
                  <c:v>12.15</c:v>
                </c:pt>
                <c:pt idx="1569">
                  <c:v>12.244999999999999</c:v>
                </c:pt>
                <c:pt idx="1570">
                  <c:v>12.175000000000001</c:v>
                </c:pt>
                <c:pt idx="1571">
                  <c:v>12.2</c:v>
                </c:pt>
                <c:pt idx="1572">
                  <c:v>12.42</c:v>
                </c:pt>
                <c:pt idx="1573">
                  <c:v>12.375</c:v>
                </c:pt>
                <c:pt idx="1574">
                  <c:v>12.324999999999999</c:v>
                </c:pt>
                <c:pt idx="1575">
                  <c:v>12.42</c:v>
                </c:pt>
                <c:pt idx="1576">
                  <c:v>12.47</c:v>
                </c:pt>
                <c:pt idx="1577">
                  <c:v>12.47</c:v>
                </c:pt>
                <c:pt idx="1578">
                  <c:v>12.465</c:v>
                </c:pt>
                <c:pt idx="1579">
                  <c:v>12.695</c:v>
                </c:pt>
                <c:pt idx="1580">
                  <c:v>12.605</c:v>
                </c:pt>
                <c:pt idx="1581">
                  <c:v>12.6</c:v>
                </c:pt>
                <c:pt idx="1582">
                  <c:v>12.62</c:v>
                </c:pt>
                <c:pt idx="1583">
                  <c:v>12.65</c:v>
                </c:pt>
                <c:pt idx="1584">
                  <c:v>12.845000000000001</c:v>
                </c:pt>
                <c:pt idx="1585">
                  <c:v>12.715</c:v>
                </c:pt>
                <c:pt idx="1586">
                  <c:v>12.734999999999999</c:v>
                </c:pt>
                <c:pt idx="1587">
                  <c:v>12.81</c:v>
                </c:pt>
                <c:pt idx="1588">
                  <c:v>12.88</c:v>
                </c:pt>
                <c:pt idx="1589">
                  <c:v>12.955</c:v>
                </c:pt>
                <c:pt idx="1590">
                  <c:v>12.955</c:v>
                </c:pt>
                <c:pt idx="1591">
                  <c:v>13.025</c:v>
                </c:pt>
                <c:pt idx="1592">
                  <c:v>13.025</c:v>
                </c:pt>
                <c:pt idx="1593">
                  <c:v>13.03</c:v>
                </c:pt>
                <c:pt idx="1594">
                  <c:v>13.15</c:v>
                </c:pt>
                <c:pt idx="1595">
                  <c:v>13.074999999999999</c:v>
                </c:pt>
                <c:pt idx="1596">
                  <c:v>13.2</c:v>
                </c:pt>
                <c:pt idx="1597">
                  <c:v>13.324999999999999</c:v>
                </c:pt>
                <c:pt idx="1598">
                  <c:v>13.324999999999999</c:v>
                </c:pt>
                <c:pt idx="1599">
                  <c:v>13.324999999999999</c:v>
                </c:pt>
                <c:pt idx="1600">
                  <c:v>13.4</c:v>
                </c:pt>
                <c:pt idx="1601">
                  <c:v>13.475</c:v>
                </c:pt>
                <c:pt idx="1602">
                  <c:v>13.45</c:v>
                </c:pt>
                <c:pt idx="1603">
                  <c:v>13.525</c:v>
                </c:pt>
                <c:pt idx="1604">
                  <c:v>13.574999999999999</c:v>
                </c:pt>
                <c:pt idx="1605">
                  <c:v>13.574999999999999</c:v>
                </c:pt>
                <c:pt idx="1606">
                  <c:v>13.625</c:v>
                </c:pt>
                <c:pt idx="1607">
                  <c:v>13.7</c:v>
                </c:pt>
                <c:pt idx="1608">
                  <c:v>13.65</c:v>
                </c:pt>
                <c:pt idx="1609">
                  <c:v>13.875</c:v>
                </c:pt>
                <c:pt idx="1610">
                  <c:v>13.9</c:v>
                </c:pt>
                <c:pt idx="1611">
                  <c:v>13.824999999999999</c:v>
                </c:pt>
                <c:pt idx="1612">
                  <c:v>13.9</c:v>
                </c:pt>
                <c:pt idx="1613">
                  <c:v>13.975</c:v>
                </c:pt>
                <c:pt idx="1614">
                  <c:v>14.045</c:v>
                </c:pt>
                <c:pt idx="1615">
                  <c:v>14.125</c:v>
                </c:pt>
                <c:pt idx="1616">
                  <c:v>14.1</c:v>
                </c:pt>
                <c:pt idx="1617">
                  <c:v>14.175000000000001</c:v>
                </c:pt>
                <c:pt idx="1618">
                  <c:v>14.175000000000001</c:v>
                </c:pt>
                <c:pt idx="1619">
                  <c:v>14.324999999999999</c:v>
                </c:pt>
                <c:pt idx="1620">
                  <c:v>14.25</c:v>
                </c:pt>
                <c:pt idx="1621">
                  <c:v>14.3</c:v>
                </c:pt>
                <c:pt idx="1622">
                  <c:v>14.35</c:v>
                </c:pt>
                <c:pt idx="1623">
                  <c:v>14.425000000000001</c:v>
                </c:pt>
                <c:pt idx="1624">
                  <c:v>14.52</c:v>
                </c:pt>
                <c:pt idx="1625">
                  <c:v>14.54</c:v>
                </c:pt>
                <c:pt idx="1626">
                  <c:v>14.615</c:v>
                </c:pt>
                <c:pt idx="1627">
                  <c:v>14.6</c:v>
                </c:pt>
                <c:pt idx="1628">
                  <c:v>14.685</c:v>
                </c:pt>
                <c:pt idx="1629">
                  <c:v>14.275</c:v>
                </c:pt>
                <c:pt idx="1630">
                  <c:v>14.515000000000009</c:v>
                </c:pt>
                <c:pt idx="1631">
                  <c:v>14.904999999999999</c:v>
                </c:pt>
                <c:pt idx="1632">
                  <c:v>14.824999999999999</c:v>
                </c:pt>
                <c:pt idx="1633">
                  <c:v>14.875</c:v>
                </c:pt>
                <c:pt idx="1634">
                  <c:v>14.92</c:v>
                </c:pt>
                <c:pt idx="1635">
                  <c:v>15.035</c:v>
                </c:pt>
                <c:pt idx="1636">
                  <c:v>15.06</c:v>
                </c:pt>
                <c:pt idx="1637">
                  <c:v>15.11</c:v>
                </c:pt>
                <c:pt idx="1638">
                  <c:v>15.11</c:v>
                </c:pt>
                <c:pt idx="1639">
                  <c:v>15.2</c:v>
                </c:pt>
                <c:pt idx="1640">
                  <c:v>15.225</c:v>
                </c:pt>
                <c:pt idx="1641">
                  <c:v>15.3</c:v>
                </c:pt>
                <c:pt idx="1642">
                  <c:v>15.3</c:v>
                </c:pt>
                <c:pt idx="1643">
                  <c:v>15.425000000000001</c:v>
                </c:pt>
                <c:pt idx="1644">
                  <c:v>15.21</c:v>
                </c:pt>
                <c:pt idx="1645">
                  <c:v>15.525</c:v>
                </c:pt>
                <c:pt idx="1646">
                  <c:v>15.6</c:v>
                </c:pt>
                <c:pt idx="1647">
                  <c:v>15.574999999999999</c:v>
                </c:pt>
                <c:pt idx="1648">
                  <c:v>15.75</c:v>
                </c:pt>
                <c:pt idx="1649">
                  <c:v>15.85</c:v>
                </c:pt>
                <c:pt idx="1650">
                  <c:v>15.775</c:v>
                </c:pt>
                <c:pt idx="1651">
                  <c:v>15.9</c:v>
                </c:pt>
                <c:pt idx="1652">
                  <c:v>16.02</c:v>
                </c:pt>
                <c:pt idx="1653">
                  <c:v>15.975</c:v>
                </c:pt>
                <c:pt idx="1654">
                  <c:v>16.074999999999999</c:v>
                </c:pt>
                <c:pt idx="1655">
                  <c:v>16.05</c:v>
                </c:pt>
                <c:pt idx="1656">
                  <c:v>16.02999999999999</c:v>
                </c:pt>
                <c:pt idx="1657">
                  <c:v>16.274999999999999</c:v>
                </c:pt>
                <c:pt idx="1658">
                  <c:v>16.25</c:v>
                </c:pt>
                <c:pt idx="1659">
                  <c:v>16.344999999999999</c:v>
                </c:pt>
                <c:pt idx="1660">
                  <c:v>16.64</c:v>
                </c:pt>
                <c:pt idx="1661">
                  <c:v>16.495000000000001</c:v>
                </c:pt>
                <c:pt idx="1662">
                  <c:v>16.614999999999998</c:v>
                </c:pt>
                <c:pt idx="1663">
                  <c:v>16.68</c:v>
                </c:pt>
                <c:pt idx="1664">
                  <c:v>16.68</c:v>
                </c:pt>
                <c:pt idx="1665">
                  <c:v>16.760000000000002</c:v>
                </c:pt>
                <c:pt idx="1666">
                  <c:v>16.795000000000002</c:v>
                </c:pt>
                <c:pt idx="1667">
                  <c:v>16.91</c:v>
                </c:pt>
                <c:pt idx="1668">
                  <c:v>17.015000000000001</c:v>
                </c:pt>
                <c:pt idx="1669">
                  <c:v>17.105</c:v>
                </c:pt>
                <c:pt idx="1670">
                  <c:v>17.059999999999999</c:v>
                </c:pt>
                <c:pt idx="1671">
                  <c:v>17.059999999999999</c:v>
                </c:pt>
                <c:pt idx="1672">
                  <c:v>17.254999999999999</c:v>
                </c:pt>
                <c:pt idx="1673">
                  <c:v>17.350000000000001</c:v>
                </c:pt>
                <c:pt idx="1674">
                  <c:v>17.399999999999999</c:v>
                </c:pt>
                <c:pt idx="1675">
                  <c:v>17.600000000000001</c:v>
                </c:pt>
                <c:pt idx="1676">
                  <c:v>17.72</c:v>
                </c:pt>
                <c:pt idx="1677">
                  <c:v>17.574999999999999</c:v>
                </c:pt>
                <c:pt idx="1678">
                  <c:v>17.7</c:v>
                </c:pt>
                <c:pt idx="1679">
                  <c:v>17.850000000000001</c:v>
                </c:pt>
                <c:pt idx="1680">
                  <c:v>17.260000000000002</c:v>
                </c:pt>
                <c:pt idx="1681">
                  <c:v>17.95</c:v>
                </c:pt>
                <c:pt idx="1682">
                  <c:v>17.875</c:v>
                </c:pt>
                <c:pt idx="1683">
                  <c:v>17.975000000000001</c:v>
                </c:pt>
                <c:pt idx="1684">
                  <c:v>18.024999999999999</c:v>
                </c:pt>
                <c:pt idx="1685">
                  <c:v>18.149999999999999</c:v>
                </c:pt>
                <c:pt idx="1686">
                  <c:v>18.175000000000001</c:v>
                </c:pt>
                <c:pt idx="1687">
                  <c:v>18.274999999999999</c:v>
                </c:pt>
                <c:pt idx="1688">
                  <c:v>18.375</c:v>
                </c:pt>
                <c:pt idx="1689">
                  <c:v>18.425000000000001</c:v>
                </c:pt>
                <c:pt idx="1690">
                  <c:v>18.55</c:v>
                </c:pt>
                <c:pt idx="1691">
                  <c:v>18.600000000000001</c:v>
                </c:pt>
                <c:pt idx="1692">
                  <c:v>18.72</c:v>
                </c:pt>
                <c:pt idx="1693">
                  <c:v>18.774999999999999</c:v>
                </c:pt>
                <c:pt idx="1694">
                  <c:v>18.84</c:v>
                </c:pt>
                <c:pt idx="1695">
                  <c:v>18.89</c:v>
                </c:pt>
                <c:pt idx="1696">
                  <c:v>18.954999999999991</c:v>
                </c:pt>
                <c:pt idx="1697">
                  <c:v>19.04</c:v>
                </c:pt>
                <c:pt idx="1698">
                  <c:v>19.045000000000002</c:v>
                </c:pt>
                <c:pt idx="1699">
                  <c:v>19.16</c:v>
                </c:pt>
                <c:pt idx="1700">
                  <c:v>19.285</c:v>
                </c:pt>
                <c:pt idx="1701">
                  <c:v>19.355</c:v>
                </c:pt>
                <c:pt idx="1702">
                  <c:v>19.454999999999998</c:v>
                </c:pt>
                <c:pt idx="1703">
                  <c:v>19.795000000000002</c:v>
                </c:pt>
                <c:pt idx="1704">
                  <c:v>19.675000000000001</c:v>
                </c:pt>
                <c:pt idx="1705">
                  <c:v>19.774999999999999</c:v>
                </c:pt>
                <c:pt idx="1706">
                  <c:v>19.850000000000001</c:v>
                </c:pt>
                <c:pt idx="1707">
                  <c:v>19.95</c:v>
                </c:pt>
                <c:pt idx="1708">
                  <c:v>19.95</c:v>
                </c:pt>
                <c:pt idx="1709">
                  <c:v>20.05</c:v>
                </c:pt>
                <c:pt idx="1710">
                  <c:v>20.175000000000001</c:v>
                </c:pt>
                <c:pt idx="1711">
                  <c:v>20.3</c:v>
                </c:pt>
                <c:pt idx="1712">
                  <c:v>20.324999999999999</c:v>
                </c:pt>
                <c:pt idx="1713">
                  <c:v>20.47000000000001</c:v>
                </c:pt>
                <c:pt idx="1714">
                  <c:v>20.55</c:v>
                </c:pt>
                <c:pt idx="1715">
                  <c:v>20.574999999999999</c:v>
                </c:pt>
                <c:pt idx="1716">
                  <c:v>20.7</c:v>
                </c:pt>
                <c:pt idx="1717">
                  <c:v>20.774999999999999</c:v>
                </c:pt>
                <c:pt idx="1718">
                  <c:v>20.975000000000001</c:v>
                </c:pt>
                <c:pt idx="1719">
                  <c:v>21.015000000000001</c:v>
                </c:pt>
                <c:pt idx="1720">
                  <c:v>21.11</c:v>
                </c:pt>
                <c:pt idx="1721">
                  <c:v>21.074999999999999</c:v>
                </c:pt>
                <c:pt idx="1722">
                  <c:v>21.34</c:v>
                </c:pt>
                <c:pt idx="1723">
                  <c:v>21.455000000000009</c:v>
                </c:pt>
                <c:pt idx="1724">
                  <c:v>21.524999999999999</c:v>
                </c:pt>
                <c:pt idx="1725">
                  <c:v>21.555</c:v>
                </c:pt>
                <c:pt idx="1726">
                  <c:v>21.48</c:v>
                </c:pt>
                <c:pt idx="1727">
                  <c:v>21.725000000000001</c:v>
                </c:pt>
                <c:pt idx="1728">
                  <c:v>22.094999999999999</c:v>
                </c:pt>
                <c:pt idx="1729">
                  <c:v>22.05</c:v>
                </c:pt>
                <c:pt idx="1730">
                  <c:v>22.1</c:v>
                </c:pt>
                <c:pt idx="1731">
                  <c:v>22.15</c:v>
                </c:pt>
                <c:pt idx="1732">
                  <c:v>22.25</c:v>
                </c:pt>
                <c:pt idx="1733">
                  <c:v>22.425000000000001</c:v>
                </c:pt>
                <c:pt idx="1734">
                  <c:v>22.524999999999999</c:v>
                </c:pt>
                <c:pt idx="1735">
                  <c:v>22.675000000000001</c:v>
                </c:pt>
                <c:pt idx="1736">
                  <c:v>22.844999999999999</c:v>
                </c:pt>
                <c:pt idx="1737">
                  <c:v>22.8</c:v>
                </c:pt>
                <c:pt idx="1738">
                  <c:v>22.94</c:v>
                </c:pt>
                <c:pt idx="1739">
                  <c:v>23.01</c:v>
                </c:pt>
                <c:pt idx="1740">
                  <c:v>23.135000000000002</c:v>
                </c:pt>
                <c:pt idx="1741">
                  <c:v>23.36</c:v>
                </c:pt>
                <c:pt idx="1742">
                  <c:v>23.295000000000002</c:v>
                </c:pt>
                <c:pt idx="1743">
                  <c:v>23.43</c:v>
                </c:pt>
                <c:pt idx="1744">
                  <c:v>23.625</c:v>
                </c:pt>
                <c:pt idx="1745">
                  <c:v>23.625</c:v>
                </c:pt>
                <c:pt idx="1746">
                  <c:v>23.8</c:v>
                </c:pt>
                <c:pt idx="1747">
                  <c:v>23.85</c:v>
                </c:pt>
                <c:pt idx="1748">
                  <c:v>23.875</c:v>
                </c:pt>
                <c:pt idx="1749">
                  <c:v>23.83</c:v>
                </c:pt>
                <c:pt idx="1750">
                  <c:v>24.225000000000001</c:v>
                </c:pt>
                <c:pt idx="1751">
                  <c:v>24.324999999999999</c:v>
                </c:pt>
                <c:pt idx="1752">
                  <c:v>24.375</c:v>
                </c:pt>
                <c:pt idx="1753">
                  <c:v>24.55</c:v>
                </c:pt>
                <c:pt idx="1754">
                  <c:v>24.5</c:v>
                </c:pt>
                <c:pt idx="1755">
                  <c:v>24.8</c:v>
                </c:pt>
                <c:pt idx="1756">
                  <c:v>24.97</c:v>
                </c:pt>
                <c:pt idx="1757">
                  <c:v>25.335000000000001</c:v>
                </c:pt>
                <c:pt idx="1758">
                  <c:v>25.13</c:v>
                </c:pt>
                <c:pt idx="1759">
                  <c:v>25.254999999999999</c:v>
                </c:pt>
                <c:pt idx="1760">
                  <c:v>25.445</c:v>
                </c:pt>
                <c:pt idx="1761">
                  <c:v>25.484999999999999</c:v>
                </c:pt>
                <c:pt idx="1762">
                  <c:v>25.625</c:v>
                </c:pt>
                <c:pt idx="1763">
                  <c:v>25.82500000000001</c:v>
                </c:pt>
                <c:pt idx="1764">
                  <c:v>26.17</c:v>
                </c:pt>
                <c:pt idx="1765">
                  <c:v>26.05</c:v>
                </c:pt>
                <c:pt idx="1766">
                  <c:v>26.15</c:v>
                </c:pt>
                <c:pt idx="1767">
                  <c:v>26.324999999999999</c:v>
                </c:pt>
                <c:pt idx="1768">
                  <c:v>26.38</c:v>
                </c:pt>
                <c:pt idx="1769">
                  <c:v>26.625</c:v>
                </c:pt>
                <c:pt idx="1770">
                  <c:v>26.795000000000002</c:v>
                </c:pt>
                <c:pt idx="1771">
                  <c:v>26.849999999999991</c:v>
                </c:pt>
                <c:pt idx="1772">
                  <c:v>26.97</c:v>
                </c:pt>
                <c:pt idx="1773">
                  <c:v>27.14</c:v>
                </c:pt>
                <c:pt idx="1774">
                  <c:v>27.340000000000011</c:v>
                </c:pt>
                <c:pt idx="1775">
                  <c:v>27.455000000000009</c:v>
                </c:pt>
                <c:pt idx="1776">
                  <c:v>27.580000000000009</c:v>
                </c:pt>
                <c:pt idx="1777">
                  <c:v>27.41500000000001</c:v>
                </c:pt>
                <c:pt idx="1778">
                  <c:v>27.875</c:v>
                </c:pt>
                <c:pt idx="1779">
                  <c:v>28.05</c:v>
                </c:pt>
                <c:pt idx="1780">
                  <c:v>28.2</c:v>
                </c:pt>
                <c:pt idx="1781">
                  <c:v>28.425000000000001</c:v>
                </c:pt>
                <c:pt idx="1782">
                  <c:v>28.77</c:v>
                </c:pt>
                <c:pt idx="1783">
                  <c:v>28.6</c:v>
                </c:pt>
                <c:pt idx="1784">
                  <c:v>28.824999999999999</c:v>
                </c:pt>
                <c:pt idx="1785">
                  <c:v>28.86999999999999</c:v>
                </c:pt>
                <c:pt idx="1786">
                  <c:v>29.07</c:v>
                </c:pt>
                <c:pt idx="1787">
                  <c:v>29.195</c:v>
                </c:pt>
                <c:pt idx="1788">
                  <c:v>29.34</c:v>
                </c:pt>
                <c:pt idx="1789">
                  <c:v>29.475000000000001</c:v>
                </c:pt>
                <c:pt idx="1790">
                  <c:v>29.66</c:v>
                </c:pt>
                <c:pt idx="1791">
                  <c:v>29.77999999999999</c:v>
                </c:pt>
                <c:pt idx="1792">
                  <c:v>29.974999999999991</c:v>
                </c:pt>
                <c:pt idx="1793">
                  <c:v>30.175000000000001</c:v>
                </c:pt>
                <c:pt idx="1794">
                  <c:v>30.23</c:v>
                </c:pt>
                <c:pt idx="1795">
                  <c:v>30.475000000000001</c:v>
                </c:pt>
                <c:pt idx="1796">
                  <c:v>30.6</c:v>
                </c:pt>
                <c:pt idx="1797">
                  <c:v>30.774999999999991</c:v>
                </c:pt>
                <c:pt idx="1798">
                  <c:v>30.875000000000011</c:v>
                </c:pt>
                <c:pt idx="1799">
                  <c:v>30.945</c:v>
                </c:pt>
                <c:pt idx="1800">
                  <c:v>31.499999999999989</c:v>
                </c:pt>
                <c:pt idx="1801">
                  <c:v>31.4</c:v>
                </c:pt>
                <c:pt idx="1802">
                  <c:v>31.54</c:v>
                </c:pt>
                <c:pt idx="1803">
                  <c:v>31.95</c:v>
                </c:pt>
                <c:pt idx="1804">
                  <c:v>31.9</c:v>
                </c:pt>
                <c:pt idx="1805">
                  <c:v>32.000000000000007</c:v>
                </c:pt>
                <c:pt idx="1806">
                  <c:v>32.225000000000001</c:v>
                </c:pt>
                <c:pt idx="1807">
                  <c:v>32.400000000000013</c:v>
                </c:pt>
                <c:pt idx="1808">
                  <c:v>32.625</c:v>
                </c:pt>
                <c:pt idx="1809">
                  <c:v>32.505000000000003</c:v>
                </c:pt>
                <c:pt idx="1810">
                  <c:v>32.85</c:v>
                </c:pt>
                <c:pt idx="1811">
                  <c:v>33.119999999999997</c:v>
                </c:pt>
                <c:pt idx="1812">
                  <c:v>33.32</c:v>
                </c:pt>
                <c:pt idx="1813">
                  <c:v>33.414999999999999</c:v>
                </c:pt>
                <c:pt idx="1814">
                  <c:v>33.630000000000003</c:v>
                </c:pt>
                <c:pt idx="1815">
                  <c:v>33.83</c:v>
                </c:pt>
                <c:pt idx="1816">
                  <c:v>33.950000000000003</c:v>
                </c:pt>
                <c:pt idx="1817">
                  <c:v>34.15</c:v>
                </c:pt>
                <c:pt idx="1818">
                  <c:v>34.299999999999997</c:v>
                </c:pt>
                <c:pt idx="1819">
                  <c:v>34.454999999999998</c:v>
                </c:pt>
                <c:pt idx="1820">
                  <c:v>34.75</c:v>
                </c:pt>
                <c:pt idx="1821">
                  <c:v>35.020000000000003</c:v>
                </c:pt>
                <c:pt idx="1822">
                  <c:v>35.145000000000003</c:v>
                </c:pt>
                <c:pt idx="1823">
                  <c:v>35.345000000000013</c:v>
                </c:pt>
                <c:pt idx="1824">
                  <c:v>35.580000000000013</c:v>
                </c:pt>
                <c:pt idx="1825">
                  <c:v>35.774999999999999</c:v>
                </c:pt>
                <c:pt idx="1826">
                  <c:v>35.975000000000001</c:v>
                </c:pt>
                <c:pt idx="1827">
                  <c:v>36.15</c:v>
                </c:pt>
                <c:pt idx="1828">
                  <c:v>36.4</c:v>
                </c:pt>
                <c:pt idx="1829">
                  <c:v>36.625</c:v>
                </c:pt>
                <c:pt idx="1830">
                  <c:v>36.875</c:v>
                </c:pt>
                <c:pt idx="1831">
                  <c:v>37.049999999999997</c:v>
                </c:pt>
                <c:pt idx="1832">
                  <c:v>37.299999999999997</c:v>
                </c:pt>
                <c:pt idx="1833">
                  <c:v>37.450000000000003</c:v>
                </c:pt>
                <c:pt idx="1834">
                  <c:v>37.71</c:v>
                </c:pt>
                <c:pt idx="1835">
                  <c:v>38.015000000000001</c:v>
                </c:pt>
                <c:pt idx="1836">
                  <c:v>38.090000000000003</c:v>
                </c:pt>
                <c:pt idx="1837">
                  <c:v>38.375</c:v>
                </c:pt>
                <c:pt idx="1838">
                  <c:v>38.575000000000003</c:v>
                </c:pt>
                <c:pt idx="1839">
                  <c:v>38.78</c:v>
                </c:pt>
                <c:pt idx="1840">
                  <c:v>39.195</c:v>
                </c:pt>
                <c:pt idx="1841">
                  <c:v>39.104999999999997</c:v>
                </c:pt>
                <c:pt idx="1842">
                  <c:v>39.630000000000003</c:v>
                </c:pt>
                <c:pt idx="1843">
                  <c:v>39.814999999999998</c:v>
                </c:pt>
                <c:pt idx="1844">
                  <c:v>39.979999999999997</c:v>
                </c:pt>
                <c:pt idx="1845">
                  <c:v>40.225000000000001</c:v>
                </c:pt>
                <c:pt idx="1846">
                  <c:v>40.450000000000003</c:v>
                </c:pt>
                <c:pt idx="1847">
                  <c:v>40.454999999999998</c:v>
                </c:pt>
                <c:pt idx="1848">
                  <c:v>40.85</c:v>
                </c:pt>
                <c:pt idx="1849">
                  <c:v>41.15</c:v>
                </c:pt>
                <c:pt idx="1850">
                  <c:v>41.37</c:v>
                </c:pt>
                <c:pt idx="1851">
                  <c:v>41.685000000000002</c:v>
                </c:pt>
                <c:pt idx="1852">
                  <c:v>41.91</c:v>
                </c:pt>
                <c:pt idx="1853">
                  <c:v>42.23</c:v>
                </c:pt>
                <c:pt idx="1854">
                  <c:v>42.255000000000003</c:v>
                </c:pt>
                <c:pt idx="1855">
                  <c:v>42.53</c:v>
                </c:pt>
                <c:pt idx="1856">
                  <c:v>42.975000000000001</c:v>
                </c:pt>
                <c:pt idx="1857">
                  <c:v>43.1</c:v>
                </c:pt>
                <c:pt idx="1858">
                  <c:v>43.35</c:v>
                </c:pt>
                <c:pt idx="1859">
                  <c:v>43.715000000000003</c:v>
                </c:pt>
                <c:pt idx="1860">
                  <c:v>43.905000000000001</c:v>
                </c:pt>
                <c:pt idx="1861">
                  <c:v>44.09</c:v>
                </c:pt>
                <c:pt idx="1862">
                  <c:v>44.4</c:v>
                </c:pt>
                <c:pt idx="1863">
                  <c:v>44.7</c:v>
                </c:pt>
                <c:pt idx="1864">
                  <c:v>44.875</c:v>
                </c:pt>
                <c:pt idx="1865">
                  <c:v>45.274999999999999</c:v>
                </c:pt>
                <c:pt idx="1866">
                  <c:v>45.55</c:v>
                </c:pt>
                <c:pt idx="1867">
                  <c:v>45.935000000000002</c:v>
                </c:pt>
                <c:pt idx="1868">
                  <c:v>46.1</c:v>
                </c:pt>
                <c:pt idx="1869">
                  <c:v>46.360000000000007</c:v>
                </c:pt>
                <c:pt idx="1870">
                  <c:v>46.505000000000003</c:v>
                </c:pt>
                <c:pt idx="1871">
                  <c:v>47.024999999999999</c:v>
                </c:pt>
                <c:pt idx="1872">
                  <c:v>47.515000000000001</c:v>
                </c:pt>
                <c:pt idx="1873">
                  <c:v>47.935000000000002</c:v>
                </c:pt>
                <c:pt idx="1874">
                  <c:v>47.415000000000013</c:v>
                </c:pt>
                <c:pt idx="1875">
                  <c:v>47.65</c:v>
                </c:pt>
                <c:pt idx="1876">
                  <c:v>48.14</c:v>
                </c:pt>
                <c:pt idx="1877">
                  <c:v>48.8</c:v>
                </c:pt>
                <c:pt idx="1878">
                  <c:v>49.2</c:v>
                </c:pt>
                <c:pt idx="1879">
                  <c:v>49.524999999999999</c:v>
                </c:pt>
                <c:pt idx="1880">
                  <c:v>49.72</c:v>
                </c:pt>
                <c:pt idx="1881">
                  <c:v>49.92</c:v>
                </c:pt>
                <c:pt idx="1882">
                  <c:v>50.34</c:v>
                </c:pt>
                <c:pt idx="1883">
                  <c:v>50.56</c:v>
                </c:pt>
                <c:pt idx="1884">
                  <c:v>51.05</c:v>
                </c:pt>
                <c:pt idx="1885">
                  <c:v>51.81</c:v>
                </c:pt>
                <c:pt idx="1886">
                  <c:v>51.699999999999982</c:v>
                </c:pt>
                <c:pt idx="1887">
                  <c:v>51.77</c:v>
                </c:pt>
                <c:pt idx="1888">
                  <c:v>52.11</c:v>
                </c:pt>
                <c:pt idx="1889">
                  <c:v>52.594999999999978</c:v>
                </c:pt>
                <c:pt idx="1890">
                  <c:v>52.984999999999999</c:v>
                </c:pt>
                <c:pt idx="1891">
                  <c:v>52.765000000000001</c:v>
                </c:pt>
                <c:pt idx="1892">
                  <c:v>53.575000000000003</c:v>
                </c:pt>
                <c:pt idx="1893">
                  <c:v>53.99</c:v>
                </c:pt>
                <c:pt idx="1894">
                  <c:v>54.354999999999997</c:v>
                </c:pt>
                <c:pt idx="1895">
                  <c:v>54.274999999999999</c:v>
                </c:pt>
                <c:pt idx="1896">
                  <c:v>54.905000000000001</c:v>
                </c:pt>
                <c:pt idx="1897">
                  <c:v>55.37</c:v>
                </c:pt>
                <c:pt idx="1898">
                  <c:v>55.55</c:v>
                </c:pt>
                <c:pt idx="1899">
                  <c:v>55.994999999999997</c:v>
                </c:pt>
                <c:pt idx="1900">
                  <c:v>56.465000000000003</c:v>
                </c:pt>
                <c:pt idx="1901">
                  <c:v>56.715000000000003</c:v>
                </c:pt>
                <c:pt idx="1902">
                  <c:v>57.040000000000013</c:v>
                </c:pt>
                <c:pt idx="1903">
                  <c:v>57.325000000000003</c:v>
                </c:pt>
                <c:pt idx="1904">
                  <c:v>57.725000000000001</c:v>
                </c:pt>
                <c:pt idx="1905">
                  <c:v>58.15</c:v>
                </c:pt>
                <c:pt idx="1906">
                  <c:v>58.59</c:v>
                </c:pt>
                <c:pt idx="1907">
                  <c:v>58.76</c:v>
                </c:pt>
                <c:pt idx="1908">
                  <c:v>59.034999999999997</c:v>
                </c:pt>
                <c:pt idx="1909">
                  <c:v>59.38</c:v>
                </c:pt>
                <c:pt idx="1910">
                  <c:v>59.75</c:v>
                </c:pt>
                <c:pt idx="1911">
                  <c:v>60.05</c:v>
                </c:pt>
                <c:pt idx="1912">
                  <c:v>60.465000000000003</c:v>
                </c:pt>
                <c:pt idx="1913">
                  <c:v>60.755000000000003</c:v>
                </c:pt>
                <c:pt idx="1914">
                  <c:v>61.234999999999999</c:v>
                </c:pt>
                <c:pt idx="1915">
                  <c:v>61.604999999999997</c:v>
                </c:pt>
                <c:pt idx="1916">
                  <c:v>61.704999999999998</c:v>
                </c:pt>
                <c:pt idx="1917">
                  <c:v>62.515000000000001</c:v>
                </c:pt>
                <c:pt idx="1918">
                  <c:v>62.63</c:v>
                </c:pt>
                <c:pt idx="1919">
                  <c:v>63.18</c:v>
                </c:pt>
                <c:pt idx="1920">
                  <c:v>63.524999999999999</c:v>
                </c:pt>
                <c:pt idx="1921">
                  <c:v>63.725000000000009</c:v>
                </c:pt>
                <c:pt idx="1922">
                  <c:v>64.199999999999974</c:v>
                </c:pt>
                <c:pt idx="1923">
                  <c:v>64.585000000000008</c:v>
                </c:pt>
                <c:pt idx="1924">
                  <c:v>65.065000000000012</c:v>
                </c:pt>
                <c:pt idx="1925">
                  <c:v>65.475000000000009</c:v>
                </c:pt>
                <c:pt idx="1926">
                  <c:v>65.900000000000006</c:v>
                </c:pt>
                <c:pt idx="1927">
                  <c:v>66.394999999999996</c:v>
                </c:pt>
                <c:pt idx="1928">
                  <c:v>66.539999999999964</c:v>
                </c:pt>
                <c:pt idx="1929">
                  <c:v>67.169999999999973</c:v>
                </c:pt>
                <c:pt idx="1930">
                  <c:v>67.525000000000006</c:v>
                </c:pt>
                <c:pt idx="1931">
                  <c:v>67.854999999999976</c:v>
                </c:pt>
                <c:pt idx="1932">
                  <c:v>68.570000000000007</c:v>
                </c:pt>
                <c:pt idx="1933">
                  <c:v>68.905000000000001</c:v>
                </c:pt>
                <c:pt idx="1934">
                  <c:v>69.250000000000014</c:v>
                </c:pt>
                <c:pt idx="1935">
                  <c:v>69.56</c:v>
                </c:pt>
                <c:pt idx="1936">
                  <c:v>70.08</c:v>
                </c:pt>
                <c:pt idx="1937">
                  <c:v>70.515000000000001</c:v>
                </c:pt>
                <c:pt idx="1938">
                  <c:v>70.614999999999995</c:v>
                </c:pt>
                <c:pt idx="1939">
                  <c:v>71.394999999999996</c:v>
                </c:pt>
                <c:pt idx="1940">
                  <c:v>71.805000000000007</c:v>
                </c:pt>
                <c:pt idx="1941">
                  <c:v>72.05</c:v>
                </c:pt>
                <c:pt idx="1942">
                  <c:v>72.474999999999994</c:v>
                </c:pt>
                <c:pt idx="1943">
                  <c:v>72.959999999999994</c:v>
                </c:pt>
                <c:pt idx="1944">
                  <c:v>73.459999999999994</c:v>
                </c:pt>
                <c:pt idx="1945">
                  <c:v>73.900000000000006</c:v>
                </c:pt>
                <c:pt idx="1946">
                  <c:v>74.42</c:v>
                </c:pt>
                <c:pt idx="1947">
                  <c:v>74.669999999999973</c:v>
                </c:pt>
                <c:pt idx="1948">
                  <c:v>75.059999999999974</c:v>
                </c:pt>
                <c:pt idx="1949">
                  <c:v>75.63000000000001</c:v>
                </c:pt>
                <c:pt idx="1950">
                  <c:v>75.814999999999998</c:v>
                </c:pt>
                <c:pt idx="1951">
                  <c:v>76.474999999999994</c:v>
                </c:pt>
                <c:pt idx="1952">
                  <c:v>77.034999999999997</c:v>
                </c:pt>
                <c:pt idx="1953">
                  <c:v>77.42</c:v>
                </c:pt>
                <c:pt idx="1954">
                  <c:v>77.665000000000006</c:v>
                </c:pt>
                <c:pt idx="1955">
                  <c:v>78.254999999999995</c:v>
                </c:pt>
                <c:pt idx="1956">
                  <c:v>78.669999999999973</c:v>
                </c:pt>
                <c:pt idx="1957">
                  <c:v>79.25500000000001</c:v>
                </c:pt>
                <c:pt idx="1958">
                  <c:v>79.900000000000006</c:v>
                </c:pt>
                <c:pt idx="1959">
                  <c:v>80.374999999999986</c:v>
                </c:pt>
                <c:pt idx="1960">
                  <c:v>80.02</c:v>
                </c:pt>
                <c:pt idx="1961">
                  <c:v>81.165000000000006</c:v>
                </c:pt>
                <c:pt idx="1962">
                  <c:v>81.69</c:v>
                </c:pt>
                <c:pt idx="1963">
                  <c:v>82.224999999999994</c:v>
                </c:pt>
                <c:pt idx="1964">
                  <c:v>82.674999999999983</c:v>
                </c:pt>
                <c:pt idx="1965">
                  <c:v>83.09</c:v>
                </c:pt>
                <c:pt idx="1966">
                  <c:v>83.55</c:v>
                </c:pt>
                <c:pt idx="1967">
                  <c:v>83.674999999999983</c:v>
                </c:pt>
                <c:pt idx="1968">
                  <c:v>84.65</c:v>
                </c:pt>
                <c:pt idx="1969">
                  <c:v>85.02</c:v>
                </c:pt>
                <c:pt idx="1970">
                  <c:v>85.669999999999973</c:v>
                </c:pt>
                <c:pt idx="1971">
                  <c:v>86.13000000000001</c:v>
                </c:pt>
                <c:pt idx="1972">
                  <c:v>86.65</c:v>
                </c:pt>
                <c:pt idx="1973">
                  <c:v>87.135000000000005</c:v>
                </c:pt>
                <c:pt idx="1974">
                  <c:v>87.534999999999997</c:v>
                </c:pt>
                <c:pt idx="1975">
                  <c:v>88.064999999999998</c:v>
                </c:pt>
                <c:pt idx="1976">
                  <c:v>88.624999999999986</c:v>
                </c:pt>
                <c:pt idx="1977">
                  <c:v>89.144999999999996</c:v>
                </c:pt>
                <c:pt idx="1978">
                  <c:v>89.665000000000006</c:v>
                </c:pt>
                <c:pt idx="1979">
                  <c:v>90.015000000000001</c:v>
                </c:pt>
                <c:pt idx="1980">
                  <c:v>90.089999999999975</c:v>
                </c:pt>
                <c:pt idx="1981">
                  <c:v>91.045000000000002</c:v>
                </c:pt>
                <c:pt idx="1982">
                  <c:v>91.44</c:v>
                </c:pt>
                <c:pt idx="1983">
                  <c:v>92.01</c:v>
                </c:pt>
                <c:pt idx="1984">
                  <c:v>92.51</c:v>
                </c:pt>
                <c:pt idx="1985">
                  <c:v>93.09</c:v>
                </c:pt>
                <c:pt idx="1986">
                  <c:v>93.635000000000005</c:v>
                </c:pt>
                <c:pt idx="1987">
                  <c:v>94.004999999999995</c:v>
                </c:pt>
                <c:pt idx="1988">
                  <c:v>94.635000000000005</c:v>
                </c:pt>
                <c:pt idx="1989">
                  <c:v>95.1</c:v>
                </c:pt>
                <c:pt idx="1990">
                  <c:v>95.485000000000014</c:v>
                </c:pt>
                <c:pt idx="1991">
                  <c:v>95.91</c:v>
                </c:pt>
                <c:pt idx="1992">
                  <c:v>96.37</c:v>
                </c:pt>
                <c:pt idx="1993">
                  <c:v>96.859999999999985</c:v>
                </c:pt>
                <c:pt idx="1994">
                  <c:v>97.524999999999963</c:v>
                </c:pt>
                <c:pt idx="1995">
                  <c:v>98.15</c:v>
                </c:pt>
                <c:pt idx="1996">
                  <c:v>98.604999999999976</c:v>
                </c:pt>
                <c:pt idx="1997">
                  <c:v>99.074999999999974</c:v>
                </c:pt>
                <c:pt idx="1998">
                  <c:v>99.515000000000001</c:v>
                </c:pt>
                <c:pt idx="1999">
                  <c:v>99.905000000000015</c:v>
                </c:pt>
                <c:pt idx="2000">
                  <c:v>100.44</c:v>
                </c:pt>
                <c:pt idx="2001">
                  <c:v>101.05</c:v>
                </c:pt>
                <c:pt idx="2002">
                  <c:v>101.57</c:v>
                </c:pt>
                <c:pt idx="2003">
                  <c:v>102.205</c:v>
                </c:pt>
                <c:pt idx="2004">
                  <c:v>102.595</c:v>
                </c:pt>
                <c:pt idx="2005">
                  <c:v>103.3</c:v>
                </c:pt>
                <c:pt idx="2006">
                  <c:v>103.86</c:v>
                </c:pt>
                <c:pt idx="2007">
                  <c:v>104.2</c:v>
                </c:pt>
                <c:pt idx="2008">
                  <c:v>104.99</c:v>
                </c:pt>
                <c:pt idx="2009">
                  <c:v>105.355</c:v>
                </c:pt>
                <c:pt idx="2010">
                  <c:v>105.905</c:v>
                </c:pt>
                <c:pt idx="2011">
                  <c:v>106.675</c:v>
                </c:pt>
                <c:pt idx="2012">
                  <c:v>107.005</c:v>
                </c:pt>
                <c:pt idx="2013">
                  <c:v>107.425</c:v>
                </c:pt>
                <c:pt idx="2014">
                  <c:v>107.895</c:v>
                </c:pt>
                <c:pt idx="2015">
                  <c:v>108.26</c:v>
                </c:pt>
                <c:pt idx="2016">
                  <c:v>108.845</c:v>
                </c:pt>
                <c:pt idx="2017">
                  <c:v>109.11</c:v>
                </c:pt>
                <c:pt idx="2018">
                  <c:v>109.82</c:v>
                </c:pt>
                <c:pt idx="2019">
                  <c:v>110.43</c:v>
                </c:pt>
                <c:pt idx="2020">
                  <c:v>110.895</c:v>
                </c:pt>
                <c:pt idx="2021">
                  <c:v>111.34</c:v>
                </c:pt>
                <c:pt idx="2022">
                  <c:v>111.75</c:v>
                </c:pt>
                <c:pt idx="2023">
                  <c:v>112.255</c:v>
                </c:pt>
                <c:pt idx="2024">
                  <c:v>113.21</c:v>
                </c:pt>
                <c:pt idx="2025">
                  <c:v>113.04</c:v>
                </c:pt>
                <c:pt idx="2026">
                  <c:v>113.9</c:v>
                </c:pt>
                <c:pt idx="2027">
                  <c:v>114.435</c:v>
                </c:pt>
                <c:pt idx="2028">
                  <c:v>114.875</c:v>
                </c:pt>
                <c:pt idx="2029">
                  <c:v>115.29</c:v>
                </c:pt>
                <c:pt idx="2030">
                  <c:v>115.61</c:v>
                </c:pt>
                <c:pt idx="2031">
                  <c:v>116.31</c:v>
                </c:pt>
                <c:pt idx="2032">
                  <c:v>116.82</c:v>
                </c:pt>
                <c:pt idx="2033">
                  <c:v>117.42</c:v>
                </c:pt>
                <c:pt idx="2034">
                  <c:v>117.78</c:v>
                </c:pt>
                <c:pt idx="2035">
                  <c:v>118.1</c:v>
                </c:pt>
                <c:pt idx="2036">
                  <c:v>118.875</c:v>
                </c:pt>
                <c:pt idx="2037">
                  <c:v>119.175</c:v>
                </c:pt>
                <c:pt idx="2038">
                  <c:v>119.86</c:v>
                </c:pt>
                <c:pt idx="2039">
                  <c:v>120.47</c:v>
                </c:pt>
                <c:pt idx="2040">
                  <c:v>121.075</c:v>
                </c:pt>
                <c:pt idx="2041">
                  <c:v>121.83499999999999</c:v>
                </c:pt>
                <c:pt idx="2042">
                  <c:v>122.42</c:v>
                </c:pt>
                <c:pt idx="2043">
                  <c:v>122.97499999999999</c:v>
                </c:pt>
                <c:pt idx="2044">
                  <c:v>123.595</c:v>
                </c:pt>
                <c:pt idx="2045">
                  <c:v>124.03</c:v>
                </c:pt>
                <c:pt idx="2046">
                  <c:v>124.62</c:v>
                </c:pt>
                <c:pt idx="2047">
                  <c:v>125.68</c:v>
                </c:pt>
                <c:pt idx="2048">
                  <c:v>126.155</c:v>
                </c:pt>
                <c:pt idx="2049">
                  <c:v>126.79</c:v>
                </c:pt>
                <c:pt idx="2050">
                  <c:v>127.33</c:v>
                </c:pt>
                <c:pt idx="2051">
                  <c:v>127.79</c:v>
                </c:pt>
                <c:pt idx="2052">
                  <c:v>128.34</c:v>
                </c:pt>
                <c:pt idx="2053">
                  <c:v>128.91999999999999</c:v>
                </c:pt>
                <c:pt idx="2054">
                  <c:v>129.52500000000001</c:v>
                </c:pt>
                <c:pt idx="2055">
                  <c:v>130.25</c:v>
                </c:pt>
                <c:pt idx="2056">
                  <c:v>130.88499999999999</c:v>
                </c:pt>
                <c:pt idx="2057">
                  <c:v>131.6</c:v>
                </c:pt>
                <c:pt idx="2058">
                  <c:v>132.255</c:v>
                </c:pt>
                <c:pt idx="2059">
                  <c:v>132.77000000000001</c:v>
                </c:pt>
                <c:pt idx="2060">
                  <c:v>133.38</c:v>
                </c:pt>
                <c:pt idx="2061">
                  <c:v>133.88999999999999</c:v>
                </c:pt>
                <c:pt idx="2062">
                  <c:v>134.66999999999999</c:v>
                </c:pt>
                <c:pt idx="2063">
                  <c:v>135.45500000000001</c:v>
                </c:pt>
                <c:pt idx="2064">
                  <c:v>135.93</c:v>
                </c:pt>
                <c:pt idx="2065">
                  <c:v>136.41</c:v>
                </c:pt>
                <c:pt idx="2066">
                  <c:v>136.86500000000001</c:v>
                </c:pt>
                <c:pt idx="2067">
                  <c:v>137.33500000000001</c:v>
                </c:pt>
                <c:pt idx="2068">
                  <c:v>137.71</c:v>
                </c:pt>
                <c:pt idx="2069">
                  <c:v>138.36500000000001</c:v>
                </c:pt>
                <c:pt idx="2070">
                  <c:v>138.875</c:v>
                </c:pt>
                <c:pt idx="2071">
                  <c:v>139.41</c:v>
                </c:pt>
                <c:pt idx="2072">
                  <c:v>140.11500000000001</c:v>
                </c:pt>
                <c:pt idx="2073">
                  <c:v>140.52500000000001</c:v>
                </c:pt>
                <c:pt idx="2074">
                  <c:v>141.04</c:v>
                </c:pt>
                <c:pt idx="2075">
                  <c:v>141.51</c:v>
                </c:pt>
                <c:pt idx="2076">
                  <c:v>141.91499999999999</c:v>
                </c:pt>
                <c:pt idx="2077">
                  <c:v>142.65</c:v>
                </c:pt>
                <c:pt idx="2078">
                  <c:v>143.125</c:v>
                </c:pt>
                <c:pt idx="2079">
                  <c:v>143.70500000000001</c:v>
                </c:pt>
                <c:pt idx="2080">
                  <c:v>144.13999999999999</c:v>
                </c:pt>
                <c:pt idx="2081">
                  <c:v>145.03</c:v>
                </c:pt>
                <c:pt idx="2082">
                  <c:v>145.04499999999999</c:v>
                </c:pt>
                <c:pt idx="2083">
                  <c:v>145.56</c:v>
                </c:pt>
                <c:pt idx="2084">
                  <c:v>145.94999999999999</c:v>
                </c:pt>
                <c:pt idx="2085">
                  <c:v>146</c:v>
                </c:pt>
                <c:pt idx="2086">
                  <c:v>146.72999999999999</c:v>
                </c:pt>
                <c:pt idx="2087">
                  <c:v>146.97499999999999</c:v>
                </c:pt>
                <c:pt idx="2088">
                  <c:v>147.19999999999999</c:v>
                </c:pt>
                <c:pt idx="2089">
                  <c:v>147.62</c:v>
                </c:pt>
                <c:pt idx="2090">
                  <c:v>147.9</c:v>
                </c:pt>
                <c:pt idx="2091">
                  <c:v>148.44499999999999</c:v>
                </c:pt>
                <c:pt idx="2092">
                  <c:v>148.94999999999999</c:v>
                </c:pt>
                <c:pt idx="2093">
                  <c:v>149.345</c:v>
                </c:pt>
                <c:pt idx="2094">
                  <c:v>149.72999999999999</c:v>
                </c:pt>
                <c:pt idx="2095">
                  <c:v>149.98500000000001</c:v>
                </c:pt>
                <c:pt idx="2096">
                  <c:v>150.495</c:v>
                </c:pt>
                <c:pt idx="2097">
                  <c:v>150.83500000000001</c:v>
                </c:pt>
                <c:pt idx="2098">
                  <c:v>151.18</c:v>
                </c:pt>
                <c:pt idx="2099">
                  <c:v>151.47499999999999</c:v>
                </c:pt>
                <c:pt idx="2100">
                  <c:v>151.96</c:v>
                </c:pt>
                <c:pt idx="2101">
                  <c:v>152.32499999999999</c:v>
                </c:pt>
                <c:pt idx="2102">
                  <c:v>152.86500000000001</c:v>
                </c:pt>
                <c:pt idx="2103">
                  <c:v>152.785</c:v>
                </c:pt>
                <c:pt idx="2104">
                  <c:v>153.405</c:v>
                </c:pt>
                <c:pt idx="2105">
                  <c:v>153.77500000000001</c:v>
                </c:pt>
                <c:pt idx="2106">
                  <c:v>154.10499999999999</c:v>
                </c:pt>
                <c:pt idx="2107">
                  <c:v>154.285</c:v>
                </c:pt>
                <c:pt idx="2108">
                  <c:v>154.77000000000001</c:v>
                </c:pt>
                <c:pt idx="2109">
                  <c:v>155.13499999999999</c:v>
                </c:pt>
                <c:pt idx="2110">
                  <c:v>155.41999999999999</c:v>
                </c:pt>
                <c:pt idx="2111">
                  <c:v>155.785</c:v>
                </c:pt>
                <c:pt idx="2112">
                  <c:v>156.13499999999999</c:v>
                </c:pt>
                <c:pt idx="2113">
                  <c:v>156.44499999999999</c:v>
                </c:pt>
                <c:pt idx="2114">
                  <c:v>156.79499999999999</c:v>
                </c:pt>
                <c:pt idx="2115">
                  <c:v>157.21</c:v>
                </c:pt>
                <c:pt idx="2116">
                  <c:v>157.60499999999999</c:v>
                </c:pt>
                <c:pt idx="2117">
                  <c:v>157.80500000000001</c:v>
                </c:pt>
                <c:pt idx="2118">
                  <c:v>158.09</c:v>
                </c:pt>
                <c:pt idx="2119">
                  <c:v>158.13999999999999</c:v>
                </c:pt>
                <c:pt idx="2120">
                  <c:v>158.26</c:v>
                </c:pt>
                <c:pt idx="2121">
                  <c:v>158.33500000000001</c:v>
                </c:pt>
                <c:pt idx="2122">
                  <c:v>158.65</c:v>
                </c:pt>
                <c:pt idx="2123">
                  <c:v>158.875</c:v>
                </c:pt>
                <c:pt idx="2124">
                  <c:v>158.85</c:v>
                </c:pt>
                <c:pt idx="2125">
                  <c:v>159.16499999999999</c:v>
                </c:pt>
                <c:pt idx="2126">
                  <c:v>159.38499999999999</c:v>
                </c:pt>
                <c:pt idx="2127">
                  <c:v>159.16999999999999</c:v>
                </c:pt>
                <c:pt idx="2128">
                  <c:v>159.505</c:v>
                </c:pt>
                <c:pt idx="2129">
                  <c:v>159.60499999999999</c:v>
                </c:pt>
                <c:pt idx="2130">
                  <c:v>159.58000000000001</c:v>
                </c:pt>
                <c:pt idx="2131">
                  <c:v>159.72999999999999</c:v>
                </c:pt>
                <c:pt idx="2132">
                  <c:v>159.43</c:v>
                </c:pt>
                <c:pt idx="2133">
                  <c:v>159.76499999999999</c:v>
                </c:pt>
                <c:pt idx="2134">
                  <c:v>159.75</c:v>
                </c:pt>
                <c:pt idx="2135">
                  <c:v>159.88999999999999</c:v>
                </c:pt>
                <c:pt idx="2136">
                  <c:v>159.87</c:v>
                </c:pt>
                <c:pt idx="2137">
                  <c:v>159.905</c:v>
                </c:pt>
                <c:pt idx="2138">
                  <c:v>159.97</c:v>
                </c:pt>
                <c:pt idx="2139">
                  <c:v>159.72</c:v>
                </c:pt>
                <c:pt idx="2140">
                  <c:v>159.69499999999999</c:v>
                </c:pt>
                <c:pt idx="2141">
                  <c:v>159.77000000000001</c:v>
                </c:pt>
                <c:pt idx="2142">
                  <c:v>159.655</c:v>
                </c:pt>
                <c:pt idx="2143">
                  <c:v>159.58000000000001</c:v>
                </c:pt>
                <c:pt idx="2144">
                  <c:v>159.69999999999999</c:v>
                </c:pt>
                <c:pt idx="2145">
                  <c:v>159.625</c:v>
                </c:pt>
                <c:pt idx="2146">
                  <c:v>159.67500000000001</c:v>
                </c:pt>
                <c:pt idx="2147">
                  <c:v>159.625</c:v>
                </c:pt>
                <c:pt idx="2148">
                  <c:v>159.47499999999999</c:v>
                </c:pt>
                <c:pt idx="2149">
                  <c:v>159.62</c:v>
                </c:pt>
                <c:pt idx="2150">
                  <c:v>159.52500000000001</c:v>
                </c:pt>
                <c:pt idx="2151">
                  <c:v>159.595</c:v>
                </c:pt>
                <c:pt idx="2152">
                  <c:v>159.54499999999999</c:v>
                </c:pt>
                <c:pt idx="2153">
                  <c:v>159.62</c:v>
                </c:pt>
                <c:pt idx="2154">
                  <c:v>159.55000000000001</c:v>
                </c:pt>
                <c:pt idx="2155">
                  <c:v>159.44999999999999</c:v>
                </c:pt>
                <c:pt idx="2156">
                  <c:v>159.54499999999999</c:v>
                </c:pt>
                <c:pt idx="2157">
                  <c:v>159.47999999999999</c:v>
                </c:pt>
                <c:pt idx="2158">
                  <c:v>159.47499999999999</c:v>
                </c:pt>
                <c:pt idx="2159">
                  <c:v>159.5</c:v>
                </c:pt>
                <c:pt idx="2160">
                  <c:v>159.16</c:v>
                </c:pt>
                <c:pt idx="2161">
                  <c:v>159.31</c:v>
                </c:pt>
                <c:pt idx="2162">
                  <c:v>158.94</c:v>
                </c:pt>
                <c:pt idx="2163">
                  <c:v>159.11000000000001</c:v>
                </c:pt>
                <c:pt idx="2164">
                  <c:v>158.86500000000001</c:v>
                </c:pt>
                <c:pt idx="2165">
                  <c:v>158.79</c:v>
                </c:pt>
                <c:pt idx="2166">
                  <c:v>158.75</c:v>
                </c:pt>
                <c:pt idx="2167">
                  <c:v>158.72999999999999</c:v>
                </c:pt>
                <c:pt idx="2168">
                  <c:v>158.69999999999999</c:v>
                </c:pt>
                <c:pt idx="2169">
                  <c:v>158.41</c:v>
                </c:pt>
                <c:pt idx="2170">
                  <c:v>158.31</c:v>
                </c:pt>
                <c:pt idx="2171">
                  <c:v>157.595</c:v>
                </c:pt>
                <c:pt idx="2172">
                  <c:v>157.82</c:v>
                </c:pt>
                <c:pt idx="2173">
                  <c:v>157.535</c:v>
                </c:pt>
                <c:pt idx="2174">
                  <c:v>157.38499999999999</c:v>
                </c:pt>
                <c:pt idx="2175">
                  <c:v>157.19</c:v>
                </c:pt>
                <c:pt idx="2176">
                  <c:v>156.84</c:v>
                </c:pt>
                <c:pt idx="2177">
                  <c:v>156.52500000000001</c:v>
                </c:pt>
                <c:pt idx="2178">
                  <c:v>156.25</c:v>
                </c:pt>
                <c:pt idx="2179">
                  <c:v>155.965</c:v>
                </c:pt>
                <c:pt idx="2180">
                  <c:v>155.33000000000001</c:v>
                </c:pt>
                <c:pt idx="2181">
                  <c:v>155.38</c:v>
                </c:pt>
                <c:pt idx="2182">
                  <c:v>154.91499999999999</c:v>
                </c:pt>
                <c:pt idx="2183">
                  <c:v>154.30500000000001</c:v>
                </c:pt>
                <c:pt idx="2184">
                  <c:v>154.375</c:v>
                </c:pt>
                <c:pt idx="2185">
                  <c:v>153.94</c:v>
                </c:pt>
                <c:pt idx="2186">
                  <c:v>153.41999999999999</c:v>
                </c:pt>
                <c:pt idx="2187">
                  <c:v>153.18</c:v>
                </c:pt>
                <c:pt idx="2188">
                  <c:v>152.73500000000001</c:v>
                </c:pt>
                <c:pt idx="2189">
                  <c:v>152.41499999999999</c:v>
                </c:pt>
                <c:pt idx="2190">
                  <c:v>152.1</c:v>
                </c:pt>
                <c:pt idx="2191">
                  <c:v>151.76499999999999</c:v>
                </c:pt>
                <c:pt idx="2192">
                  <c:v>151.52500000000001</c:v>
                </c:pt>
                <c:pt idx="2193">
                  <c:v>151.01</c:v>
                </c:pt>
                <c:pt idx="2194">
                  <c:v>150.47</c:v>
                </c:pt>
                <c:pt idx="2195">
                  <c:v>150.125</c:v>
                </c:pt>
                <c:pt idx="2196">
                  <c:v>149.61500000000001</c:v>
                </c:pt>
                <c:pt idx="2197">
                  <c:v>149.29</c:v>
                </c:pt>
                <c:pt idx="2198">
                  <c:v>148.88</c:v>
                </c:pt>
                <c:pt idx="2199">
                  <c:v>148.715</c:v>
                </c:pt>
                <c:pt idx="2200">
                  <c:v>148.05000000000001</c:v>
                </c:pt>
                <c:pt idx="2201">
                  <c:v>147.61000000000001</c:v>
                </c:pt>
                <c:pt idx="2202">
                  <c:v>147.38999999999999</c:v>
                </c:pt>
                <c:pt idx="2203">
                  <c:v>146.95500000000001</c:v>
                </c:pt>
                <c:pt idx="2204">
                  <c:v>146.44</c:v>
                </c:pt>
                <c:pt idx="2205">
                  <c:v>146.26499999999999</c:v>
                </c:pt>
                <c:pt idx="2206">
                  <c:v>145.96</c:v>
                </c:pt>
                <c:pt idx="2207">
                  <c:v>145.565</c:v>
                </c:pt>
                <c:pt idx="2208">
                  <c:v>145.15</c:v>
                </c:pt>
                <c:pt idx="2209">
                  <c:v>144.78</c:v>
                </c:pt>
                <c:pt idx="2210">
                  <c:v>144.465</c:v>
                </c:pt>
                <c:pt idx="2211">
                  <c:v>144.1</c:v>
                </c:pt>
                <c:pt idx="2212">
                  <c:v>143.72499999999999</c:v>
                </c:pt>
                <c:pt idx="2213">
                  <c:v>143.39500000000001</c:v>
                </c:pt>
                <c:pt idx="2214">
                  <c:v>143.22</c:v>
                </c:pt>
                <c:pt idx="2215">
                  <c:v>142.72499999999999</c:v>
                </c:pt>
                <c:pt idx="2216">
                  <c:v>142.38499999999999</c:v>
                </c:pt>
                <c:pt idx="2217">
                  <c:v>141.905</c:v>
                </c:pt>
                <c:pt idx="2218">
                  <c:v>141.685</c:v>
                </c:pt>
                <c:pt idx="2219">
                  <c:v>141.19</c:v>
                </c:pt>
                <c:pt idx="2220">
                  <c:v>140.87</c:v>
                </c:pt>
                <c:pt idx="2221">
                  <c:v>140.63</c:v>
                </c:pt>
                <c:pt idx="2222">
                  <c:v>140.19499999999999</c:v>
                </c:pt>
                <c:pt idx="2223">
                  <c:v>139.55500000000001</c:v>
                </c:pt>
                <c:pt idx="2224">
                  <c:v>139.53</c:v>
                </c:pt>
                <c:pt idx="2225">
                  <c:v>139.36000000000001</c:v>
                </c:pt>
                <c:pt idx="2226">
                  <c:v>138.63</c:v>
                </c:pt>
                <c:pt idx="2227">
                  <c:v>138.38499999999999</c:v>
                </c:pt>
                <c:pt idx="2228">
                  <c:v>137.85</c:v>
                </c:pt>
                <c:pt idx="2229">
                  <c:v>137.405</c:v>
                </c:pt>
                <c:pt idx="2230">
                  <c:v>136.79</c:v>
                </c:pt>
                <c:pt idx="2231">
                  <c:v>136.6</c:v>
                </c:pt>
                <c:pt idx="2232">
                  <c:v>136.14500000000001</c:v>
                </c:pt>
                <c:pt idx="2233">
                  <c:v>135.21</c:v>
                </c:pt>
                <c:pt idx="2234">
                  <c:v>135.28</c:v>
                </c:pt>
                <c:pt idx="2235">
                  <c:v>134.70500000000001</c:v>
                </c:pt>
                <c:pt idx="2236">
                  <c:v>134.36000000000001</c:v>
                </c:pt>
                <c:pt idx="2237">
                  <c:v>133.88999999999999</c:v>
                </c:pt>
                <c:pt idx="2238">
                  <c:v>133.4</c:v>
                </c:pt>
                <c:pt idx="2239">
                  <c:v>132.82499999999999</c:v>
                </c:pt>
                <c:pt idx="2240">
                  <c:v>132.43</c:v>
                </c:pt>
                <c:pt idx="2241">
                  <c:v>131.85</c:v>
                </c:pt>
                <c:pt idx="2242">
                  <c:v>131.47499999999999</c:v>
                </c:pt>
                <c:pt idx="2243">
                  <c:v>131.06</c:v>
                </c:pt>
                <c:pt idx="2244">
                  <c:v>130.43</c:v>
                </c:pt>
                <c:pt idx="2245">
                  <c:v>130.05500000000001</c:v>
                </c:pt>
                <c:pt idx="2246">
                  <c:v>129.54499999999999</c:v>
                </c:pt>
                <c:pt idx="2247">
                  <c:v>128.91499999999999</c:v>
                </c:pt>
                <c:pt idx="2248">
                  <c:v>128.44</c:v>
                </c:pt>
                <c:pt idx="2249">
                  <c:v>128.05500000000001</c:v>
                </c:pt>
                <c:pt idx="2250">
                  <c:v>127.38</c:v>
                </c:pt>
                <c:pt idx="2251">
                  <c:v>127.005</c:v>
                </c:pt>
                <c:pt idx="2252">
                  <c:v>126.63500000000001</c:v>
                </c:pt>
                <c:pt idx="2253">
                  <c:v>126.035</c:v>
                </c:pt>
                <c:pt idx="2254">
                  <c:v>125.52500000000001</c:v>
                </c:pt>
                <c:pt idx="2255">
                  <c:v>125.105</c:v>
                </c:pt>
                <c:pt idx="2256">
                  <c:v>124.61499999999999</c:v>
                </c:pt>
                <c:pt idx="2257">
                  <c:v>124.1</c:v>
                </c:pt>
                <c:pt idx="2258">
                  <c:v>123.74</c:v>
                </c:pt>
                <c:pt idx="2259">
                  <c:v>123.08499999999999</c:v>
                </c:pt>
                <c:pt idx="2260">
                  <c:v>122.69</c:v>
                </c:pt>
                <c:pt idx="2261">
                  <c:v>121.9</c:v>
                </c:pt>
                <c:pt idx="2262">
                  <c:v>121.83499999999999</c:v>
                </c:pt>
                <c:pt idx="2263">
                  <c:v>121.36499999999999</c:v>
                </c:pt>
                <c:pt idx="2264">
                  <c:v>120.68</c:v>
                </c:pt>
                <c:pt idx="2265">
                  <c:v>120.49</c:v>
                </c:pt>
                <c:pt idx="2266">
                  <c:v>119.95</c:v>
                </c:pt>
                <c:pt idx="2267">
                  <c:v>119.49</c:v>
                </c:pt>
                <c:pt idx="2268">
                  <c:v>119.005</c:v>
                </c:pt>
                <c:pt idx="2269">
                  <c:v>118.51</c:v>
                </c:pt>
                <c:pt idx="2270">
                  <c:v>117.955</c:v>
                </c:pt>
                <c:pt idx="2271">
                  <c:v>117.39</c:v>
                </c:pt>
                <c:pt idx="2272">
                  <c:v>116.95</c:v>
                </c:pt>
                <c:pt idx="2273">
                  <c:v>116.53</c:v>
                </c:pt>
                <c:pt idx="2274">
                  <c:v>116.19499999999999</c:v>
                </c:pt>
                <c:pt idx="2275">
                  <c:v>115.605</c:v>
                </c:pt>
                <c:pt idx="2276">
                  <c:v>115.12</c:v>
                </c:pt>
                <c:pt idx="2277">
                  <c:v>114.66</c:v>
                </c:pt>
                <c:pt idx="2278">
                  <c:v>114.11499999999999</c:v>
                </c:pt>
                <c:pt idx="2279">
                  <c:v>113.625</c:v>
                </c:pt>
                <c:pt idx="2280">
                  <c:v>113.285</c:v>
                </c:pt>
                <c:pt idx="2281">
                  <c:v>112.72499999999999</c:v>
                </c:pt>
                <c:pt idx="2282">
                  <c:v>112.255</c:v>
                </c:pt>
                <c:pt idx="2283">
                  <c:v>111.83</c:v>
                </c:pt>
                <c:pt idx="2284">
                  <c:v>111.015</c:v>
                </c:pt>
                <c:pt idx="2285">
                  <c:v>110.47499999999999</c:v>
                </c:pt>
                <c:pt idx="2286">
                  <c:v>110.55</c:v>
                </c:pt>
                <c:pt idx="2287">
                  <c:v>109.94499999999999</c:v>
                </c:pt>
                <c:pt idx="2288">
                  <c:v>109.43</c:v>
                </c:pt>
                <c:pt idx="2289">
                  <c:v>108.99</c:v>
                </c:pt>
                <c:pt idx="2290">
                  <c:v>108.58499999999999</c:v>
                </c:pt>
                <c:pt idx="2291">
                  <c:v>107.99</c:v>
                </c:pt>
                <c:pt idx="2292">
                  <c:v>107.625</c:v>
                </c:pt>
                <c:pt idx="2293">
                  <c:v>107.13</c:v>
                </c:pt>
                <c:pt idx="2294">
                  <c:v>106.72499999999999</c:v>
                </c:pt>
                <c:pt idx="2295">
                  <c:v>106.255</c:v>
                </c:pt>
                <c:pt idx="2296">
                  <c:v>105.715</c:v>
                </c:pt>
                <c:pt idx="2297">
                  <c:v>105.375</c:v>
                </c:pt>
                <c:pt idx="2298">
                  <c:v>104.765</c:v>
                </c:pt>
                <c:pt idx="2299">
                  <c:v>104.42</c:v>
                </c:pt>
                <c:pt idx="2300">
                  <c:v>103.965</c:v>
                </c:pt>
                <c:pt idx="2301">
                  <c:v>103.52500000000001</c:v>
                </c:pt>
                <c:pt idx="2302">
                  <c:v>102.955</c:v>
                </c:pt>
                <c:pt idx="2303">
                  <c:v>102.565</c:v>
                </c:pt>
                <c:pt idx="2304">
                  <c:v>102.02500000000001</c:v>
                </c:pt>
                <c:pt idx="2305">
                  <c:v>101.52500000000001</c:v>
                </c:pt>
                <c:pt idx="2306">
                  <c:v>101.175</c:v>
                </c:pt>
                <c:pt idx="2307">
                  <c:v>100.66</c:v>
                </c:pt>
                <c:pt idx="2308">
                  <c:v>100.21</c:v>
                </c:pt>
                <c:pt idx="2309">
                  <c:v>99.835000000000008</c:v>
                </c:pt>
                <c:pt idx="2310">
                  <c:v>99.245000000000005</c:v>
                </c:pt>
                <c:pt idx="2311">
                  <c:v>98.954999999999998</c:v>
                </c:pt>
                <c:pt idx="2312">
                  <c:v>98.465000000000003</c:v>
                </c:pt>
                <c:pt idx="2313">
                  <c:v>97.984999999999999</c:v>
                </c:pt>
                <c:pt idx="2314">
                  <c:v>97.754999999999995</c:v>
                </c:pt>
                <c:pt idx="2315">
                  <c:v>97.055000000000007</c:v>
                </c:pt>
                <c:pt idx="2316">
                  <c:v>96.69</c:v>
                </c:pt>
                <c:pt idx="2317">
                  <c:v>96.22</c:v>
                </c:pt>
                <c:pt idx="2318">
                  <c:v>95.88</c:v>
                </c:pt>
                <c:pt idx="2319">
                  <c:v>95.484999999999999</c:v>
                </c:pt>
                <c:pt idx="2320">
                  <c:v>95.074999999999974</c:v>
                </c:pt>
                <c:pt idx="2321">
                  <c:v>94.465000000000003</c:v>
                </c:pt>
                <c:pt idx="2322">
                  <c:v>94.169999999999973</c:v>
                </c:pt>
                <c:pt idx="2323">
                  <c:v>93.835000000000008</c:v>
                </c:pt>
                <c:pt idx="2324">
                  <c:v>93.41</c:v>
                </c:pt>
                <c:pt idx="2325">
                  <c:v>92.974999999999994</c:v>
                </c:pt>
                <c:pt idx="2326">
                  <c:v>92.56</c:v>
                </c:pt>
                <c:pt idx="2327">
                  <c:v>92.34</c:v>
                </c:pt>
                <c:pt idx="2328">
                  <c:v>91.779999999999987</c:v>
                </c:pt>
                <c:pt idx="2329">
                  <c:v>91.34</c:v>
                </c:pt>
                <c:pt idx="2330">
                  <c:v>90.944999999999993</c:v>
                </c:pt>
                <c:pt idx="2331">
                  <c:v>90.58</c:v>
                </c:pt>
                <c:pt idx="2332">
                  <c:v>90.15</c:v>
                </c:pt>
                <c:pt idx="2333">
                  <c:v>89.854999999999976</c:v>
                </c:pt>
                <c:pt idx="2334">
                  <c:v>89.26</c:v>
                </c:pt>
                <c:pt idx="2335">
                  <c:v>88.944999999999993</c:v>
                </c:pt>
                <c:pt idx="2336">
                  <c:v>88.435000000000002</c:v>
                </c:pt>
                <c:pt idx="2337">
                  <c:v>88.245000000000005</c:v>
                </c:pt>
                <c:pt idx="2338">
                  <c:v>87.679999999999978</c:v>
                </c:pt>
                <c:pt idx="2339">
                  <c:v>87.29</c:v>
                </c:pt>
                <c:pt idx="2340">
                  <c:v>87.06</c:v>
                </c:pt>
                <c:pt idx="2341">
                  <c:v>86.55</c:v>
                </c:pt>
                <c:pt idx="2342">
                  <c:v>86.184999999999974</c:v>
                </c:pt>
                <c:pt idx="2343">
                  <c:v>85.729999999999976</c:v>
                </c:pt>
                <c:pt idx="2344">
                  <c:v>85.314999999999998</c:v>
                </c:pt>
                <c:pt idx="2345">
                  <c:v>84.99</c:v>
                </c:pt>
                <c:pt idx="2346">
                  <c:v>84.674999999999983</c:v>
                </c:pt>
                <c:pt idx="2347">
                  <c:v>84.29</c:v>
                </c:pt>
                <c:pt idx="2348">
                  <c:v>83.725000000000009</c:v>
                </c:pt>
                <c:pt idx="2349">
                  <c:v>83.454999999999998</c:v>
                </c:pt>
                <c:pt idx="2350">
                  <c:v>83.135000000000005</c:v>
                </c:pt>
                <c:pt idx="2351">
                  <c:v>82.74</c:v>
                </c:pt>
                <c:pt idx="2352">
                  <c:v>82.394999999999996</c:v>
                </c:pt>
                <c:pt idx="2353">
                  <c:v>82.084999999999994</c:v>
                </c:pt>
                <c:pt idx="2354">
                  <c:v>81.604999999999976</c:v>
                </c:pt>
                <c:pt idx="2355">
                  <c:v>81.290000000000006</c:v>
                </c:pt>
                <c:pt idx="2356">
                  <c:v>80.720000000000013</c:v>
                </c:pt>
                <c:pt idx="2357">
                  <c:v>80.540000000000006</c:v>
                </c:pt>
                <c:pt idx="2358">
                  <c:v>80.27000000000001</c:v>
                </c:pt>
                <c:pt idx="2359">
                  <c:v>79.935000000000002</c:v>
                </c:pt>
                <c:pt idx="2360">
                  <c:v>79.454999999999998</c:v>
                </c:pt>
                <c:pt idx="2361">
                  <c:v>79.184999999999974</c:v>
                </c:pt>
                <c:pt idx="2362">
                  <c:v>78.86</c:v>
                </c:pt>
                <c:pt idx="2363">
                  <c:v>78.349999999999994</c:v>
                </c:pt>
                <c:pt idx="2364">
                  <c:v>78.074999999999974</c:v>
                </c:pt>
                <c:pt idx="2365">
                  <c:v>77.739999999999995</c:v>
                </c:pt>
                <c:pt idx="2366">
                  <c:v>77.405000000000001</c:v>
                </c:pt>
                <c:pt idx="2367">
                  <c:v>77.034999999999997</c:v>
                </c:pt>
                <c:pt idx="2368">
                  <c:v>76.349999999999994</c:v>
                </c:pt>
                <c:pt idx="2369">
                  <c:v>76.42</c:v>
                </c:pt>
                <c:pt idx="2370">
                  <c:v>76.05</c:v>
                </c:pt>
                <c:pt idx="2371">
                  <c:v>75.25</c:v>
                </c:pt>
                <c:pt idx="2372">
                  <c:v>75.354999999999976</c:v>
                </c:pt>
                <c:pt idx="2373">
                  <c:v>74.835000000000008</c:v>
                </c:pt>
                <c:pt idx="2374">
                  <c:v>74.639999999999986</c:v>
                </c:pt>
                <c:pt idx="2375">
                  <c:v>74.344999999999999</c:v>
                </c:pt>
                <c:pt idx="2376">
                  <c:v>73.95</c:v>
                </c:pt>
                <c:pt idx="2377">
                  <c:v>73.779999999999987</c:v>
                </c:pt>
                <c:pt idx="2378">
                  <c:v>73.3</c:v>
                </c:pt>
                <c:pt idx="2379">
                  <c:v>72.885000000000005</c:v>
                </c:pt>
                <c:pt idx="2380">
                  <c:v>72.385000000000005</c:v>
                </c:pt>
                <c:pt idx="2381">
                  <c:v>72.339999999999975</c:v>
                </c:pt>
                <c:pt idx="2382">
                  <c:v>71.95</c:v>
                </c:pt>
                <c:pt idx="2383">
                  <c:v>71.684999999999974</c:v>
                </c:pt>
                <c:pt idx="2384">
                  <c:v>71.37</c:v>
                </c:pt>
                <c:pt idx="2385">
                  <c:v>71.06</c:v>
                </c:pt>
                <c:pt idx="2386">
                  <c:v>70.61</c:v>
                </c:pt>
                <c:pt idx="2387">
                  <c:v>70.334999999999994</c:v>
                </c:pt>
                <c:pt idx="2388">
                  <c:v>70.045000000000002</c:v>
                </c:pt>
                <c:pt idx="2389">
                  <c:v>69.725000000000009</c:v>
                </c:pt>
                <c:pt idx="2390">
                  <c:v>69.484999999999999</c:v>
                </c:pt>
                <c:pt idx="2391">
                  <c:v>69.109999999999985</c:v>
                </c:pt>
                <c:pt idx="2392">
                  <c:v>68.515000000000001</c:v>
                </c:pt>
                <c:pt idx="2393">
                  <c:v>68.924999999999997</c:v>
                </c:pt>
                <c:pt idx="2394">
                  <c:v>68.114999999999995</c:v>
                </c:pt>
                <c:pt idx="2395">
                  <c:v>67.900000000000006</c:v>
                </c:pt>
                <c:pt idx="2396">
                  <c:v>67.584999999999994</c:v>
                </c:pt>
                <c:pt idx="2397">
                  <c:v>67.195000000000007</c:v>
                </c:pt>
                <c:pt idx="2398">
                  <c:v>66.900000000000006</c:v>
                </c:pt>
                <c:pt idx="2399">
                  <c:v>66.579999999999984</c:v>
                </c:pt>
                <c:pt idx="2400">
                  <c:v>66.484999999999999</c:v>
                </c:pt>
                <c:pt idx="2401">
                  <c:v>66.239999999999995</c:v>
                </c:pt>
                <c:pt idx="2402">
                  <c:v>65.854999999999976</c:v>
                </c:pt>
                <c:pt idx="2403">
                  <c:v>65.290000000000006</c:v>
                </c:pt>
                <c:pt idx="2404">
                  <c:v>65.31</c:v>
                </c:pt>
                <c:pt idx="2405">
                  <c:v>64.930000000000007</c:v>
                </c:pt>
                <c:pt idx="2406">
                  <c:v>64.754999999999995</c:v>
                </c:pt>
                <c:pt idx="2407">
                  <c:v>64.405000000000015</c:v>
                </c:pt>
                <c:pt idx="2408">
                  <c:v>64.209999999999994</c:v>
                </c:pt>
                <c:pt idx="2409">
                  <c:v>63.555000000000007</c:v>
                </c:pt>
                <c:pt idx="2410">
                  <c:v>63.48</c:v>
                </c:pt>
                <c:pt idx="2411">
                  <c:v>63.115000000000002</c:v>
                </c:pt>
                <c:pt idx="2412">
                  <c:v>62.77000000000001</c:v>
                </c:pt>
                <c:pt idx="2413">
                  <c:v>62.600000000000009</c:v>
                </c:pt>
                <c:pt idx="2414">
                  <c:v>62.284999999999997</c:v>
                </c:pt>
                <c:pt idx="2415">
                  <c:v>62.05</c:v>
                </c:pt>
                <c:pt idx="2416">
                  <c:v>61.994999999999997</c:v>
                </c:pt>
                <c:pt idx="2417">
                  <c:v>61.725000000000001</c:v>
                </c:pt>
                <c:pt idx="2418">
                  <c:v>61.284999999999997</c:v>
                </c:pt>
                <c:pt idx="2419">
                  <c:v>61.09</c:v>
                </c:pt>
                <c:pt idx="2420">
                  <c:v>60.79</c:v>
                </c:pt>
                <c:pt idx="2421">
                  <c:v>60.475000000000001</c:v>
                </c:pt>
                <c:pt idx="2422">
                  <c:v>60.284999999999997</c:v>
                </c:pt>
                <c:pt idx="2423">
                  <c:v>59.94</c:v>
                </c:pt>
                <c:pt idx="2424">
                  <c:v>59.704999999999998</c:v>
                </c:pt>
                <c:pt idx="2425">
                  <c:v>59.384999999999998</c:v>
                </c:pt>
                <c:pt idx="2426">
                  <c:v>59.139999999999979</c:v>
                </c:pt>
                <c:pt idx="2427">
                  <c:v>58.84</c:v>
                </c:pt>
                <c:pt idx="2428">
                  <c:v>58.594999999999999</c:v>
                </c:pt>
                <c:pt idx="2429">
                  <c:v>58.155000000000001</c:v>
                </c:pt>
                <c:pt idx="2430">
                  <c:v>58.14</c:v>
                </c:pt>
                <c:pt idx="2431">
                  <c:v>57.799999999999983</c:v>
                </c:pt>
                <c:pt idx="2432">
                  <c:v>57.429999999999978</c:v>
                </c:pt>
                <c:pt idx="2433">
                  <c:v>57.33</c:v>
                </c:pt>
                <c:pt idx="2434">
                  <c:v>57.064999999999998</c:v>
                </c:pt>
                <c:pt idx="2435">
                  <c:v>56.864999999999981</c:v>
                </c:pt>
                <c:pt idx="2436">
                  <c:v>56.475000000000001</c:v>
                </c:pt>
                <c:pt idx="2437">
                  <c:v>56.164999999999999</c:v>
                </c:pt>
                <c:pt idx="2438">
                  <c:v>56.064999999999998</c:v>
                </c:pt>
                <c:pt idx="2439">
                  <c:v>55.740000000000009</c:v>
                </c:pt>
                <c:pt idx="2440">
                  <c:v>55.6</c:v>
                </c:pt>
                <c:pt idx="2441">
                  <c:v>55.21</c:v>
                </c:pt>
                <c:pt idx="2442">
                  <c:v>54.91</c:v>
                </c:pt>
                <c:pt idx="2443">
                  <c:v>54.74</c:v>
                </c:pt>
                <c:pt idx="2444">
                  <c:v>54.405000000000001</c:v>
                </c:pt>
                <c:pt idx="2445">
                  <c:v>54.274999999999999</c:v>
                </c:pt>
                <c:pt idx="2446">
                  <c:v>54.085000000000022</c:v>
                </c:pt>
                <c:pt idx="2447">
                  <c:v>53.87</c:v>
                </c:pt>
                <c:pt idx="2448">
                  <c:v>53.624999999999979</c:v>
                </c:pt>
                <c:pt idx="2449">
                  <c:v>53.74</c:v>
                </c:pt>
                <c:pt idx="2450">
                  <c:v>53.234999999999999</c:v>
                </c:pt>
                <c:pt idx="2451">
                  <c:v>52.984999999999999</c:v>
                </c:pt>
                <c:pt idx="2452">
                  <c:v>52.615000000000009</c:v>
                </c:pt>
                <c:pt idx="2453">
                  <c:v>52.515000000000001</c:v>
                </c:pt>
                <c:pt idx="2454">
                  <c:v>52.37</c:v>
                </c:pt>
                <c:pt idx="2455">
                  <c:v>52.174999999999997</c:v>
                </c:pt>
                <c:pt idx="2456">
                  <c:v>51.944999999999979</c:v>
                </c:pt>
                <c:pt idx="2457">
                  <c:v>51.844999999999999</c:v>
                </c:pt>
                <c:pt idx="2458">
                  <c:v>51.405000000000001</c:v>
                </c:pt>
                <c:pt idx="2459">
                  <c:v>51.35</c:v>
                </c:pt>
                <c:pt idx="2460">
                  <c:v>51.305</c:v>
                </c:pt>
                <c:pt idx="2461">
                  <c:v>50.91</c:v>
                </c:pt>
                <c:pt idx="2462">
                  <c:v>50.634999999999998</c:v>
                </c:pt>
                <c:pt idx="2463">
                  <c:v>50.44</c:v>
                </c:pt>
                <c:pt idx="2464">
                  <c:v>50.024999999999999</c:v>
                </c:pt>
                <c:pt idx="2465">
                  <c:v>50.045000000000002</c:v>
                </c:pt>
                <c:pt idx="2466">
                  <c:v>49.9</c:v>
                </c:pt>
                <c:pt idx="2467">
                  <c:v>49.545000000000002</c:v>
                </c:pt>
                <c:pt idx="2468">
                  <c:v>49.45</c:v>
                </c:pt>
                <c:pt idx="2469">
                  <c:v>49.305</c:v>
                </c:pt>
                <c:pt idx="2470">
                  <c:v>49.255000000000003</c:v>
                </c:pt>
                <c:pt idx="2471">
                  <c:v>48.984999999999999</c:v>
                </c:pt>
                <c:pt idx="2472">
                  <c:v>48.76</c:v>
                </c:pt>
                <c:pt idx="2473">
                  <c:v>48.435000000000002</c:v>
                </c:pt>
                <c:pt idx="2474">
                  <c:v>48.295000000000002</c:v>
                </c:pt>
                <c:pt idx="2475">
                  <c:v>48.215000000000003</c:v>
                </c:pt>
                <c:pt idx="2476">
                  <c:v>47.924999999999997</c:v>
                </c:pt>
                <c:pt idx="2477">
                  <c:v>47.805</c:v>
                </c:pt>
                <c:pt idx="2478">
                  <c:v>47.615000000000002</c:v>
                </c:pt>
                <c:pt idx="2479">
                  <c:v>47.395000000000003</c:v>
                </c:pt>
                <c:pt idx="2480">
                  <c:v>47.155000000000001</c:v>
                </c:pt>
                <c:pt idx="2481">
                  <c:v>46.91</c:v>
                </c:pt>
                <c:pt idx="2482">
                  <c:v>46.91</c:v>
                </c:pt>
                <c:pt idx="2483">
                  <c:v>46.71</c:v>
                </c:pt>
                <c:pt idx="2484">
                  <c:v>46.34</c:v>
                </c:pt>
                <c:pt idx="2485">
                  <c:v>46.265000000000001</c:v>
                </c:pt>
                <c:pt idx="2486">
                  <c:v>46.02</c:v>
                </c:pt>
                <c:pt idx="2487">
                  <c:v>46</c:v>
                </c:pt>
                <c:pt idx="2488">
                  <c:v>45.679999999999978</c:v>
                </c:pt>
                <c:pt idx="2489">
                  <c:v>45.585000000000001</c:v>
                </c:pt>
                <c:pt idx="2490">
                  <c:v>45.02999999999998</c:v>
                </c:pt>
                <c:pt idx="2491">
                  <c:v>45.2</c:v>
                </c:pt>
                <c:pt idx="2492">
                  <c:v>45.05</c:v>
                </c:pt>
                <c:pt idx="2493">
                  <c:v>44.78</c:v>
                </c:pt>
                <c:pt idx="2494">
                  <c:v>44.71</c:v>
                </c:pt>
                <c:pt idx="2495">
                  <c:v>44.314999999999998</c:v>
                </c:pt>
                <c:pt idx="2496">
                  <c:v>44.34</c:v>
                </c:pt>
                <c:pt idx="2497">
                  <c:v>44.19</c:v>
                </c:pt>
                <c:pt idx="2498">
                  <c:v>44.02</c:v>
                </c:pt>
                <c:pt idx="2499">
                  <c:v>44.05</c:v>
                </c:pt>
                <c:pt idx="2500">
                  <c:v>43.87</c:v>
                </c:pt>
                <c:pt idx="2501">
                  <c:v>43.51</c:v>
                </c:pt>
                <c:pt idx="2502">
                  <c:v>43.36</c:v>
                </c:pt>
                <c:pt idx="2503">
                  <c:v>43.41</c:v>
                </c:pt>
                <c:pt idx="2504">
                  <c:v>43.024999999999999</c:v>
                </c:pt>
                <c:pt idx="2505">
                  <c:v>42.830000000000013</c:v>
                </c:pt>
                <c:pt idx="2506">
                  <c:v>42.755000000000003</c:v>
                </c:pt>
                <c:pt idx="2507">
                  <c:v>42.484999999999999</c:v>
                </c:pt>
                <c:pt idx="2508">
                  <c:v>42.39</c:v>
                </c:pt>
                <c:pt idx="2509">
                  <c:v>42.29</c:v>
                </c:pt>
                <c:pt idx="2510">
                  <c:v>42.115000000000002</c:v>
                </c:pt>
                <c:pt idx="2511">
                  <c:v>41.97</c:v>
                </c:pt>
                <c:pt idx="2512">
                  <c:v>41.825000000000003</c:v>
                </c:pt>
                <c:pt idx="2513">
                  <c:v>41.56</c:v>
                </c:pt>
                <c:pt idx="2514">
                  <c:v>41.685000000000009</c:v>
                </c:pt>
                <c:pt idx="2515">
                  <c:v>41.604999999999997</c:v>
                </c:pt>
                <c:pt idx="2516">
                  <c:v>41.17</c:v>
                </c:pt>
                <c:pt idx="2517">
                  <c:v>41.045000000000002</c:v>
                </c:pt>
                <c:pt idx="2518">
                  <c:v>40.880000000000003</c:v>
                </c:pt>
                <c:pt idx="2519">
                  <c:v>40.655000000000001</c:v>
                </c:pt>
                <c:pt idx="2520">
                  <c:v>40.875</c:v>
                </c:pt>
                <c:pt idx="2521">
                  <c:v>40.46</c:v>
                </c:pt>
                <c:pt idx="2522">
                  <c:v>40.31</c:v>
                </c:pt>
                <c:pt idx="2523">
                  <c:v>40.11</c:v>
                </c:pt>
                <c:pt idx="2524">
                  <c:v>40.039999999999978</c:v>
                </c:pt>
                <c:pt idx="2525">
                  <c:v>39.799999999999997</c:v>
                </c:pt>
                <c:pt idx="2526">
                  <c:v>39.795000000000002</c:v>
                </c:pt>
                <c:pt idx="2527">
                  <c:v>39.555</c:v>
                </c:pt>
                <c:pt idx="2528">
                  <c:v>39.435000000000002</c:v>
                </c:pt>
                <c:pt idx="2529">
                  <c:v>39.145000000000003</c:v>
                </c:pt>
                <c:pt idx="2530">
                  <c:v>39.115000000000002</c:v>
                </c:pt>
                <c:pt idx="2531">
                  <c:v>38.875</c:v>
                </c:pt>
                <c:pt idx="2532">
                  <c:v>38.924999999999997</c:v>
                </c:pt>
                <c:pt idx="2533">
                  <c:v>38.78</c:v>
                </c:pt>
                <c:pt idx="2534">
                  <c:v>38.655000000000001</c:v>
                </c:pt>
                <c:pt idx="2535">
                  <c:v>38.53</c:v>
                </c:pt>
                <c:pt idx="2536">
                  <c:v>38.29</c:v>
                </c:pt>
                <c:pt idx="2537">
                  <c:v>38.14</c:v>
                </c:pt>
                <c:pt idx="2538">
                  <c:v>38.185000000000002</c:v>
                </c:pt>
                <c:pt idx="2539">
                  <c:v>37.994999999999997</c:v>
                </c:pt>
                <c:pt idx="2540">
                  <c:v>37.795000000000002</c:v>
                </c:pt>
                <c:pt idx="2541">
                  <c:v>37.840000000000003</c:v>
                </c:pt>
                <c:pt idx="2542">
                  <c:v>37.51</c:v>
                </c:pt>
                <c:pt idx="2543">
                  <c:v>37.340000000000003</c:v>
                </c:pt>
                <c:pt idx="2544">
                  <c:v>37.284999999999997</c:v>
                </c:pt>
                <c:pt idx="2545">
                  <c:v>37.119999999999997</c:v>
                </c:pt>
                <c:pt idx="2546">
                  <c:v>37.049999999999997</c:v>
                </c:pt>
                <c:pt idx="2547">
                  <c:v>36.9</c:v>
                </c:pt>
                <c:pt idx="2548">
                  <c:v>36.774999999999999</c:v>
                </c:pt>
                <c:pt idx="2549">
                  <c:v>36.625</c:v>
                </c:pt>
                <c:pt idx="2550">
                  <c:v>36.450000000000003</c:v>
                </c:pt>
                <c:pt idx="2551">
                  <c:v>36.215000000000003</c:v>
                </c:pt>
                <c:pt idx="2552">
                  <c:v>36.305</c:v>
                </c:pt>
                <c:pt idx="2553">
                  <c:v>36.085000000000001</c:v>
                </c:pt>
                <c:pt idx="2554">
                  <c:v>36.034999999999997</c:v>
                </c:pt>
                <c:pt idx="2555">
                  <c:v>35.645000000000003</c:v>
                </c:pt>
                <c:pt idx="2556">
                  <c:v>35.865000000000002</c:v>
                </c:pt>
                <c:pt idx="2557">
                  <c:v>35.695</c:v>
                </c:pt>
                <c:pt idx="2558">
                  <c:v>35.57</c:v>
                </c:pt>
                <c:pt idx="2559">
                  <c:v>35.694999999999979</c:v>
                </c:pt>
                <c:pt idx="2560">
                  <c:v>35.305</c:v>
                </c:pt>
                <c:pt idx="2561">
                  <c:v>35.119999999999997</c:v>
                </c:pt>
                <c:pt idx="2562">
                  <c:v>35.14</c:v>
                </c:pt>
                <c:pt idx="2563">
                  <c:v>35.020000000000003</c:v>
                </c:pt>
                <c:pt idx="2564">
                  <c:v>34.869999999999997</c:v>
                </c:pt>
                <c:pt idx="2565">
                  <c:v>34.869999999999997</c:v>
                </c:pt>
                <c:pt idx="2566">
                  <c:v>34.575000000000003</c:v>
                </c:pt>
                <c:pt idx="2567">
                  <c:v>34.674999999999997</c:v>
                </c:pt>
                <c:pt idx="2568">
                  <c:v>34.53</c:v>
                </c:pt>
                <c:pt idx="2569">
                  <c:v>34.405000000000001</c:v>
                </c:pt>
                <c:pt idx="2570">
                  <c:v>34.360000000000007</c:v>
                </c:pt>
                <c:pt idx="2571">
                  <c:v>34.11</c:v>
                </c:pt>
                <c:pt idx="2572">
                  <c:v>33.840000000000003</c:v>
                </c:pt>
                <c:pt idx="2573">
                  <c:v>33.865000000000002</c:v>
                </c:pt>
                <c:pt idx="2574">
                  <c:v>33.619999999999997</c:v>
                </c:pt>
                <c:pt idx="2575">
                  <c:v>33.594999999999999</c:v>
                </c:pt>
                <c:pt idx="2576">
                  <c:v>33.594999999999999</c:v>
                </c:pt>
                <c:pt idx="2577">
                  <c:v>33.524999999999999</c:v>
                </c:pt>
                <c:pt idx="2578">
                  <c:v>33.43</c:v>
                </c:pt>
                <c:pt idx="2579">
                  <c:v>33.35</c:v>
                </c:pt>
                <c:pt idx="2580">
                  <c:v>33.185000000000002</c:v>
                </c:pt>
                <c:pt idx="2581">
                  <c:v>33.11</c:v>
                </c:pt>
                <c:pt idx="2582">
                  <c:v>32.895000000000003</c:v>
                </c:pt>
                <c:pt idx="2583">
                  <c:v>32.9</c:v>
                </c:pt>
                <c:pt idx="2584">
                  <c:v>32.875</c:v>
                </c:pt>
                <c:pt idx="2585">
                  <c:v>32.895000000000003</c:v>
                </c:pt>
                <c:pt idx="2586">
                  <c:v>32.695</c:v>
                </c:pt>
                <c:pt idx="2587">
                  <c:v>32.5</c:v>
                </c:pt>
                <c:pt idx="2588">
                  <c:v>32.354999999999997</c:v>
                </c:pt>
                <c:pt idx="2589">
                  <c:v>32.159999999999997</c:v>
                </c:pt>
                <c:pt idx="2590">
                  <c:v>32.35</c:v>
                </c:pt>
                <c:pt idx="2591">
                  <c:v>32.130000000000003</c:v>
                </c:pt>
                <c:pt idx="2592">
                  <c:v>32.005000000000003</c:v>
                </c:pt>
                <c:pt idx="2593">
                  <c:v>31.98</c:v>
                </c:pt>
                <c:pt idx="2594">
                  <c:v>31.810000000000009</c:v>
                </c:pt>
                <c:pt idx="2595">
                  <c:v>31.72</c:v>
                </c:pt>
                <c:pt idx="2596">
                  <c:v>31.64500000000001</c:v>
                </c:pt>
                <c:pt idx="2597">
                  <c:v>31.330000000000009</c:v>
                </c:pt>
                <c:pt idx="2598">
                  <c:v>31.5</c:v>
                </c:pt>
                <c:pt idx="2599">
                  <c:v>31.355</c:v>
                </c:pt>
                <c:pt idx="2600">
                  <c:v>31.355</c:v>
                </c:pt>
                <c:pt idx="2601">
                  <c:v>31.160000000000011</c:v>
                </c:pt>
                <c:pt idx="2602">
                  <c:v>31.18</c:v>
                </c:pt>
                <c:pt idx="2603">
                  <c:v>30.99499999999999</c:v>
                </c:pt>
                <c:pt idx="2604">
                  <c:v>31.18</c:v>
                </c:pt>
                <c:pt idx="2605">
                  <c:v>30.70000000000001</c:v>
                </c:pt>
                <c:pt idx="2606">
                  <c:v>30.645</c:v>
                </c:pt>
                <c:pt idx="2607">
                  <c:v>30.625</c:v>
                </c:pt>
                <c:pt idx="2608">
                  <c:v>30.55</c:v>
                </c:pt>
                <c:pt idx="2609">
                  <c:v>30.455000000000009</c:v>
                </c:pt>
                <c:pt idx="2610">
                  <c:v>30.33</c:v>
                </c:pt>
                <c:pt idx="2611">
                  <c:v>30.285000000000011</c:v>
                </c:pt>
                <c:pt idx="2612">
                  <c:v>30.105</c:v>
                </c:pt>
                <c:pt idx="2613">
                  <c:v>30.11</c:v>
                </c:pt>
                <c:pt idx="2614">
                  <c:v>30.004999999999999</c:v>
                </c:pt>
                <c:pt idx="2615">
                  <c:v>29.954999999999998</c:v>
                </c:pt>
                <c:pt idx="2616">
                  <c:v>30.01</c:v>
                </c:pt>
                <c:pt idx="2617">
                  <c:v>29.79000000000001</c:v>
                </c:pt>
                <c:pt idx="2618">
                  <c:v>29.86</c:v>
                </c:pt>
                <c:pt idx="2619">
                  <c:v>29.565000000000008</c:v>
                </c:pt>
                <c:pt idx="2620">
                  <c:v>29.25</c:v>
                </c:pt>
                <c:pt idx="2621">
                  <c:v>29.715</c:v>
                </c:pt>
                <c:pt idx="2622">
                  <c:v>29.4</c:v>
                </c:pt>
                <c:pt idx="2623">
                  <c:v>29.324999999999999</c:v>
                </c:pt>
                <c:pt idx="2624">
                  <c:v>29.14</c:v>
                </c:pt>
                <c:pt idx="2625">
                  <c:v>29.07</c:v>
                </c:pt>
                <c:pt idx="2626">
                  <c:v>29.23500000000001</c:v>
                </c:pt>
                <c:pt idx="2627">
                  <c:v>28.975000000000001</c:v>
                </c:pt>
                <c:pt idx="2628">
                  <c:v>28.725000000000001</c:v>
                </c:pt>
                <c:pt idx="2629">
                  <c:v>28.82500000000001</c:v>
                </c:pt>
                <c:pt idx="2630">
                  <c:v>28.695</c:v>
                </c:pt>
                <c:pt idx="2631">
                  <c:v>28.725000000000001</c:v>
                </c:pt>
                <c:pt idx="2632">
                  <c:v>28.355000000000011</c:v>
                </c:pt>
                <c:pt idx="2633">
                  <c:v>28.28</c:v>
                </c:pt>
                <c:pt idx="2634">
                  <c:v>28.47</c:v>
                </c:pt>
                <c:pt idx="2635">
                  <c:v>28.3</c:v>
                </c:pt>
                <c:pt idx="2636">
                  <c:v>28.175000000000001</c:v>
                </c:pt>
                <c:pt idx="2637">
                  <c:v>28.055</c:v>
                </c:pt>
                <c:pt idx="2638">
                  <c:v>28.08</c:v>
                </c:pt>
                <c:pt idx="2639">
                  <c:v>27.954999999999998</c:v>
                </c:pt>
                <c:pt idx="2640">
                  <c:v>27.93</c:v>
                </c:pt>
                <c:pt idx="2641">
                  <c:v>27.855</c:v>
                </c:pt>
                <c:pt idx="2642">
                  <c:v>27.830000000000009</c:v>
                </c:pt>
                <c:pt idx="2643">
                  <c:v>27.61</c:v>
                </c:pt>
                <c:pt idx="2644">
                  <c:v>27.61</c:v>
                </c:pt>
                <c:pt idx="2645">
                  <c:v>27.52</c:v>
                </c:pt>
                <c:pt idx="2646">
                  <c:v>27.565000000000001</c:v>
                </c:pt>
                <c:pt idx="2647">
                  <c:v>27.4</c:v>
                </c:pt>
                <c:pt idx="2648">
                  <c:v>27.594999999999999</c:v>
                </c:pt>
                <c:pt idx="2649">
                  <c:v>27.23</c:v>
                </c:pt>
                <c:pt idx="2650">
                  <c:v>27.4</c:v>
                </c:pt>
                <c:pt idx="2651">
                  <c:v>27.05500000000001</c:v>
                </c:pt>
                <c:pt idx="2652">
                  <c:v>27.060000000000009</c:v>
                </c:pt>
                <c:pt idx="2653">
                  <c:v>26.934999999999999</c:v>
                </c:pt>
                <c:pt idx="2654">
                  <c:v>26.865000000000009</c:v>
                </c:pt>
                <c:pt idx="2655">
                  <c:v>26.815000000000001</c:v>
                </c:pt>
                <c:pt idx="2656">
                  <c:v>26.745000000000001</c:v>
                </c:pt>
                <c:pt idx="2657">
                  <c:v>26.695</c:v>
                </c:pt>
                <c:pt idx="2658">
                  <c:v>26.57</c:v>
                </c:pt>
                <c:pt idx="2659">
                  <c:v>26.6</c:v>
                </c:pt>
                <c:pt idx="2660">
                  <c:v>26.475000000000001</c:v>
                </c:pt>
                <c:pt idx="2661">
                  <c:v>26.38</c:v>
                </c:pt>
                <c:pt idx="2662">
                  <c:v>26.03</c:v>
                </c:pt>
                <c:pt idx="2663">
                  <c:v>26.035</c:v>
                </c:pt>
                <c:pt idx="2664">
                  <c:v>26.28</c:v>
                </c:pt>
                <c:pt idx="2665">
                  <c:v>26.155000000000001</c:v>
                </c:pt>
                <c:pt idx="2666">
                  <c:v>25.74</c:v>
                </c:pt>
                <c:pt idx="2667">
                  <c:v>25.86</c:v>
                </c:pt>
                <c:pt idx="2668">
                  <c:v>26.074999999999999</c:v>
                </c:pt>
                <c:pt idx="2669">
                  <c:v>25.88</c:v>
                </c:pt>
                <c:pt idx="2670">
                  <c:v>25.805</c:v>
                </c:pt>
                <c:pt idx="2671">
                  <c:v>25.785</c:v>
                </c:pt>
                <c:pt idx="2672">
                  <c:v>25.655000000000001</c:v>
                </c:pt>
                <c:pt idx="2673">
                  <c:v>25.54</c:v>
                </c:pt>
                <c:pt idx="2674">
                  <c:v>25.64</c:v>
                </c:pt>
                <c:pt idx="2675">
                  <c:v>25.414999999999999</c:v>
                </c:pt>
                <c:pt idx="2676">
                  <c:v>25.39</c:v>
                </c:pt>
                <c:pt idx="2677">
                  <c:v>25.2</c:v>
                </c:pt>
                <c:pt idx="2678">
                  <c:v>25.025000000000009</c:v>
                </c:pt>
                <c:pt idx="2679">
                  <c:v>25.15</c:v>
                </c:pt>
                <c:pt idx="2680">
                  <c:v>25.195</c:v>
                </c:pt>
                <c:pt idx="2681">
                  <c:v>25.23</c:v>
                </c:pt>
                <c:pt idx="2682">
                  <c:v>25.11</c:v>
                </c:pt>
                <c:pt idx="2683">
                  <c:v>25.04000000000001</c:v>
                </c:pt>
                <c:pt idx="2684">
                  <c:v>25.175000000000001</c:v>
                </c:pt>
                <c:pt idx="2685">
                  <c:v>24.96</c:v>
                </c:pt>
                <c:pt idx="2686">
                  <c:v>24.650000000000009</c:v>
                </c:pt>
                <c:pt idx="2687">
                  <c:v>24.895</c:v>
                </c:pt>
                <c:pt idx="2688">
                  <c:v>24.72</c:v>
                </c:pt>
                <c:pt idx="2689">
                  <c:v>24.675000000000001</c:v>
                </c:pt>
                <c:pt idx="2690">
                  <c:v>24.75</c:v>
                </c:pt>
                <c:pt idx="2691">
                  <c:v>24.6</c:v>
                </c:pt>
                <c:pt idx="2692">
                  <c:v>24.55</c:v>
                </c:pt>
                <c:pt idx="2693">
                  <c:v>24.524999999999999</c:v>
                </c:pt>
                <c:pt idx="2694">
                  <c:v>24.375</c:v>
                </c:pt>
                <c:pt idx="2695">
                  <c:v>24.324999999999999</c:v>
                </c:pt>
                <c:pt idx="2696">
                  <c:v>24.3</c:v>
                </c:pt>
                <c:pt idx="2697">
                  <c:v>24.275000000000009</c:v>
                </c:pt>
                <c:pt idx="2698">
                  <c:v>24.2</c:v>
                </c:pt>
                <c:pt idx="2699">
                  <c:v>24.254999999999999</c:v>
                </c:pt>
                <c:pt idx="2700">
                  <c:v>24.00500000000001</c:v>
                </c:pt>
                <c:pt idx="2701">
                  <c:v>24.025000000000009</c:v>
                </c:pt>
                <c:pt idx="2702">
                  <c:v>24.004999999999999</c:v>
                </c:pt>
                <c:pt idx="2703">
                  <c:v>23.855</c:v>
                </c:pt>
                <c:pt idx="2704">
                  <c:v>23.925000000000001</c:v>
                </c:pt>
                <c:pt idx="2705">
                  <c:v>23.754999999999999</c:v>
                </c:pt>
                <c:pt idx="2706">
                  <c:v>23.704999999999998</c:v>
                </c:pt>
                <c:pt idx="2707">
                  <c:v>23.855</c:v>
                </c:pt>
                <c:pt idx="2708">
                  <c:v>23.59</c:v>
                </c:pt>
                <c:pt idx="2709">
                  <c:v>23.585000000000001</c:v>
                </c:pt>
                <c:pt idx="2710">
                  <c:v>23.51</c:v>
                </c:pt>
                <c:pt idx="2711">
                  <c:v>23.434999999999999</c:v>
                </c:pt>
                <c:pt idx="2712">
                  <c:v>23.344999999999999</c:v>
                </c:pt>
                <c:pt idx="2713">
                  <c:v>23.29</c:v>
                </c:pt>
                <c:pt idx="2714">
                  <c:v>23.195</c:v>
                </c:pt>
                <c:pt idx="2715">
                  <c:v>23.315000000000001</c:v>
                </c:pt>
                <c:pt idx="2716">
                  <c:v>23.19</c:v>
                </c:pt>
                <c:pt idx="2717">
                  <c:v>23.094999999999999</c:v>
                </c:pt>
                <c:pt idx="2718">
                  <c:v>23.145</c:v>
                </c:pt>
                <c:pt idx="2719">
                  <c:v>23</c:v>
                </c:pt>
                <c:pt idx="2720">
                  <c:v>23.1</c:v>
                </c:pt>
                <c:pt idx="2721">
                  <c:v>22.94</c:v>
                </c:pt>
                <c:pt idx="2722">
                  <c:v>23.004999999999999</c:v>
                </c:pt>
                <c:pt idx="2723">
                  <c:v>22.98</c:v>
                </c:pt>
                <c:pt idx="2724">
                  <c:v>22.74</c:v>
                </c:pt>
                <c:pt idx="2725">
                  <c:v>22.77</c:v>
                </c:pt>
                <c:pt idx="2726">
                  <c:v>22.725000000000001</c:v>
                </c:pt>
                <c:pt idx="2727">
                  <c:v>22.765000000000001</c:v>
                </c:pt>
                <c:pt idx="2728">
                  <c:v>22.545000000000002</c:v>
                </c:pt>
                <c:pt idx="2729">
                  <c:v>22.645</c:v>
                </c:pt>
                <c:pt idx="2730">
                  <c:v>22.305</c:v>
                </c:pt>
                <c:pt idx="2731">
                  <c:v>22.5</c:v>
                </c:pt>
                <c:pt idx="2732">
                  <c:v>22.45</c:v>
                </c:pt>
                <c:pt idx="2733">
                  <c:v>22.45</c:v>
                </c:pt>
                <c:pt idx="2734">
                  <c:v>22.35</c:v>
                </c:pt>
                <c:pt idx="2735">
                  <c:v>22.4</c:v>
                </c:pt>
                <c:pt idx="2736">
                  <c:v>22.3</c:v>
                </c:pt>
                <c:pt idx="2737">
                  <c:v>22.175000000000001</c:v>
                </c:pt>
                <c:pt idx="2738">
                  <c:v>22.445</c:v>
                </c:pt>
                <c:pt idx="2739">
                  <c:v>22.105</c:v>
                </c:pt>
                <c:pt idx="2740">
                  <c:v>22.1</c:v>
                </c:pt>
                <c:pt idx="2741">
                  <c:v>22.105</c:v>
                </c:pt>
                <c:pt idx="2742">
                  <c:v>22.074999999999999</c:v>
                </c:pt>
                <c:pt idx="2743">
                  <c:v>21.96</c:v>
                </c:pt>
                <c:pt idx="2744">
                  <c:v>21.954999999999991</c:v>
                </c:pt>
                <c:pt idx="2745">
                  <c:v>21.93</c:v>
                </c:pt>
                <c:pt idx="2746">
                  <c:v>21.855</c:v>
                </c:pt>
                <c:pt idx="2747">
                  <c:v>21.86</c:v>
                </c:pt>
                <c:pt idx="2748">
                  <c:v>21.614999999999998</c:v>
                </c:pt>
                <c:pt idx="2749">
                  <c:v>21.49</c:v>
                </c:pt>
                <c:pt idx="2750">
                  <c:v>21.71</c:v>
                </c:pt>
                <c:pt idx="2751">
                  <c:v>21.59</c:v>
                </c:pt>
                <c:pt idx="2752">
                  <c:v>21.315000000000001</c:v>
                </c:pt>
                <c:pt idx="2753">
                  <c:v>21.635000000000002</c:v>
                </c:pt>
                <c:pt idx="2754">
                  <c:v>21.585000000000001</c:v>
                </c:pt>
                <c:pt idx="2755">
                  <c:v>21.25</c:v>
                </c:pt>
                <c:pt idx="2756">
                  <c:v>21.515000000000001</c:v>
                </c:pt>
                <c:pt idx="2757">
                  <c:v>21.414999999999999</c:v>
                </c:pt>
                <c:pt idx="2758">
                  <c:v>21.340000000000011</c:v>
                </c:pt>
                <c:pt idx="2759">
                  <c:v>21.49</c:v>
                </c:pt>
                <c:pt idx="2760">
                  <c:v>21.34</c:v>
                </c:pt>
                <c:pt idx="2761">
                  <c:v>21.215</c:v>
                </c:pt>
                <c:pt idx="2762">
                  <c:v>21.19</c:v>
                </c:pt>
                <c:pt idx="2763">
                  <c:v>21.19</c:v>
                </c:pt>
                <c:pt idx="2764">
                  <c:v>21.215</c:v>
                </c:pt>
                <c:pt idx="2765">
                  <c:v>21.05</c:v>
                </c:pt>
                <c:pt idx="2766">
                  <c:v>21.164999999999999</c:v>
                </c:pt>
                <c:pt idx="2767">
                  <c:v>21.045000000000002</c:v>
                </c:pt>
                <c:pt idx="2768">
                  <c:v>20.954999999999998</c:v>
                </c:pt>
                <c:pt idx="2769">
                  <c:v>20.81</c:v>
                </c:pt>
                <c:pt idx="2770">
                  <c:v>20.91</c:v>
                </c:pt>
                <c:pt idx="2771">
                  <c:v>20.885000000000002</c:v>
                </c:pt>
                <c:pt idx="2772">
                  <c:v>20.855</c:v>
                </c:pt>
                <c:pt idx="2773">
                  <c:v>20.835000000000001</c:v>
                </c:pt>
                <c:pt idx="2774">
                  <c:v>20.98</c:v>
                </c:pt>
                <c:pt idx="2775">
                  <c:v>20.864999999999998</c:v>
                </c:pt>
                <c:pt idx="2776">
                  <c:v>20.62</c:v>
                </c:pt>
                <c:pt idx="2777">
                  <c:v>20.695</c:v>
                </c:pt>
                <c:pt idx="2778">
                  <c:v>20.684999999999999</c:v>
                </c:pt>
                <c:pt idx="2779">
                  <c:v>20.65</c:v>
                </c:pt>
                <c:pt idx="2780">
                  <c:v>20.5</c:v>
                </c:pt>
                <c:pt idx="2781">
                  <c:v>20.375</c:v>
                </c:pt>
                <c:pt idx="2782">
                  <c:v>20.445</c:v>
                </c:pt>
                <c:pt idx="2783">
                  <c:v>20.27</c:v>
                </c:pt>
                <c:pt idx="2784">
                  <c:v>20.395</c:v>
                </c:pt>
                <c:pt idx="2785">
                  <c:v>20.495000000000001</c:v>
                </c:pt>
                <c:pt idx="2786">
                  <c:v>20.324999999999999</c:v>
                </c:pt>
                <c:pt idx="2787">
                  <c:v>20.344999999999999</c:v>
                </c:pt>
                <c:pt idx="2788">
                  <c:v>20.254999999999999</c:v>
                </c:pt>
                <c:pt idx="2789">
                  <c:v>20.254999999999999</c:v>
                </c:pt>
                <c:pt idx="2790">
                  <c:v>20.03</c:v>
                </c:pt>
                <c:pt idx="2791">
                  <c:v>19.785</c:v>
                </c:pt>
                <c:pt idx="2792">
                  <c:v>20.274999999999999</c:v>
                </c:pt>
                <c:pt idx="2793">
                  <c:v>20.125</c:v>
                </c:pt>
                <c:pt idx="2794">
                  <c:v>20.055</c:v>
                </c:pt>
                <c:pt idx="2795">
                  <c:v>20.175000000000001</c:v>
                </c:pt>
                <c:pt idx="2796">
                  <c:v>20.004999999999999</c:v>
                </c:pt>
                <c:pt idx="2797">
                  <c:v>20.055</c:v>
                </c:pt>
                <c:pt idx="2798">
                  <c:v>19.905000000000001</c:v>
                </c:pt>
                <c:pt idx="2799">
                  <c:v>19.88</c:v>
                </c:pt>
                <c:pt idx="2800">
                  <c:v>20.079999999999998</c:v>
                </c:pt>
                <c:pt idx="2801">
                  <c:v>19.88</c:v>
                </c:pt>
                <c:pt idx="2802">
                  <c:v>19.829999999999998</c:v>
                </c:pt>
                <c:pt idx="2803">
                  <c:v>19.829999999999998</c:v>
                </c:pt>
                <c:pt idx="2804">
                  <c:v>19.98</c:v>
                </c:pt>
                <c:pt idx="2805">
                  <c:v>19.829999999999998</c:v>
                </c:pt>
                <c:pt idx="2806">
                  <c:v>19.754999999999999</c:v>
                </c:pt>
                <c:pt idx="2807">
                  <c:v>19.655000000000001</c:v>
                </c:pt>
                <c:pt idx="2808">
                  <c:v>19.655000000000001</c:v>
                </c:pt>
                <c:pt idx="2809">
                  <c:v>19.605</c:v>
                </c:pt>
                <c:pt idx="2810">
                  <c:v>19.535</c:v>
                </c:pt>
                <c:pt idx="2811">
                  <c:v>19.605</c:v>
                </c:pt>
                <c:pt idx="2812">
                  <c:v>19.48</c:v>
                </c:pt>
                <c:pt idx="2813">
                  <c:v>19.454999999999998</c:v>
                </c:pt>
                <c:pt idx="2814">
                  <c:v>19.405000000000001</c:v>
                </c:pt>
                <c:pt idx="2815">
                  <c:v>19.46</c:v>
                </c:pt>
                <c:pt idx="2816">
                  <c:v>19.504999999999999</c:v>
                </c:pt>
                <c:pt idx="2817">
                  <c:v>19.41</c:v>
                </c:pt>
                <c:pt idx="2818">
                  <c:v>19.39</c:v>
                </c:pt>
                <c:pt idx="2819">
                  <c:v>19.285</c:v>
                </c:pt>
                <c:pt idx="2820">
                  <c:v>19.335000000000001</c:v>
                </c:pt>
                <c:pt idx="2821">
                  <c:v>19.27</c:v>
                </c:pt>
                <c:pt idx="2822">
                  <c:v>19.29</c:v>
                </c:pt>
                <c:pt idx="2823">
                  <c:v>19.195</c:v>
                </c:pt>
                <c:pt idx="2824">
                  <c:v>19.145</c:v>
                </c:pt>
                <c:pt idx="2825">
                  <c:v>19.045000000000002</c:v>
                </c:pt>
                <c:pt idx="2826">
                  <c:v>19.07</c:v>
                </c:pt>
                <c:pt idx="2827">
                  <c:v>19.045000000000002</c:v>
                </c:pt>
                <c:pt idx="2828">
                  <c:v>19.07</c:v>
                </c:pt>
                <c:pt idx="2829">
                  <c:v>18.975000000000001</c:v>
                </c:pt>
                <c:pt idx="2830">
                  <c:v>18.805</c:v>
                </c:pt>
                <c:pt idx="2831">
                  <c:v>18.97</c:v>
                </c:pt>
                <c:pt idx="2832">
                  <c:v>18.88</c:v>
                </c:pt>
                <c:pt idx="2833">
                  <c:v>18.850000000000001</c:v>
                </c:pt>
                <c:pt idx="2834">
                  <c:v>18.850000000000001</c:v>
                </c:pt>
                <c:pt idx="2835">
                  <c:v>18.78</c:v>
                </c:pt>
                <c:pt idx="2836">
                  <c:v>18.785</c:v>
                </c:pt>
                <c:pt idx="2837">
                  <c:v>18.585000000000001</c:v>
                </c:pt>
                <c:pt idx="2838">
                  <c:v>18.78</c:v>
                </c:pt>
                <c:pt idx="2839">
                  <c:v>18.66</c:v>
                </c:pt>
                <c:pt idx="2840">
                  <c:v>18.645</c:v>
                </c:pt>
                <c:pt idx="2841">
                  <c:v>18.585000000000001</c:v>
                </c:pt>
                <c:pt idx="2842">
                  <c:v>18.600000000000001</c:v>
                </c:pt>
                <c:pt idx="2843">
                  <c:v>18.614999999999998</c:v>
                </c:pt>
                <c:pt idx="2844">
                  <c:v>18.495000000000001</c:v>
                </c:pt>
                <c:pt idx="2845">
                  <c:v>18.545000000000002</c:v>
                </c:pt>
                <c:pt idx="2846">
                  <c:v>18.54</c:v>
                </c:pt>
                <c:pt idx="2847">
                  <c:v>18.484999999999999</c:v>
                </c:pt>
                <c:pt idx="2848">
                  <c:v>18.47</c:v>
                </c:pt>
                <c:pt idx="2849">
                  <c:v>18.420000000000002</c:v>
                </c:pt>
                <c:pt idx="2850">
                  <c:v>18.37</c:v>
                </c:pt>
                <c:pt idx="2851">
                  <c:v>18.440000000000001</c:v>
                </c:pt>
                <c:pt idx="2852">
                  <c:v>18.37</c:v>
                </c:pt>
                <c:pt idx="2853">
                  <c:v>18.47</c:v>
                </c:pt>
                <c:pt idx="2854">
                  <c:v>18.344999999999999</c:v>
                </c:pt>
                <c:pt idx="2855">
                  <c:v>18.2</c:v>
                </c:pt>
                <c:pt idx="2856">
                  <c:v>18.245000000000001</c:v>
                </c:pt>
                <c:pt idx="2857">
                  <c:v>18.170000000000002</c:v>
                </c:pt>
                <c:pt idx="2858">
                  <c:v>18.295000000000002</c:v>
                </c:pt>
                <c:pt idx="2859">
                  <c:v>18.094999999999999</c:v>
                </c:pt>
                <c:pt idx="2860">
                  <c:v>18.094999999999999</c:v>
                </c:pt>
                <c:pt idx="2861">
                  <c:v>18.024999999999999</c:v>
                </c:pt>
                <c:pt idx="2862">
                  <c:v>18</c:v>
                </c:pt>
                <c:pt idx="2863">
                  <c:v>17.899999999999999</c:v>
                </c:pt>
                <c:pt idx="2864">
                  <c:v>17.975000000000001</c:v>
                </c:pt>
                <c:pt idx="2865">
                  <c:v>18.05</c:v>
                </c:pt>
                <c:pt idx="2866">
                  <c:v>17.78</c:v>
                </c:pt>
                <c:pt idx="2867">
                  <c:v>17.899999999999999</c:v>
                </c:pt>
                <c:pt idx="2868">
                  <c:v>17.895</c:v>
                </c:pt>
                <c:pt idx="2869">
                  <c:v>17.824999999999999</c:v>
                </c:pt>
                <c:pt idx="2870">
                  <c:v>17.8</c:v>
                </c:pt>
                <c:pt idx="2871">
                  <c:v>17.704999999999998</c:v>
                </c:pt>
                <c:pt idx="2872">
                  <c:v>17.725000000000001</c:v>
                </c:pt>
                <c:pt idx="2873">
                  <c:v>17.68</c:v>
                </c:pt>
                <c:pt idx="2874">
                  <c:v>17.704999999999998</c:v>
                </c:pt>
                <c:pt idx="2875">
                  <c:v>17.68</c:v>
                </c:pt>
                <c:pt idx="2876">
                  <c:v>17.484999999999999</c:v>
                </c:pt>
                <c:pt idx="2877">
                  <c:v>17.585000000000001</c:v>
                </c:pt>
                <c:pt idx="2878">
                  <c:v>17.7</c:v>
                </c:pt>
                <c:pt idx="2879">
                  <c:v>17.5</c:v>
                </c:pt>
                <c:pt idx="2880">
                  <c:v>17.53</c:v>
                </c:pt>
                <c:pt idx="2881">
                  <c:v>17.53</c:v>
                </c:pt>
                <c:pt idx="2882">
                  <c:v>17.43</c:v>
                </c:pt>
                <c:pt idx="2883">
                  <c:v>17.504999999999999</c:v>
                </c:pt>
                <c:pt idx="2884">
                  <c:v>17.43</c:v>
                </c:pt>
                <c:pt idx="2885">
                  <c:v>17.305</c:v>
                </c:pt>
                <c:pt idx="2886">
                  <c:v>17.335000000000001</c:v>
                </c:pt>
                <c:pt idx="2887">
                  <c:v>17.355</c:v>
                </c:pt>
                <c:pt idx="2888">
                  <c:v>17.285</c:v>
                </c:pt>
                <c:pt idx="2889">
                  <c:v>17.114999999999998</c:v>
                </c:pt>
                <c:pt idx="2890">
                  <c:v>17.16</c:v>
                </c:pt>
                <c:pt idx="2891">
                  <c:v>17.190000000000001</c:v>
                </c:pt>
                <c:pt idx="2892">
                  <c:v>17.14</c:v>
                </c:pt>
                <c:pt idx="2893">
                  <c:v>17.065000000000001</c:v>
                </c:pt>
                <c:pt idx="2894">
                  <c:v>17.114999999999998</c:v>
                </c:pt>
                <c:pt idx="2895">
                  <c:v>17.184999999999999</c:v>
                </c:pt>
                <c:pt idx="2896">
                  <c:v>17.065000000000001</c:v>
                </c:pt>
                <c:pt idx="2897">
                  <c:v>17.350000000000001</c:v>
                </c:pt>
                <c:pt idx="2898">
                  <c:v>16.45</c:v>
                </c:pt>
                <c:pt idx="2899">
                  <c:v>16.305</c:v>
                </c:pt>
                <c:pt idx="2900">
                  <c:v>16.57</c:v>
                </c:pt>
                <c:pt idx="2901">
                  <c:v>16.914999999999999</c:v>
                </c:pt>
                <c:pt idx="2902">
                  <c:v>16.844999999999999</c:v>
                </c:pt>
                <c:pt idx="2903">
                  <c:v>16.78</c:v>
                </c:pt>
                <c:pt idx="2904">
                  <c:v>16.864999999999991</c:v>
                </c:pt>
                <c:pt idx="2905">
                  <c:v>16.844999999999999</c:v>
                </c:pt>
                <c:pt idx="2906">
                  <c:v>16.8</c:v>
                </c:pt>
                <c:pt idx="2907">
                  <c:v>16.824999999999999</c:v>
                </c:pt>
                <c:pt idx="2908">
                  <c:v>16.850000000000001</c:v>
                </c:pt>
                <c:pt idx="2909">
                  <c:v>17.015000000000001</c:v>
                </c:pt>
                <c:pt idx="2910">
                  <c:v>16.7</c:v>
                </c:pt>
                <c:pt idx="2911">
                  <c:v>16.434999999999999</c:v>
                </c:pt>
                <c:pt idx="2912">
                  <c:v>16.405000000000001</c:v>
                </c:pt>
                <c:pt idx="2913">
                  <c:v>16.414999999999999</c:v>
                </c:pt>
                <c:pt idx="2914">
                  <c:v>16.475000000000001</c:v>
                </c:pt>
                <c:pt idx="2915">
                  <c:v>16.844999999999999</c:v>
                </c:pt>
                <c:pt idx="2916">
                  <c:v>16.605</c:v>
                </c:pt>
                <c:pt idx="2917">
                  <c:v>16.43</c:v>
                </c:pt>
                <c:pt idx="2918">
                  <c:v>16.66</c:v>
                </c:pt>
                <c:pt idx="2919">
                  <c:v>16.535</c:v>
                </c:pt>
                <c:pt idx="2920">
                  <c:v>16.504999999999999</c:v>
                </c:pt>
                <c:pt idx="2921">
                  <c:v>16.559999999999999</c:v>
                </c:pt>
                <c:pt idx="2922">
                  <c:v>16.48</c:v>
                </c:pt>
                <c:pt idx="2923">
                  <c:v>16.53</c:v>
                </c:pt>
                <c:pt idx="2924">
                  <c:v>16.385000000000002</c:v>
                </c:pt>
                <c:pt idx="2925">
                  <c:v>16.434999999999999</c:v>
                </c:pt>
                <c:pt idx="2926">
                  <c:v>16.41</c:v>
                </c:pt>
                <c:pt idx="2927">
                  <c:v>16.34</c:v>
                </c:pt>
                <c:pt idx="2928">
                  <c:v>16.335000000000001</c:v>
                </c:pt>
                <c:pt idx="2929">
                  <c:v>16.335000000000001</c:v>
                </c:pt>
                <c:pt idx="2930">
                  <c:v>16.245000000000001</c:v>
                </c:pt>
                <c:pt idx="2931">
                  <c:v>16.170000000000002</c:v>
                </c:pt>
                <c:pt idx="2932">
                  <c:v>16.22</c:v>
                </c:pt>
                <c:pt idx="2933">
                  <c:v>16.190000000000001</c:v>
                </c:pt>
                <c:pt idx="2934">
                  <c:v>16.094999999999999</c:v>
                </c:pt>
                <c:pt idx="2935">
                  <c:v>16.145</c:v>
                </c:pt>
                <c:pt idx="2936">
                  <c:v>16.074999999999999</c:v>
                </c:pt>
                <c:pt idx="2937">
                  <c:v>16.055</c:v>
                </c:pt>
                <c:pt idx="2938">
                  <c:v>16.100000000000001</c:v>
                </c:pt>
                <c:pt idx="2939">
                  <c:v>16.195</c:v>
                </c:pt>
                <c:pt idx="2940">
                  <c:v>15.904999999999999</c:v>
                </c:pt>
                <c:pt idx="2941">
                  <c:v>15.904999999999999</c:v>
                </c:pt>
                <c:pt idx="2942">
                  <c:v>15.93</c:v>
                </c:pt>
                <c:pt idx="2943">
                  <c:v>15.975</c:v>
                </c:pt>
                <c:pt idx="2944">
                  <c:v>15.925000000000001</c:v>
                </c:pt>
                <c:pt idx="2945">
                  <c:v>15.925000000000001</c:v>
                </c:pt>
                <c:pt idx="2946">
                  <c:v>15.83</c:v>
                </c:pt>
                <c:pt idx="2947">
                  <c:v>15.755000000000001</c:v>
                </c:pt>
                <c:pt idx="2948">
                  <c:v>15.805</c:v>
                </c:pt>
                <c:pt idx="2949">
                  <c:v>15.830000000000011</c:v>
                </c:pt>
                <c:pt idx="2950">
                  <c:v>15.78</c:v>
                </c:pt>
                <c:pt idx="2951">
                  <c:v>15.73</c:v>
                </c:pt>
                <c:pt idx="2952">
                  <c:v>15.605</c:v>
                </c:pt>
                <c:pt idx="2953">
                  <c:v>15.58</c:v>
                </c:pt>
                <c:pt idx="2954">
                  <c:v>15.65</c:v>
                </c:pt>
                <c:pt idx="2955">
                  <c:v>15.455</c:v>
                </c:pt>
                <c:pt idx="2956">
                  <c:v>15.435</c:v>
                </c:pt>
                <c:pt idx="2957">
                  <c:v>15.56</c:v>
                </c:pt>
                <c:pt idx="2958">
                  <c:v>15.484999999999999</c:v>
                </c:pt>
                <c:pt idx="2959">
                  <c:v>15.41</c:v>
                </c:pt>
                <c:pt idx="2960">
                  <c:v>15.335000000000001</c:v>
                </c:pt>
                <c:pt idx="2961">
                  <c:v>15.41</c:v>
                </c:pt>
                <c:pt idx="2962">
                  <c:v>15.36</c:v>
                </c:pt>
                <c:pt idx="2963">
                  <c:v>15.285</c:v>
                </c:pt>
                <c:pt idx="2964">
                  <c:v>15.215</c:v>
                </c:pt>
                <c:pt idx="2965">
                  <c:v>15.164999999999999</c:v>
                </c:pt>
                <c:pt idx="2966">
                  <c:v>15.09</c:v>
                </c:pt>
                <c:pt idx="2967">
                  <c:v>15.21</c:v>
                </c:pt>
                <c:pt idx="2968">
                  <c:v>15.215</c:v>
                </c:pt>
                <c:pt idx="2969">
                  <c:v>15.244999999999999</c:v>
                </c:pt>
                <c:pt idx="2970">
                  <c:v>15.115</c:v>
                </c:pt>
                <c:pt idx="2971">
                  <c:v>15.015000000000001</c:v>
                </c:pt>
                <c:pt idx="2972">
                  <c:v>15.09</c:v>
                </c:pt>
                <c:pt idx="2973">
                  <c:v>15.015000000000001</c:v>
                </c:pt>
                <c:pt idx="2974">
                  <c:v>15.14</c:v>
                </c:pt>
                <c:pt idx="2975">
                  <c:v>15.24</c:v>
                </c:pt>
                <c:pt idx="2976">
                  <c:v>14.92</c:v>
                </c:pt>
                <c:pt idx="2977">
                  <c:v>14.725</c:v>
                </c:pt>
                <c:pt idx="2978">
                  <c:v>14.824999999999999</c:v>
                </c:pt>
                <c:pt idx="2979">
                  <c:v>14.95</c:v>
                </c:pt>
                <c:pt idx="2980">
                  <c:v>15.17</c:v>
                </c:pt>
                <c:pt idx="2981">
                  <c:v>14.975</c:v>
                </c:pt>
                <c:pt idx="2982">
                  <c:v>14.845000000000001</c:v>
                </c:pt>
                <c:pt idx="2983">
                  <c:v>14.8</c:v>
                </c:pt>
                <c:pt idx="2984">
                  <c:v>14.775</c:v>
                </c:pt>
                <c:pt idx="2985">
                  <c:v>14.63</c:v>
                </c:pt>
                <c:pt idx="2986">
                  <c:v>14.744999999999999</c:v>
                </c:pt>
                <c:pt idx="2987">
                  <c:v>14.7</c:v>
                </c:pt>
                <c:pt idx="2988">
                  <c:v>14.72</c:v>
                </c:pt>
                <c:pt idx="2989">
                  <c:v>14.73</c:v>
                </c:pt>
                <c:pt idx="2990">
                  <c:v>14.605</c:v>
                </c:pt>
                <c:pt idx="2991">
                  <c:v>14.6</c:v>
                </c:pt>
                <c:pt idx="2992">
                  <c:v>14.605</c:v>
                </c:pt>
                <c:pt idx="2993">
                  <c:v>14.53</c:v>
                </c:pt>
                <c:pt idx="2994">
                  <c:v>14.455</c:v>
                </c:pt>
                <c:pt idx="2995">
                  <c:v>14.535</c:v>
                </c:pt>
                <c:pt idx="2996">
                  <c:v>14.484999999999999</c:v>
                </c:pt>
                <c:pt idx="2997">
                  <c:v>14.435</c:v>
                </c:pt>
                <c:pt idx="2998">
                  <c:v>14.404999999999999</c:v>
                </c:pt>
                <c:pt idx="2999">
                  <c:v>14.484999999999999</c:v>
                </c:pt>
                <c:pt idx="3000">
                  <c:v>14.345000000000001</c:v>
                </c:pt>
                <c:pt idx="3001">
                  <c:v>14.34</c:v>
                </c:pt>
                <c:pt idx="3002">
                  <c:v>14.295</c:v>
                </c:pt>
                <c:pt idx="3003">
                  <c:v>14.244999999999999</c:v>
                </c:pt>
                <c:pt idx="3004">
                  <c:v>14.195</c:v>
                </c:pt>
                <c:pt idx="3005">
                  <c:v>14.24</c:v>
                </c:pt>
                <c:pt idx="3006">
                  <c:v>14.27</c:v>
                </c:pt>
                <c:pt idx="3007">
                  <c:v>14.295</c:v>
                </c:pt>
                <c:pt idx="3008">
                  <c:v>14.2</c:v>
                </c:pt>
                <c:pt idx="3009">
                  <c:v>14.27</c:v>
                </c:pt>
                <c:pt idx="3010">
                  <c:v>14.095000000000001</c:v>
                </c:pt>
                <c:pt idx="3011">
                  <c:v>14.164999999999999</c:v>
                </c:pt>
                <c:pt idx="3012">
                  <c:v>14.07</c:v>
                </c:pt>
                <c:pt idx="3013">
                  <c:v>14.045</c:v>
                </c:pt>
                <c:pt idx="3014">
                  <c:v>14.02</c:v>
                </c:pt>
                <c:pt idx="3015">
                  <c:v>13.994999999999999</c:v>
                </c:pt>
                <c:pt idx="3016">
                  <c:v>14.074999999999999</c:v>
                </c:pt>
                <c:pt idx="3017">
                  <c:v>13.975</c:v>
                </c:pt>
                <c:pt idx="3018">
                  <c:v>13.925000000000001</c:v>
                </c:pt>
                <c:pt idx="3019">
                  <c:v>13.875</c:v>
                </c:pt>
                <c:pt idx="3020">
                  <c:v>13.63</c:v>
                </c:pt>
                <c:pt idx="3021">
                  <c:v>14</c:v>
                </c:pt>
                <c:pt idx="3022">
                  <c:v>13.95</c:v>
                </c:pt>
                <c:pt idx="3023">
                  <c:v>13.775</c:v>
                </c:pt>
                <c:pt idx="3024">
                  <c:v>13.8</c:v>
                </c:pt>
                <c:pt idx="3025">
                  <c:v>13.824999999999999</c:v>
                </c:pt>
                <c:pt idx="3026">
                  <c:v>13.725</c:v>
                </c:pt>
                <c:pt idx="3027">
                  <c:v>13.9</c:v>
                </c:pt>
                <c:pt idx="3028">
                  <c:v>13.7</c:v>
                </c:pt>
                <c:pt idx="3029">
                  <c:v>13.7</c:v>
                </c:pt>
                <c:pt idx="3030">
                  <c:v>13.82</c:v>
                </c:pt>
                <c:pt idx="3031">
                  <c:v>13.725</c:v>
                </c:pt>
                <c:pt idx="3032">
                  <c:v>13.7</c:v>
                </c:pt>
                <c:pt idx="3033">
                  <c:v>13.725</c:v>
                </c:pt>
                <c:pt idx="3034">
                  <c:v>13.75</c:v>
                </c:pt>
                <c:pt idx="3035">
                  <c:v>13.58</c:v>
                </c:pt>
                <c:pt idx="3036">
                  <c:v>13.605</c:v>
                </c:pt>
                <c:pt idx="3037">
                  <c:v>13.675000000000001</c:v>
                </c:pt>
                <c:pt idx="3038">
                  <c:v>13.475</c:v>
                </c:pt>
                <c:pt idx="3039">
                  <c:v>13.625</c:v>
                </c:pt>
                <c:pt idx="3040">
                  <c:v>13.33</c:v>
                </c:pt>
                <c:pt idx="3041">
                  <c:v>13.68</c:v>
                </c:pt>
                <c:pt idx="3042">
                  <c:v>13.48</c:v>
                </c:pt>
                <c:pt idx="3043">
                  <c:v>13.48</c:v>
                </c:pt>
                <c:pt idx="3044">
                  <c:v>13.484999999999999</c:v>
                </c:pt>
                <c:pt idx="3045">
                  <c:v>13.435</c:v>
                </c:pt>
                <c:pt idx="3046">
                  <c:v>13.5</c:v>
                </c:pt>
                <c:pt idx="3047">
                  <c:v>13.43</c:v>
                </c:pt>
                <c:pt idx="3048">
                  <c:v>13.31</c:v>
                </c:pt>
                <c:pt idx="3049">
                  <c:v>13.31</c:v>
                </c:pt>
                <c:pt idx="3050">
                  <c:v>13.36</c:v>
                </c:pt>
                <c:pt idx="3051">
                  <c:v>13.58</c:v>
                </c:pt>
                <c:pt idx="3052">
                  <c:v>13.36</c:v>
                </c:pt>
                <c:pt idx="3053">
                  <c:v>12.965</c:v>
                </c:pt>
                <c:pt idx="3054">
                  <c:v>13.26</c:v>
                </c:pt>
                <c:pt idx="3055">
                  <c:v>13.285</c:v>
                </c:pt>
                <c:pt idx="3056">
                  <c:v>13.23</c:v>
                </c:pt>
                <c:pt idx="3057">
                  <c:v>13.545</c:v>
                </c:pt>
                <c:pt idx="3058">
                  <c:v>13.305</c:v>
                </c:pt>
                <c:pt idx="3059">
                  <c:v>13.13</c:v>
                </c:pt>
                <c:pt idx="3060">
                  <c:v>13.185</c:v>
                </c:pt>
                <c:pt idx="3061">
                  <c:v>13.09</c:v>
                </c:pt>
                <c:pt idx="3062">
                  <c:v>13.065</c:v>
                </c:pt>
                <c:pt idx="3063">
                  <c:v>13.23</c:v>
                </c:pt>
                <c:pt idx="3064">
                  <c:v>13.085000000000001</c:v>
                </c:pt>
                <c:pt idx="3065">
                  <c:v>13.115</c:v>
                </c:pt>
                <c:pt idx="3066">
                  <c:v>13.23</c:v>
                </c:pt>
                <c:pt idx="3067">
                  <c:v>13.11</c:v>
                </c:pt>
                <c:pt idx="3068">
                  <c:v>12.994999999999999</c:v>
                </c:pt>
                <c:pt idx="3069">
                  <c:v>13.115</c:v>
                </c:pt>
                <c:pt idx="3070">
                  <c:v>13.015000000000001</c:v>
                </c:pt>
                <c:pt idx="3071">
                  <c:v>13.045</c:v>
                </c:pt>
                <c:pt idx="3072">
                  <c:v>12.97</c:v>
                </c:pt>
                <c:pt idx="3073">
                  <c:v>12.97</c:v>
                </c:pt>
                <c:pt idx="3074">
                  <c:v>12.97</c:v>
                </c:pt>
                <c:pt idx="3075">
                  <c:v>12.92</c:v>
                </c:pt>
                <c:pt idx="3076">
                  <c:v>12.675000000000001</c:v>
                </c:pt>
                <c:pt idx="3077">
                  <c:v>12.67</c:v>
                </c:pt>
                <c:pt idx="3078">
                  <c:v>12.89</c:v>
                </c:pt>
                <c:pt idx="3079">
                  <c:v>12.85</c:v>
                </c:pt>
                <c:pt idx="3080">
                  <c:v>12.87</c:v>
                </c:pt>
                <c:pt idx="3081">
                  <c:v>12.87</c:v>
                </c:pt>
                <c:pt idx="3082">
                  <c:v>12.92</c:v>
                </c:pt>
                <c:pt idx="3083">
                  <c:v>12.475</c:v>
                </c:pt>
                <c:pt idx="3084">
                  <c:v>12.725</c:v>
                </c:pt>
                <c:pt idx="3085">
                  <c:v>12.795</c:v>
                </c:pt>
                <c:pt idx="3086">
                  <c:v>12.82</c:v>
                </c:pt>
                <c:pt idx="3087">
                  <c:v>12.5</c:v>
                </c:pt>
                <c:pt idx="3088">
                  <c:v>12.63</c:v>
                </c:pt>
                <c:pt idx="3089">
                  <c:v>12.945</c:v>
                </c:pt>
                <c:pt idx="3090">
                  <c:v>12.77</c:v>
                </c:pt>
                <c:pt idx="3091">
                  <c:v>12.67</c:v>
                </c:pt>
                <c:pt idx="3092">
                  <c:v>12.63</c:v>
                </c:pt>
                <c:pt idx="3093">
                  <c:v>12.21</c:v>
                </c:pt>
                <c:pt idx="3094">
                  <c:v>12.695</c:v>
                </c:pt>
                <c:pt idx="3095">
                  <c:v>12.695</c:v>
                </c:pt>
                <c:pt idx="3096">
                  <c:v>12.75</c:v>
                </c:pt>
                <c:pt idx="3097">
                  <c:v>12.355</c:v>
                </c:pt>
                <c:pt idx="3098">
                  <c:v>12.43</c:v>
                </c:pt>
                <c:pt idx="3099">
                  <c:v>12.205</c:v>
                </c:pt>
                <c:pt idx="3100">
                  <c:v>12.625</c:v>
                </c:pt>
                <c:pt idx="3101">
                  <c:v>12.625</c:v>
                </c:pt>
                <c:pt idx="3102">
                  <c:v>12.675000000000001</c:v>
                </c:pt>
                <c:pt idx="3103">
                  <c:v>12.53</c:v>
                </c:pt>
                <c:pt idx="3104">
                  <c:v>12.58</c:v>
                </c:pt>
                <c:pt idx="3105">
                  <c:v>12.574999999999999</c:v>
                </c:pt>
                <c:pt idx="3106">
                  <c:v>12.574999999999999</c:v>
                </c:pt>
                <c:pt idx="3107">
                  <c:v>12.475</c:v>
                </c:pt>
                <c:pt idx="3108">
                  <c:v>12.475</c:v>
                </c:pt>
                <c:pt idx="3109">
                  <c:v>12.525</c:v>
                </c:pt>
                <c:pt idx="3110">
                  <c:v>12.505000000000001</c:v>
                </c:pt>
                <c:pt idx="3111">
                  <c:v>12.494999999999999</c:v>
                </c:pt>
                <c:pt idx="3112">
                  <c:v>12.404999999999999</c:v>
                </c:pt>
                <c:pt idx="3113">
                  <c:v>12.33</c:v>
                </c:pt>
                <c:pt idx="3114">
                  <c:v>12.375</c:v>
                </c:pt>
                <c:pt idx="3115">
                  <c:v>12.404999999999999</c:v>
                </c:pt>
                <c:pt idx="3116">
                  <c:v>12.425000000000001</c:v>
                </c:pt>
                <c:pt idx="3117">
                  <c:v>12.335000000000001</c:v>
                </c:pt>
                <c:pt idx="3118">
                  <c:v>12.36</c:v>
                </c:pt>
                <c:pt idx="3119">
                  <c:v>12.16</c:v>
                </c:pt>
                <c:pt idx="3120">
                  <c:v>12.475</c:v>
                </c:pt>
                <c:pt idx="3121">
                  <c:v>12.305</c:v>
                </c:pt>
                <c:pt idx="3122">
                  <c:v>12.33</c:v>
                </c:pt>
                <c:pt idx="3123">
                  <c:v>12.35</c:v>
                </c:pt>
                <c:pt idx="3124">
                  <c:v>12.355</c:v>
                </c:pt>
                <c:pt idx="3125">
                  <c:v>12.475</c:v>
                </c:pt>
                <c:pt idx="3126">
                  <c:v>12.285</c:v>
                </c:pt>
                <c:pt idx="3127">
                  <c:v>12.4</c:v>
                </c:pt>
                <c:pt idx="3128">
                  <c:v>12.21</c:v>
                </c:pt>
                <c:pt idx="3129">
                  <c:v>12.58</c:v>
                </c:pt>
                <c:pt idx="3130">
                  <c:v>12.33</c:v>
                </c:pt>
                <c:pt idx="3131">
                  <c:v>12.28</c:v>
                </c:pt>
                <c:pt idx="3132">
                  <c:v>12.19</c:v>
                </c:pt>
                <c:pt idx="3133">
                  <c:v>12.285</c:v>
                </c:pt>
                <c:pt idx="3134">
                  <c:v>12.185</c:v>
                </c:pt>
                <c:pt idx="3135">
                  <c:v>11.99</c:v>
                </c:pt>
                <c:pt idx="3136">
                  <c:v>12.26</c:v>
                </c:pt>
                <c:pt idx="3137">
                  <c:v>12.164999999999999</c:v>
                </c:pt>
                <c:pt idx="3138">
                  <c:v>12.045</c:v>
                </c:pt>
                <c:pt idx="3139">
                  <c:v>12.335000000000001</c:v>
                </c:pt>
                <c:pt idx="3140">
                  <c:v>12.164999999999999</c:v>
                </c:pt>
                <c:pt idx="3141">
                  <c:v>12.16</c:v>
                </c:pt>
                <c:pt idx="3142">
                  <c:v>12.185</c:v>
                </c:pt>
                <c:pt idx="3143">
                  <c:v>12.135</c:v>
                </c:pt>
                <c:pt idx="3144">
                  <c:v>12.14</c:v>
                </c:pt>
                <c:pt idx="3145">
                  <c:v>12.095000000000001</c:v>
                </c:pt>
                <c:pt idx="3146">
                  <c:v>12.19</c:v>
                </c:pt>
                <c:pt idx="3147">
                  <c:v>12.065</c:v>
                </c:pt>
                <c:pt idx="3148">
                  <c:v>11.8</c:v>
                </c:pt>
                <c:pt idx="3149">
                  <c:v>12.095000000000001</c:v>
                </c:pt>
                <c:pt idx="3150">
                  <c:v>12.02</c:v>
                </c:pt>
                <c:pt idx="3151">
                  <c:v>12.07</c:v>
                </c:pt>
                <c:pt idx="3152">
                  <c:v>12.045</c:v>
                </c:pt>
                <c:pt idx="3153">
                  <c:v>12.02</c:v>
                </c:pt>
                <c:pt idx="3154">
                  <c:v>12.07</c:v>
                </c:pt>
                <c:pt idx="3155">
                  <c:v>12.14</c:v>
                </c:pt>
                <c:pt idx="3156">
                  <c:v>12.095000000000001</c:v>
                </c:pt>
                <c:pt idx="3157">
                  <c:v>11.87</c:v>
                </c:pt>
                <c:pt idx="3158">
                  <c:v>11.994999999999999</c:v>
                </c:pt>
                <c:pt idx="3159">
                  <c:v>12.02</c:v>
                </c:pt>
                <c:pt idx="3160">
                  <c:v>11.725</c:v>
                </c:pt>
                <c:pt idx="3161">
                  <c:v>11.725</c:v>
                </c:pt>
                <c:pt idx="3162">
                  <c:v>11.994999999999999</c:v>
                </c:pt>
                <c:pt idx="3163">
                  <c:v>11.82</c:v>
                </c:pt>
                <c:pt idx="3164">
                  <c:v>11.8</c:v>
                </c:pt>
                <c:pt idx="3165">
                  <c:v>11.94</c:v>
                </c:pt>
                <c:pt idx="3166">
                  <c:v>11.92</c:v>
                </c:pt>
                <c:pt idx="3167">
                  <c:v>11.92</c:v>
                </c:pt>
                <c:pt idx="3168">
                  <c:v>11.92</c:v>
                </c:pt>
                <c:pt idx="3169">
                  <c:v>11.77</c:v>
                </c:pt>
                <c:pt idx="3170">
                  <c:v>12.19</c:v>
                </c:pt>
                <c:pt idx="3171">
                  <c:v>11.625</c:v>
                </c:pt>
                <c:pt idx="3172">
                  <c:v>11.775</c:v>
                </c:pt>
                <c:pt idx="3173">
                  <c:v>11.945</c:v>
                </c:pt>
                <c:pt idx="3174">
                  <c:v>11.795</c:v>
                </c:pt>
                <c:pt idx="3175">
                  <c:v>11.92</c:v>
                </c:pt>
                <c:pt idx="3176">
                  <c:v>11.845000000000001</c:v>
                </c:pt>
                <c:pt idx="3177">
                  <c:v>11.895</c:v>
                </c:pt>
                <c:pt idx="3178">
                  <c:v>11.845000000000001</c:v>
                </c:pt>
                <c:pt idx="3179">
                  <c:v>11.92</c:v>
                </c:pt>
                <c:pt idx="3180">
                  <c:v>11.795</c:v>
                </c:pt>
                <c:pt idx="3181">
                  <c:v>11.795</c:v>
                </c:pt>
                <c:pt idx="3182">
                  <c:v>11.77</c:v>
                </c:pt>
                <c:pt idx="3183">
                  <c:v>11.82</c:v>
                </c:pt>
                <c:pt idx="3184">
                  <c:v>11.525</c:v>
                </c:pt>
                <c:pt idx="3185">
                  <c:v>11.895</c:v>
                </c:pt>
                <c:pt idx="3186">
                  <c:v>11.77</c:v>
                </c:pt>
                <c:pt idx="3187">
                  <c:v>11.77</c:v>
                </c:pt>
                <c:pt idx="3188">
                  <c:v>11.695</c:v>
                </c:pt>
                <c:pt idx="3189">
                  <c:v>11.775</c:v>
                </c:pt>
                <c:pt idx="3190">
                  <c:v>11.72</c:v>
                </c:pt>
                <c:pt idx="3191">
                  <c:v>11.914999999999999</c:v>
                </c:pt>
                <c:pt idx="3192">
                  <c:v>11.744999999999999</c:v>
                </c:pt>
                <c:pt idx="3193">
                  <c:v>11.65</c:v>
                </c:pt>
                <c:pt idx="3194">
                  <c:v>11.695</c:v>
                </c:pt>
                <c:pt idx="3195">
                  <c:v>11.725</c:v>
                </c:pt>
                <c:pt idx="3196">
                  <c:v>11.795</c:v>
                </c:pt>
                <c:pt idx="3197">
                  <c:v>11.845000000000001</c:v>
                </c:pt>
                <c:pt idx="3198">
                  <c:v>11.695</c:v>
                </c:pt>
                <c:pt idx="3199">
                  <c:v>11.795</c:v>
                </c:pt>
                <c:pt idx="3200">
                  <c:v>11.595000000000001</c:v>
                </c:pt>
                <c:pt idx="3201">
                  <c:v>11.475</c:v>
                </c:pt>
                <c:pt idx="3202">
                  <c:v>11.725</c:v>
                </c:pt>
                <c:pt idx="3203">
                  <c:v>11.82</c:v>
                </c:pt>
                <c:pt idx="3204">
                  <c:v>11.7</c:v>
                </c:pt>
                <c:pt idx="3205">
                  <c:v>11.695</c:v>
                </c:pt>
                <c:pt idx="3206">
                  <c:v>11.65</c:v>
                </c:pt>
                <c:pt idx="3207">
                  <c:v>11.57</c:v>
                </c:pt>
                <c:pt idx="3208">
                  <c:v>11.675000000000001</c:v>
                </c:pt>
                <c:pt idx="3209">
                  <c:v>11.6</c:v>
                </c:pt>
                <c:pt idx="3210">
                  <c:v>11.77</c:v>
                </c:pt>
                <c:pt idx="3211">
                  <c:v>11.7</c:v>
                </c:pt>
                <c:pt idx="3212">
                  <c:v>11.645</c:v>
                </c:pt>
                <c:pt idx="3213">
                  <c:v>11.72</c:v>
                </c:pt>
                <c:pt idx="3214">
                  <c:v>11.67</c:v>
                </c:pt>
                <c:pt idx="3215">
                  <c:v>11.744999999999999</c:v>
                </c:pt>
                <c:pt idx="3216">
                  <c:v>11.645</c:v>
                </c:pt>
                <c:pt idx="3217">
                  <c:v>11.7</c:v>
                </c:pt>
                <c:pt idx="3218">
                  <c:v>11.67</c:v>
                </c:pt>
                <c:pt idx="3219">
                  <c:v>11.62</c:v>
                </c:pt>
                <c:pt idx="3220">
                  <c:v>11.72</c:v>
                </c:pt>
                <c:pt idx="3221">
                  <c:v>11.62</c:v>
                </c:pt>
                <c:pt idx="3222">
                  <c:v>11.48</c:v>
                </c:pt>
                <c:pt idx="3223">
                  <c:v>11.7</c:v>
                </c:pt>
                <c:pt idx="3224">
                  <c:v>11.67</c:v>
                </c:pt>
                <c:pt idx="3225">
                  <c:v>11.645</c:v>
                </c:pt>
                <c:pt idx="3226">
                  <c:v>11.65</c:v>
                </c:pt>
                <c:pt idx="3227">
                  <c:v>11.775</c:v>
                </c:pt>
                <c:pt idx="3228">
                  <c:v>11.675000000000001</c:v>
                </c:pt>
                <c:pt idx="3229">
                  <c:v>11.67</c:v>
                </c:pt>
                <c:pt idx="3230">
                  <c:v>11.725</c:v>
                </c:pt>
                <c:pt idx="3231">
                  <c:v>11.62</c:v>
                </c:pt>
                <c:pt idx="3232">
                  <c:v>11.335000000000001</c:v>
                </c:pt>
                <c:pt idx="3233">
                  <c:v>11.695</c:v>
                </c:pt>
                <c:pt idx="3234">
                  <c:v>11.6</c:v>
                </c:pt>
                <c:pt idx="3235">
                  <c:v>11.67</c:v>
                </c:pt>
                <c:pt idx="3236">
                  <c:v>11.82</c:v>
                </c:pt>
                <c:pt idx="3237">
                  <c:v>11.645</c:v>
                </c:pt>
                <c:pt idx="3238">
                  <c:v>11.675000000000001</c:v>
                </c:pt>
                <c:pt idx="3239">
                  <c:v>11.645</c:v>
                </c:pt>
                <c:pt idx="3240">
                  <c:v>11.67</c:v>
                </c:pt>
                <c:pt idx="3241">
                  <c:v>11.57</c:v>
                </c:pt>
                <c:pt idx="3242">
                  <c:v>11.63</c:v>
                </c:pt>
                <c:pt idx="3243">
                  <c:v>11.65</c:v>
                </c:pt>
                <c:pt idx="3244">
                  <c:v>11.525</c:v>
                </c:pt>
                <c:pt idx="3245">
                  <c:v>11.58</c:v>
                </c:pt>
                <c:pt idx="3246">
                  <c:v>11.695</c:v>
                </c:pt>
                <c:pt idx="3247">
                  <c:v>11.8</c:v>
                </c:pt>
                <c:pt idx="3248">
                  <c:v>11.645</c:v>
                </c:pt>
                <c:pt idx="3249">
                  <c:v>11.7</c:v>
                </c:pt>
                <c:pt idx="3250">
                  <c:v>11.695</c:v>
                </c:pt>
                <c:pt idx="3251">
                  <c:v>11.67</c:v>
                </c:pt>
                <c:pt idx="3252">
                  <c:v>11.574999999999999</c:v>
                </c:pt>
                <c:pt idx="3253">
                  <c:v>11.595000000000001</c:v>
                </c:pt>
                <c:pt idx="3254">
                  <c:v>11.67</c:v>
                </c:pt>
                <c:pt idx="3255">
                  <c:v>11.645</c:v>
                </c:pt>
                <c:pt idx="3256">
                  <c:v>11.67</c:v>
                </c:pt>
                <c:pt idx="3257">
                  <c:v>11.38</c:v>
                </c:pt>
                <c:pt idx="3258">
                  <c:v>11.67</c:v>
                </c:pt>
                <c:pt idx="3259">
                  <c:v>11.72</c:v>
                </c:pt>
                <c:pt idx="3260">
                  <c:v>11.75</c:v>
                </c:pt>
                <c:pt idx="3261">
                  <c:v>11.695</c:v>
                </c:pt>
                <c:pt idx="3262">
                  <c:v>11.67</c:v>
                </c:pt>
                <c:pt idx="3263">
                  <c:v>11.574999999999999</c:v>
                </c:pt>
                <c:pt idx="3264">
                  <c:v>11.675000000000001</c:v>
                </c:pt>
                <c:pt idx="3265">
                  <c:v>11.6</c:v>
                </c:pt>
                <c:pt idx="3266">
                  <c:v>11.67</c:v>
                </c:pt>
                <c:pt idx="3267">
                  <c:v>11.55</c:v>
                </c:pt>
                <c:pt idx="3268">
                  <c:v>11.625</c:v>
                </c:pt>
                <c:pt idx="3269">
                  <c:v>11.73</c:v>
                </c:pt>
                <c:pt idx="3270">
                  <c:v>11.744999999999999</c:v>
                </c:pt>
                <c:pt idx="3271">
                  <c:v>11.72</c:v>
                </c:pt>
                <c:pt idx="3272">
                  <c:v>11.7</c:v>
                </c:pt>
                <c:pt idx="3273">
                  <c:v>11.82</c:v>
                </c:pt>
                <c:pt idx="3274">
                  <c:v>11.795</c:v>
                </c:pt>
                <c:pt idx="3275">
                  <c:v>11.7</c:v>
                </c:pt>
                <c:pt idx="3276">
                  <c:v>11.65</c:v>
                </c:pt>
                <c:pt idx="3277">
                  <c:v>11.625</c:v>
                </c:pt>
                <c:pt idx="3278">
                  <c:v>11.72</c:v>
                </c:pt>
                <c:pt idx="3279">
                  <c:v>11.865</c:v>
                </c:pt>
                <c:pt idx="3280">
                  <c:v>11.67</c:v>
                </c:pt>
                <c:pt idx="3281">
                  <c:v>11.645</c:v>
                </c:pt>
                <c:pt idx="3282">
                  <c:v>11.85</c:v>
                </c:pt>
                <c:pt idx="3283">
                  <c:v>11.7</c:v>
                </c:pt>
                <c:pt idx="3284">
                  <c:v>11.48</c:v>
                </c:pt>
                <c:pt idx="3285">
                  <c:v>11.705</c:v>
                </c:pt>
                <c:pt idx="3286">
                  <c:v>11.705</c:v>
                </c:pt>
                <c:pt idx="3287">
                  <c:v>11.654999999999999</c:v>
                </c:pt>
                <c:pt idx="3288">
                  <c:v>11.455</c:v>
                </c:pt>
                <c:pt idx="3289">
                  <c:v>11.555</c:v>
                </c:pt>
                <c:pt idx="3290">
                  <c:v>11.654999999999999</c:v>
                </c:pt>
                <c:pt idx="3291">
                  <c:v>11.7</c:v>
                </c:pt>
                <c:pt idx="3292">
                  <c:v>11.914999999999999</c:v>
                </c:pt>
                <c:pt idx="3293">
                  <c:v>11.555</c:v>
                </c:pt>
                <c:pt idx="3294">
                  <c:v>11.92</c:v>
                </c:pt>
                <c:pt idx="3295">
                  <c:v>11.68</c:v>
                </c:pt>
                <c:pt idx="3296">
                  <c:v>11.705</c:v>
                </c:pt>
                <c:pt idx="3297">
                  <c:v>11.675000000000001</c:v>
                </c:pt>
                <c:pt idx="3298">
                  <c:v>11.795</c:v>
                </c:pt>
                <c:pt idx="3299">
                  <c:v>11.795</c:v>
                </c:pt>
                <c:pt idx="3300">
                  <c:v>11.67</c:v>
                </c:pt>
                <c:pt idx="3301">
                  <c:v>11.77</c:v>
                </c:pt>
                <c:pt idx="3302">
                  <c:v>11.845000000000001</c:v>
                </c:pt>
                <c:pt idx="3303">
                  <c:v>11.75</c:v>
                </c:pt>
                <c:pt idx="3304">
                  <c:v>11.795</c:v>
                </c:pt>
                <c:pt idx="3305">
                  <c:v>11.82</c:v>
                </c:pt>
                <c:pt idx="3306">
                  <c:v>11.87</c:v>
                </c:pt>
                <c:pt idx="3307">
                  <c:v>11.87</c:v>
                </c:pt>
                <c:pt idx="3308">
                  <c:v>11.625</c:v>
                </c:pt>
                <c:pt idx="3309">
                  <c:v>11.92</c:v>
                </c:pt>
                <c:pt idx="3310">
                  <c:v>11.87</c:v>
                </c:pt>
                <c:pt idx="3311">
                  <c:v>11.895</c:v>
                </c:pt>
                <c:pt idx="3312">
                  <c:v>11.875</c:v>
                </c:pt>
                <c:pt idx="3313">
                  <c:v>11.97</c:v>
                </c:pt>
                <c:pt idx="3314">
                  <c:v>11.87</c:v>
                </c:pt>
                <c:pt idx="3315">
                  <c:v>11.87</c:v>
                </c:pt>
                <c:pt idx="3316">
                  <c:v>11.97</c:v>
                </c:pt>
                <c:pt idx="3317">
                  <c:v>11.875</c:v>
                </c:pt>
                <c:pt idx="3318">
                  <c:v>11.945</c:v>
                </c:pt>
                <c:pt idx="3319">
                  <c:v>11.775</c:v>
                </c:pt>
                <c:pt idx="3320">
                  <c:v>11.824999999999999</c:v>
                </c:pt>
                <c:pt idx="3321">
                  <c:v>11.895</c:v>
                </c:pt>
                <c:pt idx="3322">
                  <c:v>11.97</c:v>
                </c:pt>
                <c:pt idx="3323">
                  <c:v>11.87</c:v>
                </c:pt>
                <c:pt idx="3324">
                  <c:v>11.97</c:v>
                </c:pt>
                <c:pt idx="3325">
                  <c:v>11.895</c:v>
                </c:pt>
                <c:pt idx="3326">
                  <c:v>11.92</c:v>
                </c:pt>
                <c:pt idx="3327">
                  <c:v>11.97</c:v>
                </c:pt>
                <c:pt idx="3328">
                  <c:v>12.14</c:v>
                </c:pt>
                <c:pt idx="3329">
                  <c:v>12.02</c:v>
                </c:pt>
                <c:pt idx="3330">
                  <c:v>11.945</c:v>
                </c:pt>
                <c:pt idx="3331">
                  <c:v>11.97</c:v>
                </c:pt>
                <c:pt idx="3332">
                  <c:v>12.02</c:v>
                </c:pt>
                <c:pt idx="3333">
                  <c:v>11.97</c:v>
                </c:pt>
                <c:pt idx="3334">
                  <c:v>11.945</c:v>
                </c:pt>
                <c:pt idx="3335">
                  <c:v>12.14</c:v>
                </c:pt>
                <c:pt idx="3336">
                  <c:v>12.095000000000001</c:v>
                </c:pt>
                <c:pt idx="3337">
                  <c:v>12.17</c:v>
                </c:pt>
                <c:pt idx="3338">
                  <c:v>12.02</c:v>
                </c:pt>
                <c:pt idx="3339">
                  <c:v>12.095000000000001</c:v>
                </c:pt>
                <c:pt idx="3340">
                  <c:v>11.97</c:v>
                </c:pt>
                <c:pt idx="3341">
                  <c:v>12.095000000000001</c:v>
                </c:pt>
                <c:pt idx="3342">
                  <c:v>12.095000000000001</c:v>
                </c:pt>
                <c:pt idx="3343">
                  <c:v>11.8</c:v>
                </c:pt>
                <c:pt idx="3344">
                  <c:v>11.994999999999999</c:v>
                </c:pt>
                <c:pt idx="3345">
                  <c:v>12.17</c:v>
                </c:pt>
                <c:pt idx="3346">
                  <c:v>12.14</c:v>
                </c:pt>
                <c:pt idx="3347">
                  <c:v>12.145</c:v>
                </c:pt>
                <c:pt idx="3348">
                  <c:v>12.17</c:v>
                </c:pt>
                <c:pt idx="3349">
                  <c:v>12.074999999999999</c:v>
                </c:pt>
                <c:pt idx="3350">
                  <c:v>12.12</c:v>
                </c:pt>
                <c:pt idx="3351">
                  <c:v>12.09</c:v>
                </c:pt>
                <c:pt idx="3352">
                  <c:v>12.115</c:v>
                </c:pt>
                <c:pt idx="3353">
                  <c:v>12.09</c:v>
                </c:pt>
                <c:pt idx="3354">
                  <c:v>12.145</c:v>
                </c:pt>
                <c:pt idx="3355">
                  <c:v>12.145</c:v>
                </c:pt>
                <c:pt idx="3356">
                  <c:v>12.095000000000001</c:v>
                </c:pt>
                <c:pt idx="3357">
                  <c:v>12.095000000000001</c:v>
                </c:pt>
                <c:pt idx="3358">
                  <c:v>12.17</c:v>
                </c:pt>
                <c:pt idx="3359">
                  <c:v>12.065</c:v>
                </c:pt>
                <c:pt idx="3360">
                  <c:v>12.265000000000001</c:v>
                </c:pt>
                <c:pt idx="3361">
                  <c:v>12.215</c:v>
                </c:pt>
                <c:pt idx="3362">
                  <c:v>12.244999999999999</c:v>
                </c:pt>
                <c:pt idx="3363">
                  <c:v>12.295</c:v>
                </c:pt>
                <c:pt idx="3364">
                  <c:v>12.244999999999999</c:v>
                </c:pt>
                <c:pt idx="3365">
                  <c:v>12.244999999999999</c:v>
                </c:pt>
                <c:pt idx="3366">
                  <c:v>12.195</c:v>
                </c:pt>
                <c:pt idx="3367">
                  <c:v>12.27</c:v>
                </c:pt>
                <c:pt idx="3368">
                  <c:v>12.27</c:v>
                </c:pt>
                <c:pt idx="3369">
                  <c:v>12.145</c:v>
                </c:pt>
                <c:pt idx="3370">
                  <c:v>12</c:v>
                </c:pt>
                <c:pt idx="3371">
                  <c:v>12.14</c:v>
                </c:pt>
                <c:pt idx="3372">
                  <c:v>12.22</c:v>
                </c:pt>
                <c:pt idx="3373">
                  <c:v>12.244999999999999</c:v>
                </c:pt>
                <c:pt idx="3374">
                  <c:v>12.27</c:v>
                </c:pt>
                <c:pt idx="3375">
                  <c:v>12.27</c:v>
                </c:pt>
                <c:pt idx="3376">
                  <c:v>12.29</c:v>
                </c:pt>
                <c:pt idx="3377">
                  <c:v>12.315</c:v>
                </c:pt>
                <c:pt idx="3378">
                  <c:v>12.32</c:v>
                </c:pt>
                <c:pt idx="3379">
                  <c:v>12.414999999999999</c:v>
                </c:pt>
                <c:pt idx="3380">
                  <c:v>12.37</c:v>
                </c:pt>
                <c:pt idx="3381">
                  <c:v>12.465</c:v>
                </c:pt>
                <c:pt idx="3382">
                  <c:v>12.315</c:v>
                </c:pt>
                <c:pt idx="3383">
                  <c:v>12.315</c:v>
                </c:pt>
                <c:pt idx="3384">
                  <c:v>12.315</c:v>
                </c:pt>
                <c:pt idx="3385">
                  <c:v>12.365</c:v>
                </c:pt>
                <c:pt idx="3386">
                  <c:v>12.34</c:v>
                </c:pt>
                <c:pt idx="3387">
                  <c:v>12.34</c:v>
                </c:pt>
                <c:pt idx="3388">
                  <c:v>12.37</c:v>
                </c:pt>
                <c:pt idx="3389">
                  <c:v>12.315</c:v>
                </c:pt>
                <c:pt idx="3390">
                  <c:v>12.1</c:v>
                </c:pt>
                <c:pt idx="3391">
                  <c:v>12.37</c:v>
                </c:pt>
                <c:pt idx="3392">
                  <c:v>12.42</c:v>
                </c:pt>
                <c:pt idx="3393">
                  <c:v>12.42</c:v>
                </c:pt>
                <c:pt idx="3394">
                  <c:v>12.54</c:v>
                </c:pt>
                <c:pt idx="3395">
                  <c:v>12.44</c:v>
                </c:pt>
                <c:pt idx="3396">
                  <c:v>12.654999999999999</c:v>
                </c:pt>
                <c:pt idx="3397">
                  <c:v>12.395</c:v>
                </c:pt>
                <c:pt idx="3398">
                  <c:v>12.46</c:v>
                </c:pt>
                <c:pt idx="3399">
                  <c:v>12.435</c:v>
                </c:pt>
                <c:pt idx="3400">
                  <c:v>12.29</c:v>
                </c:pt>
                <c:pt idx="3401">
                  <c:v>12.315</c:v>
                </c:pt>
                <c:pt idx="3402">
                  <c:v>12.44</c:v>
                </c:pt>
                <c:pt idx="3403">
                  <c:v>12.37</c:v>
                </c:pt>
                <c:pt idx="3404">
                  <c:v>12.46</c:v>
                </c:pt>
                <c:pt idx="3405">
                  <c:v>12.51</c:v>
                </c:pt>
                <c:pt idx="3406">
                  <c:v>12.48</c:v>
                </c:pt>
                <c:pt idx="3407">
                  <c:v>12.6</c:v>
                </c:pt>
                <c:pt idx="3408">
                  <c:v>12.44</c:v>
                </c:pt>
                <c:pt idx="3409">
                  <c:v>12.44</c:v>
                </c:pt>
                <c:pt idx="3410">
                  <c:v>12.27</c:v>
                </c:pt>
                <c:pt idx="3411">
                  <c:v>12.535</c:v>
                </c:pt>
                <c:pt idx="3412">
                  <c:v>12.435</c:v>
                </c:pt>
                <c:pt idx="3413">
                  <c:v>12.535</c:v>
                </c:pt>
                <c:pt idx="3414">
                  <c:v>12.465</c:v>
                </c:pt>
                <c:pt idx="3415">
                  <c:v>12.44</c:v>
                </c:pt>
                <c:pt idx="3416">
                  <c:v>12.465</c:v>
                </c:pt>
                <c:pt idx="3417">
                  <c:v>12.63</c:v>
                </c:pt>
                <c:pt idx="3418">
                  <c:v>12.55</c:v>
                </c:pt>
                <c:pt idx="3419">
                  <c:v>12.555</c:v>
                </c:pt>
                <c:pt idx="3420">
                  <c:v>12.404999999999999</c:v>
                </c:pt>
                <c:pt idx="3421">
                  <c:v>12.574999999999999</c:v>
                </c:pt>
                <c:pt idx="3422">
                  <c:v>12.65</c:v>
                </c:pt>
                <c:pt idx="3423">
                  <c:v>12.555</c:v>
                </c:pt>
                <c:pt idx="3424">
                  <c:v>12.574999999999999</c:v>
                </c:pt>
                <c:pt idx="3425">
                  <c:v>12.6</c:v>
                </c:pt>
                <c:pt idx="3426">
                  <c:v>12.6</c:v>
                </c:pt>
                <c:pt idx="3427">
                  <c:v>12.53</c:v>
                </c:pt>
                <c:pt idx="3428">
                  <c:v>12.58</c:v>
                </c:pt>
                <c:pt idx="3429">
                  <c:v>12.625</c:v>
                </c:pt>
                <c:pt idx="3430">
                  <c:v>12.63</c:v>
                </c:pt>
                <c:pt idx="3431">
                  <c:v>12.625</c:v>
                </c:pt>
                <c:pt idx="3432">
                  <c:v>12.744999999999999</c:v>
                </c:pt>
                <c:pt idx="3433">
                  <c:v>12.695</c:v>
                </c:pt>
                <c:pt idx="3434">
                  <c:v>12.605</c:v>
                </c:pt>
                <c:pt idx="3435">
                  <c:v>12.654999999999999</c:v>
                </c:pt>
                <c:pt idx="3436">
                  <c:v>12.67</c:v>
                </c:pt>
                <c:pt idx="3437">
                  <c:v>12.525</c:v>
                </c:pt>
                <c:pt idx="3438">
                  <c:v>12.715</c:v>
                </c:pt>
                <c:pt idx="3439">
                  <c:v>12.715</c:v>
                </c:pt>
                <c:pt idx="3440">
                  <c:v>12.664999999999999</c:v>
                </c:pt>
                <c:pt idx="3441">
                  <c:v>12.574999999999999</c:v>
                </c:pt>
                <c:pt idx="3442">
                  <c:v>12.67</c:v>
                </c:pt>
                <c:pt idx="3443">
                  <c:v>12.69</c:v>
                </c:pt>
                <c:pt idx="3444">
                  <c:v>12.74</c:v>
                </c:pt>
                <c:pt idx="3445">
                  <c:v>12.765000000000001</c:v>
                </c:pt>
                <c:pt idx="3446">
                  <c:v>12.595000000000001</c:v>
                </c:pt>
                <c:pt idx="3447">
                  <c:v>12.74</c:v>
                </c:pt>
                <c:pt idx="3448">
                  <c:v>12.86</c:v>
                </c:pt>
                <c:pt idx="3449">
                  <c:v>12.74</c:v>
                </c:pt>
                <c:pt idx="3450">
                  <c:v>12.77</c:v>
                </c:pt>
                <c:pt idx="3451">
                  <c:v>12.67</c:v>
                </c:pt>
                <c:pt idx="3452">
                  <c:v>12.765000000000001</c:v>
                </c:pt>
                <c:pt idx="3453">
                  <c:v>12.765000000000001</c:v>
                </c:pt>
                <c:pt idx="3454">
                  <c:v>12.84</c:v>
                </c:pt>
                <c:pt idx="3455">
                  <c:v>12.79</c:v>
                </c:pt>
                <c:pt idx="3456">
                  <c:v>12.785</c:v>
                </c:pt>
                <c:pt idx="3457">
                  <c:v>12.815</c:v>
                </c:pt>
                <c:pt idx="3458">
                  <c:v>12.835000000000001</c:v>
                </c:pt>
                <c:pt idx="3459">
                  <c:v>12.815</c:v>
                </c:pt>
                <c:pt idx="3460">
                  <c:v>12.74</c:v>
                </c:pt>
                <c:pt idx="3461">
                  <c:v>12.835000000000001</c:v>
                </c:pt>
                <c:pt idx="3462">
                  <c:v>12.86</c:v>
                </c:pt>
                <c:pt idx="3463">
                  <c:v>13.06</c:v>
                </c:pt>
                <c:pt idx="3464">
                  <c:v>12.815</c:v>
                </c:pt>
                <c:pt idx="3465">
                  <c:v>12.74</c:v>
                </c:pt>
                <c:pt idx="3466">
                  <c:v>12.74</c:v>
                </c:pt>
                <c:pt idx="3467">
                  <c:v>12.865</c:v>
                </c:pt>
                <c:pt idx="3468">
                  <c:v>12.865</c:v>
                </c:pt>
                <c:pt idx="3469">
                  <c:v>12.815</c:v>
                </c:pt>
                <c:pt idx="3470">
                  <c:v>12.865</c:v>
                </c:pt>
                <c:pt idx="3471">
                  <c:v>12.815</c:v>
                </c:pt>
                <c:pt idx="3472">
                  <c:v>12.815</c:v>
                </c:pt>
                <c:pt idx="3473">
                  <c:v>12.664999999999999</c:v>
                </c:pt>
                <c:pt idx="3474">
                  <c:v>12.865</c:v>
                </c:pt>
                <c:pt idx="3475">
                  <c:v>12.89</c:v>
                </c:pt>
                <c:pt idx="3476">
                  <c:v>12.84</c:v>
                </c:pt>
                <c:pt idx="3477">
                  <c:v>12.79</c:v>
                </c:pt>
                <c:pt idx="3478">
                  <c:v>12.775</c:v>
                </c:pt>
                <c:pt idx="3479">
                  <c:v>12.84</c:v>
                </c:pt>
                <c:pt idx="3480">
                  <c:v>12.89</c:v>
                </c:pt>
                <c:pt idx="3481">
                  <c:v>12.94</c:v>
                </c:pt>
                <c:pt idx="3482">
                  <c:v>12.865</c:v>
                </c:pt>
                <c:pt idx="3483">
                  <c:v>12.89</c:v>
                </c:pt>
                <c:pt idx="3484">
                  <c:v>12.89</c:v>
                </c:pt>
                <c:pt idx="3485">
                  <c:v>12.984999999999999</c:v>
                </c:pt>
                <c:pt idx="3486">
                  <c:v>12.94</c:v>
                </c:pt>
                <c:pt idx="3487">
                  <c:v>12.914999999999999</c:v>
                </c:pt>
                <c:pt idx="3488">
                  <c:v>12.914999999999999</c:v>
                </c:pt>
                <c:pt idx="3489">
                  <c:v>12.89</c:v>
                </c:pt>
                <c:pt idx="3490">
                  <c:v>12.94</c:v>
                </c:pt>
                <c:pt idx="3491">
                  <c:v>12.865</c:v>
                </c:pt>
                <c:pt idx="3492">
                  <c:v>12.965</c:v>
                </c:pt>
                <c:pt idx="3493">
                  <c:v>13.035</c:v>
                </c:pt>
                <c:pt idx="3494">
                  <c:v>12.99</c:v>
                </c:pt>
                <c:pt idx="3495">
                  <c:v>12.96</c:v>
                </c:pt>
                <c:pt idx="3496">
                  <c:v>12.89</c:v>
                </c:pt>
                <c:pt idx="3497">
                  <c:v>12.885</c:v>
                </c:pt>
                <c:pt idx="3498">
                  <c:v>12.89</c:v>
                </c:pt>
                <c:pt idx="3499">
                  <c:v>12.914999999999999</c:v>
                </c:pt>
                <c:pt idx="3500">
                  <c:v>12.99</c:v>
                </c:pt>
                <c:pt idx="3501">
                  <c:v>12.94</c:v>
                </c:pt>
                <c:pt idx="3502">
                  <c:v>12.865</c:v>
                </c:pt>
                <c:pt idx="3503">
                  <c:v>12.89</c:v>
                </c:pt>
                <c:pt idx="3504">
                  <c:v>12.84</c:v>
                </c:pt>
                <c:pt idx="3505">
                  <c:v>12.99</c:v>
                </c:pt>
                <c:pt idx="3506">
                  <c:v>12.89</c:v>
                </c:pt>
                <c:pt idx="3507">
                  <c:v>13.04</c:v>
                </c:pt>
                <c:pt idx="3508">
                  <c:v>12.865</c:v>
                </c:pt>
                <c:pt idx="3509">
                  <c:v>12.89</c:v>
                </c:pt>
                <c:pt idx="3510">
                  <c:v>12.84</c:v>
                </c:pt>
                <c:pt idx="3511">
                  <c:v>12.914999999999999</c:v>
                </c:pt>
                <c:pt idx="3512">
                  <c:v>12.984999999999999</c:v>
                </c:pt>
                <c:pt idx="3513">
                  <c:v>12.895</c:v>
                </c:pt>
                <c:pt idx="3514">
                  <c:v>12.984999999999999</c:v>
                </c:pt>
                <c:pt idx="3515">
                  <c:v>12.89</c:v>
                </c:pt>
                <c:pt idx="3516">
                  <c:v>12.99</c:v>
                </c:pt>
                <c:pt idx="3517">
                  <c:v>12.965</c:v>
                </c:pt>
                <c:pt idx="3518">
                  <c:v>12.89</c:v>
                </c:pt>
                <c:pt idx="3519">
                  <c:v>12.984999999999999</c:v>
                </c:pt>
                <c:pt idx="3520">
                  <c:v>13.03</c:v>
                </c:pt>
                <c:pt idx="3521">
                  <c:v>12.965</c:v>
                </c:pt>
                <c:pt idx="3522">
                  <c:v>12.94</c:v>
                </c:pt>
                <c:pt idx="3523">
                  <c:v>12.965</c:v>
                </c:pt>
                <c:pt idx="3524">
                  <c:v>13.035</c:v>
                </c:pt>
                <c:pt idx="3525">
                  <c:v>13.04</c:v>
                </c:pt>
                <c:pt idx="3526">
                  <c:v>12.94</c:v>
                </c:pt>
                <c:pt idx="3527">
                  <c:v>12.99</c:v>
                </c:pt>
                <c:pt idx="3528">
                  <c:v>12.94</c:v>
                </c:pt>
                <c:pt idx="3529">
                  <c:v>13.015000000000001</c:v>
                </c:pt>
                <c:pt idx="3530">
                  <c:v>12.96</c:v>
                </c:pt>
                <c:pt idx="3531">
                  <c:v>13.01</c:v>
                </c:pt>
                <c:pt idx="3532">
                  <c:v>13.015000000000001</c:v>
                </c:pt>
                <c:pt idx="3533">
                  <c:v>12.94</c:v>
                </c:pt>
                <c:pt idx="3534">
                  <c:v>12.975</c:v>
                </c:pt>
                <c:pt idx="3535">
                  <c:v>12.94</c:v>
                </c:pt>
                <c:pt idx="3536">
                  <c:v>12.97</c:v>
                </c:pt>
                <c:pt idx="3537">
                  <c:v>12.99</c:v>
                </c:pt>
                <c:pt idx="3538">
                  <c:v>12.935</c:v>
                </c:pt>
                <c:pt idx="3539">
                  <c:v>12.965</c:v>
                </c:pt>
                <c:pt idx="3540">
                  <c:v>13.01</c:v>
                </c:pt>
                <c:pt idx="3541">
                  <c:v>13.06</c:v>
                </c:pt>
                <c:pt idx="3542">
                  <c:v>13.06</c:v>
                </c:pt>
                <c:pt idx="3543">
                  <c:v>13.01</c:v>
                </c:pt>
                <c:pt idx="3544">
                  <c:v>13.035</c:v>
                </c:pt>
                <c:pt idx="3545">
                  <c:v>13.035</c:v>
                </c:pt>
                <c:pt idx="3546">
                  <c:v>13.01</c:v>
                </c:pt>
                <c:pt idx="3547">
                  <c:v>13.01</c:v>
                </c:pt>
                <c:pt idx="3548">
                  <c:v>13.07</c:v>
                </c:pt>
                <c:pt idx="3549">
                  <c:v>12.77</c:v>
                </c:pt>
                <c:pt idx="3550">
                  <c:v>13.01</c:v>
                </c:pt>
                <c:pt idx="3551">
                  <c:v>13.03</c:v>
                </c:pt>
                <c:pt idx="3552">
                  <c:v>13.135</c:v>
                </c:pt>
                <c:pt idx="3553">
                  <c:v>12.845000000000001</c:v>
                </c:pt>
                <c:pt idx="3554">
                  <c:v>13.065</c:v>
                </c:pt>
                <c:pt idx="3555">
                  <c:v>13.01</c:v>
                </c:pt>
                <c:pt idx="3556">
                  <c:v>13.135</c:v>
                </c:pt>
                <c:pt idx="3557">
                  <c:v>13.135</c:v>
                </c:pt>
                <c:pt idx="3558">
                  <c:v>13.055</c:v>
                </c:pt>
                <c:pt idx="3559">
                  <c:v>13.035</c:v>
                </c:pt>
                <c:pt idx="3560">
                  <c:v>12.984999999999999</c:v>
                </c:pt>
                <c:pt idx="3561">
                  <c:v>13.08</c:v>
                </c:pt>
                <c:pt idx="3562">
                  <c:v>13.105</c:v>
                </c:pt>
                <c:pt idx="3563">
                  <c:v>13.01</c:v>
                </c:pt>
                <c:pt idx="3564">
                  <c:v>13.06</c:v>
                </c:pt>
                <c:pt idx="3565">
                  <c:v>13.23</c:v>
                </c:pt>
                <c:pt idx="3566">
                  <c:v>13.11</c:v>
                </c:pt>
                <c:pt idx="3567">
                  <c:v>13.085000000000001</c:v>
                </c:pt>
                <c:pt idx="3568">
                  <c:v>13.21</c:v>
                </c:pt>
                <c:pt idx="3569">
                  <c:v>13.085000000000001</c:v>
                </c:pt>
                <c:pt idx="3570">
                  <c:v>13.135</c:v>
                </c:pt>
                <c:pt idx="3571">
                  <c:v>12.99</c:v>
                </c:pt>
                <c:pt idx="3572">
                  <c:v>13.135</c:v>
                </c:pt>
                <c:pt idx="3573">
                  <c:v>13.065</c:v>
                </c:pt>
                <c:pt idx="3574">
                  <c:v>13.135</c:v>
                </c:pt>
                <c:pt idx="3575">
                  <c:v>13.065</c:v>
                </c:pt>
                <c:pt idx="3576">
                  <c:v>13.135</c:v>
                </c:pt>
                <c:pt idx="3577">
                  <c:v>13.185</c:v>
                </c:pt>
                <c:pt idx="3578">
                  <c:v>13.11</c:v>
                </c:pt>
                <c:pt idx="3579">
                  <c:v>12.89</c:v>
                </c:pt>
                <c:pt idx="3580">
                  <c:v>13.205</c:v>
                </c:pt>
                <c:pt idx="3581">
                  <c:v>13.11</c:v>
                </c:pt>
                <c:pt idx="3582">
                  <c:v>13.105</c:v>
                </c:pt>
                <c:pt idx="3583">
                  <c:v>13.085000000000001</c:v>
                </c:pt>
                <c:pt idx="3584">
                  <c:v>13.135</c:v>
                </c:pt>
                <c:pt idx="3585">
                  <c:v>13.234999999999999</c:v>
                </c:pt>
                <c:pt idx="3586">
                  <c:v>13.11</c:v>
                </c:pt>
                <c:pt idx="3587">
                  <c:v>13.16</c:v>
                </c:pt>
                <c:pt idx="3588">
                  <c:v>13.065</c:v>
                </c:pt>
                <c:pt idx="3589">
                  <c:v>13.085000000000001</c:v>
                </c:pt>
                <c:pt idx="3590">
                  <c:v>13.06</c:v>
                </c:pt>
                <c:pt idx="3591">
                  <c:v>13.135</c:v>
                </c:pt>
                <c:pt idx="3592">
                  <c:v>13.085000000000001</c:v>
                </c:pt>
                <c:pt idx="3593">
                  <c:v>13.11</c:v>
                </c:pt>
                <c:pt idx="3594">
                  <c:v>13.234999999999999</c:v>
                </c:pt>
                <c:pt idx="3595">
                  <c:v>13.065</c:v>
                </c:pt>
                <c:pt idx="3596">
                  <c:v>13.135</c:v>
                </c:pt>
                <c:pt idx="3597">
                  <c:v>13.085000000000001</c:v>
                </c:pt>
                <c:pt idx="3598">
                  <c:v>13.11</c:v>
                </c:pt>
                <c:pt idx="3599">
                  <c:v>13.055</c:v>
                </c:pt>
                <c:pt idx="3600">
                  <c:v>13.16</c:v>
                </c:pt>
                <c:pt idx="3601">
                  <c:v>13.035</c:v>
                </c:pt>
                <c:pt idx="3602">
                  <c:v>13.085000000000001</c:v>
                </c:pt>
                <c:pt idx="3603">
                  <c:v>13.085000000000001</c:v>
                </c:pt>
                <c:pt idx="3604">
                  <c:v>13.085000000000001</c:v>
                </c:pt>
                <c:pt idx="3605">
                  <c:v>13.185</c:v>
                </c:pt>
                <c:pt idx="3606">
                  <c:v>13.13</c:v>
                </c:pt>
                <c:pt idx="3607">
                  <c:v>13.16</c:v>
                </c:pt>
                <c:pt idx="3608">
                  <c:v>13.16</c:v>
                </c:pt>
                <c:pt idx="3609">
                  <c:v>13.135</c:v>
                </c:pt>
                <c:pt idx="3610">
                  <c:v>13.135</c:v>
                </c:pt>
                <c:pt idx="3611">
                  <c:v>13.154999999999999</c:v>
                </c:pt>
                <c:pt idx="3612">
                  <c:v>13.16</c:v>
                </c:pt>
                <c:pt idx="3613">
                  <c:v>13.31</c:v>
                </c:pt>
                <c:pt idx="3614">
                  <c:v>13.185</c:v>
                </c:pt>
                <c:pt idx="3615">
                  <c:v>13.11</c:v>
                </c:pt>
                <c:pt idx="3616">
                  <c:v>13.035</c:v>
                </c:pt>
                <c:pt idx="3617">
                  <c:v>13.135</c:v>
                </c:pt>
                <c:pt idx="3618">
                  <c:v>13.085000000000001</c:v>
                </c:pt>
                <c:pt idx="3619">
                  <c:v>12.99</c:v>
                </c:pt>
                <c:pt idx="3620">
                  <c:v>13.135</c:v>
                </c:pt>
                <c:pt idx="3621">
                  <c:v>12.715</c:v>
                </c:pt>
                <c:pt idx="3622">
                  <c:v>13.18</c:v>
                </c:pt>
                <c:pt idx="3623">
                  <c:v>13.115</c:v>
                </c:pt>
                <c:pt idx="3624">
                  <c:v>13.154999999999999</c:v>
                </c:pt>
                <c:pt idx="3625">
                  <c:v>13.31</c:v>
                </c:pt>
                <c:pt idx="3626">
                  <c:v>13.085000000000001</c:v>
                </c:pt>
                <c:pt idx="3627">
                  <c:v>13.135</c:v>
                </c:pt>
                <c:pt idx="3628">
                  <c:v>13.135</c:v>
                </c:pt>
                <c:pt idx="3629">
                  <c:v>13.11</c:v>
                </c:pt>
                <c:pt idx="3630">
                  <c:v>13.185</c:v>
                </c:pt>
                <c:pt idx="3631">
                  <c:v>13.04</c:v>
                </c:pt>
                <c:pt idx="3632">
                  <c:v>13.085000000000001</c:v>
                </c:pt>
                <c:pt idx="3633">
                  <c:v>13.185</c:v>
                </c:pt>
                <c:pt idx="3634">
                  <c:v>13.135</c:v>
                </c:pt>
                <c:pt idx="3635">
                  <c:v>13.185</c:v>
                </c:pt>
                <c:pt idx="3636">
                  <c:v>12.89</c:v>
                </c:pt>
                <c:pt idx="3637">
                  <c:v>13.234999999999999</c:v>
                </c:pt>
                <c:pt idx="3638">
                  <c:v>13.21</c:v>
                </c:pt>
                <c:pt idx="3639">
                  <c:v>13.255000000000001</c:v>
                </c:pt>
                <c:pt idx="3640">
                  <c:v>13.18</c:v>
                </c:pt>
                <c:pt idx="3641">
                  <c:v>12.97</c:v>
                </c:pt>
                <c:pt idx="3642">
                  <c:v>13.16</c:v>
                </c:pt>
                <c:pt idx="3643">
                  <c:v>13.16</c:v>
                </c:pt>
                <c:pt idx="3644">
                  <c:v>13.23</c:v>
                </c:pt>
                <c:pt idx="3645">
                  <c:v>13.185</c:v>
                </c:pt>
                <c:pt idx="3646">
                  <c:v>13.16</c:v>
                </c:pt>
                <c:pt idx="3647">
                  <c:v>13.205</c:v>
                </c:pt>
                <c:pt idx="3648">
                  <c:v>13.234999999999999</c:v>
                </c:pt>
                <c:pt idx="3649">
                  <c:v>13.23</c:v>
                </c:pt>
                <c:pt idx="3650">
                  <c:v>13.335000000000001</c:v>
                </c:pt>
                <c:pt idx="3651">
                  <c:v>13.23</c:v>
                </c:pt>
                <c:pt idx="3652">
                  <c:v>13.234999999999999</c:v>
                </c:pt>
                <c:pt idx="3653">
                  <c:v>13.23</c:v>
                </c:pt>
                <c:pt idx="3654">
                  <c:v>13.21</c:v>
                </c:pt>
                <c:pt idx="3655">
                  <c:v>13.234999999999999</c:v>
                </c:pt>
                <c:pt idx="3656">
                  <c:v>13.18</c:v>
                </c:pt>
                <c:pt idx="3657">
                  <c:v>13.205</c:v>
                </c:pt>
                <c:pt idx="3658">
                  <c:v>13.26</c:v>
                </c:pt>
                <c:pt idx="3659">
                  <c:v>13.13</c:v>
                </c:pt>
                <c:pt idx="3660">
                  <c:v>13.185</c:v>
                </c:pt>
                <c:pt idx="3661">
                  <c:v>13.185</c:v>
                </c:pt>
                <c:pt idx="3662">
                  <c:v>13.255000000000001</c:v>
                </c:pt>
                <c:pt idx="3663">
                  <c:v>13.234999999999999</c:v>
                </c:pt>
                <c:pt idx="3664">
                  <c:v>13.26</c:v>
                </c:pt>
                <c:pt idx="3665">
                  <c:v>13.475</c:v>
                </c:pt>
                <c:pt idx="3666">
                  <c:v>13.21</c:v>
                </c:pt>
                <c:pt idx="3667">
                  <c:v>13.255000000000001</c:v>
                </c:pt>
                <c:pt idx="3668">
                  <c:v>13.255000000000001</c:v>
                </c:pt>
                <c:pt idx="3669">
                  <c:v>13.154999999999999</c:v>
                </c:pt>
                <c:pt idx="3670">
                  <c:v>13.185</c:v>
                </c:pt>
                <c:pt idx="3671">
                  <c:v>13.18</c:v>
                </c:pt>
                <c:pt idx="3672">
                  <c:v>13.18</c:v>
                </c:pt>
                <c:pt idx="3673">
                  <c:v>13.21</c:v>
                </c:pt>
                <c:pt idx="3674">
                  <c:v>13.16</c:v>
                </c:pt>
                <c:pt idx="3675">
                  <c:v>13.26</c:v>
                </c:pt>
                <c:pt idx="3676">
                  <c:v>13.234999999999999</c:v>
                </c:pt>
                <c:pt idx="3677">
                  <c:v>13.16</c:v>
                </c:pt>
                <c:pt idx="3678">
                  <c:v>13.185</c:v>
                </c:pt>
                <c:pt idx="3679">
                  <c:v>13.11</c:v>
                </c:pt>
                <c:pt idx="3680">
                  <c:v>13.234999999999999</c:v>
                </c:pt>
                <c:pt idx="3681">
                  <c:v>13.23</c:v>
                </c:pt>
                <c:pt idx="3682">
                  <c:v>13.31</c:v>
                </c:pt>
                <c:pt idx="3683">
                  <c:v>13.234999999999999</c:v>
                </c:pt>
                <c:pt idx="3684">
                  <c:v>13.16</c:v>
                </c:pt>
                <c:pt idx="3685">
                  <c:v>13.135</c:v>
                </c:pt>
                <c:pt idx="3686">
                  <c:v>13.16</c:v>
                </c:pt>
                <c:pt idx="3687">
                  <c:v>13.23</c:v>
                </c:pt>
                <c:pt idx="3688">
                  <c:v>13.21</c:v>
                </c:pt>
                <c:pt idx="3689">
                  <c:v>13.21</c:v>
                </c:pt>
                <c:pt idx="3690">
                  <c:v>13.33</c:v>
                </c:pt>
                <c:pt idx="3691">
                  <c:v>13.21</c:v>
                </c:pt>
                <c:pt idx="3692">
                  <c:v>13.185</c:v>
                </c:pt>
                <c:pt idx="3693">
                  <c:v>13.21</c:v>
                </c:pt>
                <c:pt idx="3694">
                  <c:v>13.234999999999999</c:v>
                </c:pt>
                <c:pt idx="3695">
                  <c:v>13.285</c:v>
                </c:pt>
                <c:pt idx="3696">
                  <c:v>13.26</c:v>
                </c:pt>
                <c:pt idx="3697">
                  <c:v>13.4</c:v>
                </c:pt>
                <c:pt idx="3698">
                  <c:v>13.015000000000001</c:v>
                </c:pt>
                <c:pt idx="3699">
                  <c:v>13.185</c:v>
                </c:pt>
                <c:pt idx="3700">
                  <c:v>13.335000000000001</c:v>
                </c:pt>
                <c:pt idx="3701">
                  <c:v>13.135</c:v>
                </c:pt>
                <c:pt idx="3702">
                  <c:v>13.23</c:v>
                </c:pt>
                <c:pt idx="3703">
                  <c:v>13.28</c:v>
                </c:pt>
                <c:pt idx="3704">
                  <c:v>13.335000000000001</c:v>
                </c:pt>
                <c:pt idx="3705">
                  <c:v>13.305</c:v>
                </c:pt>
                <c:pt idx="3706">
                  <c:v>13.425000000000001</c:v>
                </c:pt>
                <c:pt idx="3707">
                  <c:v>13.305</c:v>
                </c:pt>
                <c:pt idx="3708">
                  <c:v>13.33</c:v>
                </c:pt>
                <c:pt idx="3709">
                  <c:v>13.355</c:v>
                </c:pt>
                <c:pt idx="3710">
                  <c:v>13.305</c:v>
                </c:pt>
                <c:pt idx="3711">
                  <c:v>13.335000000000001</c:v>
                </c:pt>
                <c:pt idx="3712">
                  <c:v>13.33</c:v>
                </c:pt>
                <c:pt idx="3713">
                  <c:v>13.305</c:v>
                </c:pt>
                <c:pt idx="3714">
                  <c:v>13.38</c:v>
                </c:pt>
                <c:pt idx="3715">
                  <c:v>12.99</c:v>
                </c:pt>
                <c:pt idx="3716">
                  <c:v>13.33</c:v>
                </c:pt>
                <c:pt idx="3717">
                  <c:v>13.355</c:v>
                </c:pt>
                <c:pt idx="3718">
                  <c:v>13.33</c:v>
                </c:pt>
                <c:pt idx="3719">
                  <c:v>13.41</c:v>
                </c:pt>
                <c:pt idx="3720">
                  <c:v>13.404999999999999</c:v>
                </c:pt>
                <c:pt idx="3721">
                  <c:v>13.404999999999999</c:v>
                </c:pt>
                <c:pt idx="3722">
                  <c:v>13.38</c:v>
                </c:pt>
                <c:pt idx="3723">
                  <c:v>13.475</c:v>
                </c:pt>
                <c:pt idx="3724">
                  <c:v>13.355</c:v>
                </c:pt>
                <c:pt idx="3725">
                  <c:v>13.455</c:v>
                </c:pt>
                <c:pt idx="3726">
                  <c:v>13.4</c:v>
                </c:pt>
                <c:pt idx="3727">
                  <c:v>13.455</c:v>
                </c:pt>
                <c:pt idx="3728">
                  <c:v>13.43</c:v>
                </c:pt>
                <c:pt idx="3729">
                  <c:v>13.38</c:v>
                </c:pt>
                <c:pt idx="3730">
                  <c:v>13.355</c:v>
                </c:pt>
                <c:pt idx="3731">
                  <c:v>13.455</c:v>
                </c:pt>
                <c:pt idx="3732">
                  <c:v>13.48</c:v>
                </c:pt>
                <c:pt idx="3733">
                  <c:v>13.355</c:v>
                </c:pt>
                <c:pt idx="3734">
                  <c:v>13.404999999999999</c:v>
                </c:pt>
                <c:pt idx="3735">
                  <c:v>13.43</c:v>
                </c:pt>
                <c:pt idx="3736">
                  <c:v>13.14</c:v>
                </c:pt>
                <c:pt idx="3737">
                  <c:v>13.6</c:v>
                </c:pt>
                <c:pt idx="3738">
                  <c:v>13.305</c:v>
                </c:pt>
                <c:pt idx="3739">
                  <c:v>13.4</c:v>
                </c:pt>
                <c:pt idx="3740">
                  <c:v>13.355</c:v>
                </c:pt>
                <c:pt idx="3741">
                  <c:v>13.38</c:v>
                </c:pt>
                <c:pt idx="3742">
                  <c:v>13.425000000000001</c:v>
                </c:pt>
                <c:pt idx="3743">
                  <c:v>13.425000000000001</c:v>
                </c:pt>
                <c:pt idx="3744">
                  <c:v>13.33</c:v>
                </c:pt>
                <c:pt idx="3745">
                  <c:v>13.38</c:v>
                </c:pt>
                <c:pt idx="3746">
                  <c:v>13.425000000000001</c:v>
                </c:pt>
                <c:pt idx="3747">
                  <c:v>13.43</c:v>
                </c:pt>
                <c:pt idx="3748">
                  <c:v>13.335000000000001</c:v>
                </c:pt>
                <c:pt idx="3749">
                  <c:v>13.404999999999999</c:v>
                </c:pt>
                <c:pt idx="3750">
                  <c:v>13.41</c:v>
                </c:pt>
                <c:pt idx="3751">
                  <c:v>13.535</c:v>
                </c:pt>
                <c:pt idx="3752">
                  <c:v>13.404999999999999</c:v>
                </c:pt>
                <c:pt idx="3753">
                  <c:v>13.38</c:v>
                </c:pt>
                <c:pt idx="3754">
                  <c:v>13.38</c:v>
                </c:pt>
                <c:pt idx="3755">
                  <c:v>13.375</c:v>
                </c:pt>
                <c:pt idx="3756">
                  <c:v>13.33</c:v>
                </c:pt>
                <c:pt idx="3757">
                  <c:v>13.595000000000001</c:v>
                </c:pt>
                <c:pt idx="3758">
                  <c:v>13.475</c:v>
                </c:pt>
                <c:pt idx="3759">
                  <c:v>13.45</c:v>
                </c:pt>
                <c:pt idx="3760">
                  <c:v>13.4</c:v>
                </c:pt>
                <c:pt idx="3761">
                  <c:v>13.404999999999999</c:v>
                </c:pt>
                <c:pt idx="3762">
                  <c:v>13.305</c:v>
                </c:pt>
                <c:pt idx="3763">
                  <c:v>13.43</c:v>
                </c:pt>
                <c:pt idx="3764">
                  <c:v>13.48</c:v>
                </c:pt>
                <c:pt idx="3765">
                  <c:v>13.5</c:v>
                </c:pt>
                <c:pt idx="3766">
                  <c:v>13.525</c:v>
                </c:pt>
                <c:pt idx="3767">
                  <c:v>13.38</c:v>
                </c:pt>
                <c:pt idx="3768">
                  <c:v>13.455</c:v>
                </c:pt>
                <c:pt idx="3769">
                  <c:v>13.475</c:v>
                </c:pt>
                <c:pt idx="3770">
                  <c:v>13.525</c:v>
                </c:pt>
                <c:pt idx="3771">
                  <c:v>13.525</c:v>
                </c:pt>
                <c:pt idx="3772">
                  <c:v>13.645</c:v>
                </c:pt>
                <c:pt idx="3773">
                  <c:v>13.55</c:v>
                </c:pt>
                <c:pt idx="3774">
                  <c:v>13.21</c:v>
                </c:pt>
                <c:pt idx="3775">
                  <c:v>13.55</c:v>
                </c:pt>
                <c:pt idx="3776">
                  <c:v>13.6</c:v>
                </c:pt>
                <c:pt idx="3777">
                  <c:v>13.505000000000001</c:v>
                </c:pt>
                <c:pt idx="3778">
                  <c:v>13.625</c:v>
                </c:pt>
                <c:pt idx="3779">
                  <c:v>13.675000000000001</c:v>
                </c:pt>
                <c:pt idx="3780">
                  <c:v>13.6</c:v>
                </c:pt>
                <c:pt idx="3781">
                  <c:v>13.525</c:v>
                </c:pt>
                <c:pt idx="3782">
                  <c:v>13.6</c:v>
                </c:pt>
                <c:pt idx="3783">
                  <c:v>13.65</c:v>
                </c:pt>
                <c:pt idx="3784">
                  <c:v>13.625</c:v>
                </c:pt>
                <c:pt idx="3785">
                  <c:v>13.65</c:v>
                </c:pt>
                <c:pt idx="3786">
                  <c:v>13.6</c:v>
                </c:pt>
                <c:pt idx="3787">
                  <c:v>13.675000000000001</c:v>
                </c:pt>
                <c:pt idx="3788">
                  <c:v>13.87</c:v>
                </c:pt>
                <c:pt idx="3789">
                  <c:v>13.725</c:v>
                </c:pt>
                <c:pt idx="3790">
                  <c:v>13.65</c:v>
                </c:pt>
                <c:pt idx="3791">
                  <c:v>13.675000000000001</c:v>
                </c:pt>
                <c:pt idx="3792">
                  <c:v>13.574999999999999</c:v>
                </c:pt>
                <c:pt idx="3793">
                  <c:v>13.725</c:v>
                </c:pt>
                <c:pt idx="3794">
                  <c:v>13.65</c:v>
                </c:pt>
                <c:pt idx="3795">
                  <c:v>13.675000000000001</c:v>
                </c:pt>
                <c:pt idx="3796">
                  <c:v>13.7</c:v>
                </c:pt>
                <c:pt idx="3797">
                  <c:v>13.8</c:v>
                </c:pt>
                <c:pt idx="3798">
                  <c:v>13.725</c:v>
                </c:pt>
                <c:pt idx="3799">
                  <c:v>13.675000000000001</c:v>
                </c:pt>
                <c:pt idx="3800">
                  <c:v>13.455</c:v>
                </c:pt>
                <c:pt idx="3801">
                  <c:v>13.8</c:v>
                </c:pt>
                <c:pt idx="3802">
                  <c:v>13.725</c:v>
                </c:pt>
                <c:pt idx="3803">
                  <c:v>13.775</c:v>
                </c:pt>
                <c:pt idx="3804">
                  <c:v>13.945</c:v>
                </c:pt>
                <c:pt idx="3805">
                  <c:v>13.994999999999999</c:v>
                </c:pt>
                <c:pt idx="3806">
                  <c:v>13.725</c:v>
                </c:pt>
                <c:pt idx="3807">
                  <c:v>13.75</c:v>
                </c:pt>
                <c:pt idx="3808">
                  <c:v>13.775</c:v>
                </c:pt>
                <c:pt idx="3809">
                  <c:v>13.725</c:v>
                </c:pt>
                <c:pt idx="3810">
                  <c:v>13.58</c:v>
                </c:pt>
                <c:pt idx="3811">
                  <c:v>13.8</c:v>
                </c:pt>
                <c:pt idx="3812">
                  <c:v>13.775</c:v>
                </c:pt>
                <c:pt idx="3813">
                  <c:v>13.8</c:v>
                </c:pt>
                <c:pt idx="3814">
                  <c:v>13.8</c:v>
                </c:pt>
                <c:pt idx="3815">
                  <c:v>13.895</c:v>
                </c:pt>
                <c:pt idx="3816">
                  <c:v>13.775</c:v>
                </c:pt>
                <c:pt idx="3817">
                  <c:v>13.8</c:v>
                </c:pt>
                <c:pt idx="3818">
                  <c:v>13.75</c:v>
                </c:pt>
                <c:pt idx="3819">
                  <c:v>13.824999999999999</c:v>
                </c:pt>
                <c:pt idx="3820">
                  <c:v>13.8</c:v>
                </c:pt>
                <c:pt idx="3821">
                  <c:v>13.9</c:v>
                </c:pt>
                <c:pt idx="3822">
                  <c:v>13.9</c:v>
                </c:pt>
                <c:pt idx="3823">
                  <c:v>13.875</c:v>
                </c:pt>
                <c:pt idx="3824">
                  <c:v>13.85</c:v>
                </c:pt>
                <c:pt idx="3825">
                  <c:v>13.654999999999999</c:v>
                </c:pt>
                <c:pt idx="3826">
                  <c:v>13.875</c:v>
                </c:pt>
                <c:pt idx="3827">
                  <c:v>13.925000000000001</c:v>
                </c:pt>
                <c:pt idx="3828">
                  <c:v>13.925000000000001</c:v>
                </c:pt>
                <c:pt idx="3829">
                  <c:v>13.925000000000001</c:v>
                </c:pt>
                <c:pt idx="3830">
                  <c:v>13.975</c:v>
                </c:pt>
                <c:pt idx="3831">
                  <c:v>13.925000000000001</c:v>
                </c:pt>
                <c:pt idx="3832">
                  <c:v>13.9</c:v>
                </c:pt>
                <c:pt idx="3833">
                  <c:v>13.975</c:v>
                </c:pt>
                <c:pt idx="3834">
                  <c:v>13.95</c:v>
                </c:pt>
                <c:pt idx="3835">
                  <c:v>13.975</c:v>
                </c:pt>
                <c:pt idx="3836">
                  <c:v>13.875</c:v>
                </c:pt>
                <c:pt idx="3837">
                  <c:v>13.925000000000001</c:v>
                </c:pt>
                <c:pt idx="3838">
                  <c:v>13.805</c:v>
                </c:pt>
                <c:pt idx="3839">
                  <c:v>13.95</c:v>
                </c:pt>
                <c:pt idx="3840">
                  <c:v>13.95</c:v>
                </c:pt>
                <c:pt idx="3841">
                  <c:v>14.025</c:v>
                </c:pt>
                <c:pt idx="3842">
                  <c:v>13.975</c:v>
                </c:pt>
                <c:pt idx="3843">
                  <c:v>14.074999999999999</c:v>
                </c:pt>
                <c:pt idx="3844">
                  <c:v>14.025</c:v>
                </c:pt>
                <c:pt idx="3845">
                  <c:v>14.045</c:v>
                </c:pt>
                <c:pt idx="3846">
                  <c:v>14.025</c:v>
                </c:pt>
                <c:pt idx="3847">
                  <c:v>14.05</c:v>
                </c:pt>
                <c:pt idx="3848">
                  <c:v>14.07</c:v>
                </c:pt>
                <c:pt idx="3849">
                  <c:v>14.15</c:v>
                </c:pt>
                <c:pt idx="3850">
                  <c:v>14.195</c:v>
                </c:pt>
                <c:pt idx="3851">
                  <c:v>14.025</c:v>
                </c:pt>
                <c:pt idx="3852">
                  <c:v>14.175000000000001</c:v>
                </c:pt>
                <c:pt idx="3853">
                  <c:v>14.07</c:v>
                </c:pt>
                <c:pt idx="3854">
                  <c:v>14.22</c:v>
                </c:pt>
                <c:pt idx="3855">
                  <c:v>14.025</c:v>
                </c:pt>
                <c:pt idx="3856">
                  <c:v>14.05</c:v>
                </c:pt>
                <c:pt idx="3857">
                  <c:v>14.045</c:v>
                </c:pt>
                <c:pt idx="3858">
                  <c:v>14.1</c:v>
                </c:pt>
                <c:pt idx="3859">
                  <c:v>14.025</c:v>
                </c:pt>
                <c:pt idx="3860">
                  <c:v>13.925000000000001</c:v>
                </c:pt>
                <c:pt idx="3861">
                  <c:v>14.07</c:v>
                </c:pt>
                <c:pt idx="3862">
                  <c:v>13.925000000000001</c:v>
                </c:pt>
                <c:pt idx="3863">
                  <c:v>14</c:v>
                </c:pt>
                <c:pt idx="3864">
                  <c:v>13.925000000000001</c:v>
                </c:pt>
                <c:pt idx="3865">
                  <c:v>14.175000000000001</c:v>
                </c:pt>
                <c:pt idx="3866">
                  <c:v>14.15</c:v>
                </c:pt>
                <c:pt idx="3867">
                  <c:v>14.145</c:v>
                </c:pt>
                <c:pt idx="3868">
                  <c:v>14.1</c:v>
                </c:pt>
                <c:pt idx="3869">
                  <c:v>14.17</c:v>
                </c:pt>
                <c:pt idx="3870">
                  <c:v>14.39</c:v>
                </c:pt>
                <c:pt idx="3871">
                  <c:v>14.244999999999999</c:v>
                </c:pt>
                <c:pt idx="3872">
                  <c:v>14.074999999999999</c:v>
                </c:pt>
                <c:pt idx="3873">
                  <c:v>14.19</c:v>
                </c:pt>
                <c:pt idx="3874">
                  <c:v>14.195</c:v>
                </c:pt>
                <c:pt idx="3875">
                  <c:v>14.195</c:v>
                </c:pt>
                <c:pt idx="3876">
                  <c:v>14.195</c:v>
                </c:pt>
                <c:pt idx="3877">
                  <c:v>14.27</c:v>
                </c:pt>
                <c:pt idx="3878">
                  <c:v>14.244999999999999</c:v>
                </c:pt>
                <c:pt idx="3879">
                  <c:v>14.145</c:v>
                </c:pt>
                <c:pt idx="3880">
                  <c:v>14.295</c:v>
                </c:pt>
                <c:pt idx="3881">
                  <c:v>14.12</c:v>
                </c:pt>
                <c:pt idx="3882">
                  <c:v>14.22</c:v>
                </c:pt>
                <c:pt idx="3883">
                  <c:v>14.27</c:v>
                </c:pt>
                <c:pt idx="3884">
                  <c:v>14.315</c:v>
                </c:pt>
                <c:pt idx="3885">
                  <c:v>14.244999999999999</c:v>
                </c:pt>
                <c:pt idx="3886">
                  <c:v>14.295</c:v>
                </c:pt>
                <c:pt idx="3887">
                  <c:v>14.27</c:v>
                </c:pt>
                <c:pt idx="3888">
                  <c:v>14.27</c:v>
                </c:pt>
                <c:pt idx="3889">
                  <c:v>14.39</c:v>
                </c:pt>
                <c:pt idx="3890">
                  <c:v>14.34</c:v>
                </c:pt>
                <c:pt idx="3891">
                  <c:v>14.535</c:v>
                </c:pt>
                <c:pt idx="3892">
                  <c:v>14.005000000000001</c:v>
                </c:pt>
                <c:pt idx="3893">
                  <c:v>14.414999999999999</c:v>
                </c:pt>
                <c:pt idx="3894">
                  <c:v>14.32</c:v>
                </c:pt>
                <c:pt idx="3895">
                  <c:v>14.414999999999999</c:v>
                </c:pt>
                <c:pt idx="3896">
                  <c:v>14.295</c:v>
                </c:pt>
                <c:pt idx="3897">
                  <c:v>14.22</c:v>
                </c:pt>
                <c:pt idx="3898">
                  <c:v>14.365</c:v>
                </c:pt>
                <c:pt idx="3899">
                  <c:v>14.414999999999999</c:v>
                </c:pt>
                <c:pt idx="3900">
                  <c:v>14.365</c:v>
                </c:pt>
                <c:pt idx="3901">
                  <c:v>14.365</c:v>
                </c:pt>
                <c:pt idx="3902">
                  <c:v>14.345000000000001</c:v>
                </c:pt>
                <c:pt idx="3903">
                  <c:v>14.34</c:v>
                </c:pt>
                <c:pt idx="3904">
                  <c:v>14.39</c:v>
                </c:pt>
                <c:pt idx="3905">
                  <c:v>14.465</c:v>
                </c:pt>
                <c:pt idx="3906">
                  <c:v>14.34</c:v>
                </c:pt>
                <c:pt idx="3907">
                  <c:v>14.05</c:v>
                </c:pt>
                <c:pt idx="3908">
                  <c:v>14.395</c:v>
                </c:pt>
                <c:pt idx="3909">
                  <c:v>14.39</c:v>
                </c:pt>
                <c:pt idx="3910">
                  <c:v>14.35</c:v>
                </c:pt>
                <c:pt idx="3911">
                  <c:v>14.414999999999999</c:v>
                </c:pt>
                <c:pt idx="3912">
                  <c:v>14.32</c:v>
                </c:pt>
                <c:pt idx="3913">
                  <c:v>14.24</c:v>
                </c:pt>
                <c:pt idx="3914">
                  <c:v>14.395</c:v>
                </c:pt>
                <c:pt idx="3915">
                  <c:v>14.414999999999999</c:v>
                </c:pt>
                <c:pt idx="3916">
                  <c:v>14.345000000000001</c:v>
                </c:pt>
                <c:pt idx="3917">
                  <c:v>14.324999999999999</c:v>
                </c:pt>
                <c:pt idx="3918">
                  <c:v>14.395</c:v>
                </c:pt>
                <c:pt idx="3919">
                  <c:v>14.395</c:v>
                </c:pt>
                <c:pt idx="3920">
                  <c:v>14.365</c:v>
                </c:pt>
                <c:pt idx="3921">
                  <c:v>14.664999999999999</c:v>
                </c:pt>
                <c:pt idx="3922">
                  <c:v>14.32</c:v>
                </c:pt>
                <c:pt idx="3923">
                  <c:v>13.98</c:v>
                </c:pt>
                <c:pt idx="3924">
                  <c:v>14.15</c:v>
                </c:pt>
                <c:pt idx="3925">
                  <c:v>14.27</c:v>
                </c:pt>
                <c:pt idx="3926">
                  <c:v>14.445</c:v>
                </c:pt>
                <c:pt idx="3927">
                  <c:v>14.345000000000001</c:v>
                </c:pt>
                <c:pt idx="3928">
                  <c:v>14.515000000000001</c:v>
                </c:pt>
                <c:pt idx="3929">
                  <c:v>14.515000000000009</c:v>
                </c:pt>
                <c:pt idx="3930">
                  <c:v>14.59</c:v>
                </c:pt>
                <c:pt idx="3931">
                  <c:v>14.515000000000001</c:v>
                </c:pt>
                <c:pt idx="3932">
                  <c:v>14.654999999999999</c:v>
                </c:pt>
                <c:pt idx="3933">
                  <c:v>14.86</c:v>
                </c:pt>
                <c:pt idx="3934">
                  <c:v>14.59</c:v>
                </c:pt>
                <c:pt idx="3935">
                  <c:v>14.53</c:v>
                </c:pt>
                <c:pt idx="3936">
                  <c:v>14.49</c:v>
                </c:pt>
                <c:pt idx="3937">
                  <c:v>14.375</c:v>
                </c:pt>
                <c:pt idx="3938">
                  <c:v>14.44</c:v>
                </c:pt>
                <c:pt idx="3939">
                  <c:v>14.494999999999999</c:v>
                </c:pt>
                <c:pt idx="3940">
                  <c:v>14.61</c:v>
                </c:pt>
                <c:pt idx="3941">
                  <c:v>14.54</c:v>
                </c:pt>
                <c:pt idx="3942">
                  <c:v>14.875</c:v>
                </c:pt>
                <c:pt idx="3943">
                  <c:v>14.585000000000001</c:v>
                </c:pt>
                <c:pt idx="3944">
                  <c:v>14.88</c:v>
                </c:pt>
                <c:pt idx="3945">
                  <c:v>14.835000000000001</c:v>
                </c:pt>
                <c:pt idx="3946">
                  <c:v>14.805</c:v>
                </c:pt>
                <c:pt idx="3947">
                  <c:v>14.775</c:v>
                </c:pt>
                <c:pt idx="3948">
                  <c:v>14.904999999999999</c:v>
                </c:pt>
                <c:pt idx="3949">
                  <c:v>14.835000000000001</c:v>
                </c:pt>
                <c:pt idx="3950">
                  <c:v>14.86</c:v>
                </c:pt>
                <c:pt idx="3951">
                  <c:v>14.685</c:v>
                </c:pt>
                <c:pt idx="3952">
                  <c:v>14.86</c:v>
                </c:pt>
                <c:pt idx="3953">
                  <c:v>14.785</c:v>
                </c:pt>
                <c:pt idx="3954">
                  <c:v>14.904999999999999</c:v>
                </c:pt>
                <c:pt idx="3955">
                  <c:v>14.76</c:v>
                </c:pt>
                <c:pt idx="3956">
                  <c:v>15.1</c:v>
                </c:pt>
                <c:pt idx="3957">
                  <c:v>14.69</c:v>
                </c:pt>
                <c:pt idx="3958">
                  <c:v>14.835000000000001</c:v>
                </c:pt>
                <c:pt idx="3959">
                  <c:v>14.73</c:v>
                </c:pt>
                <c:pt idx="3960">
                  <c:v>14.835000000000001</c:v>
                </c:pt>
                <c:pt idx="3961">
                  <c:v>14.83</c:v>
                </c:pt>
                <c:pt idx="3962">
                  <c:v>14.86</c:v>
                </c:pt>
                <c:pt idx="3963">
                  <c:v>14.71</c:v>
                </c:pt>
                <c:pt idx="3964">
                  <c:v>14.71</c:v>
                </c:pt>
                <c:pt idx="3965">
                  <c:v>14.734999999999999</c:v>
                </c:pt>
                <c:pt idx="3966">
                  <c:v>14.64</c:v>
                </c:pt>
                <c:pt idx="3967">
                  <c:v>14.734999999999999</c:v>
                </c:pt>
                <c:pt idx="3968">
                  <c:v>14.76</c:v>
                </c:pt>
                <c:pt idx="3969">
                  <c:v>14.22</c:v>
                </c:pt>
                <c:pt idx="3970">
                  <c:v>14.705</c:v>
                </c:pt>
                <c:pt idx="3971">
                  <c:v>14.734999999999999</c:v>
                </c:pt>
                <c:pt idx="3972">
                  <c:v>14.71</c:v>
                </c:pt>
                <c:pt idx="3973">
                  <c:v>14.715</c:v>
                </c:pt>
                <c:pt idx="3974">
                  <c:v>14.71</c:v>
                </c:pt>
                <c:pt idx="3975">
                  <c:v>14.715</c:v>
                </c:pt>
                <c:pt idx="3976">
                  <c:v>14.59</c:v>
                </c:pt>
                <c:pt idx="3977">
                  <c:v>14.765000000000001</c:v>
                </c:pt>
                <c:pt idx="3978">
                  <c:v>14.46</c:v>
                </c:pt>
                <c:pt idx="3979">
                  <c:v>14.535</c:v>
                </c:pt>
                <c:pt idx="3980">
                  <c:v>14.51</c:v>
                </c:pt>
                <c:pt idx="3981">
                  <c:v>14.61</c:v>
                </c:pt>
                <c:pt idx="3982">
                  <c:v>14.585000000000001</c:v>
                </c:pt>
                <c:pt idx="3983">
                  <c:v>14.635</c:v>
                </c:pt>
                <c:pt idx="3984">
                  <c:v>14.635</c:v>
                </c:pt>
                <c:pt idx="3985">
                  <c:v>14.615</c:v>
                </c:pt>
                <c:pt idx="3986">
                  <c:v>14.61</c:v>
                </c:pt>
                <c:pt idx="3987">
                  <c:v>14.715</c:v>
                </c:pt>
                <c:pt idx="3988">
                  <c:v>14.885</c:v>
                </c:pt>
                <c:pt idx="3989">
                  <c:v>14.585000000000001</c:v>
                </c:pt>
                <c:pt idx="3990">
                  <c:v>14.69</c:v>
                </c:pt>
                <c:pt idx="3991">
                  <c:v>14.44</c:v>
                </c:pt>
                <c:pt idx="3992">
                  <c:v>14.664999999999999</c:v>
                </c:pt>
                <c:pt idx="3993">
                  <c:v>14.615</c:v>
                </c:pt>
                <c:pt idx="3994">
                  <c:v>14.57</c:v>
                </c:pt>
                <c:pt idx="3995">
                  <c:v>14.64</c:v>
                </c:pt>
                <c:pt idx="3996">
                  <c:v>14.61</c:v>
                </c:pt>
                <c:pt idx="3997">
                  <c:v>14.64</c:v>
                </c:pt>
                <c:pt idx="3998">
                  <c:v>14.71</c:v>
                </c:pt>
                <c:pt idx="3999">
                  <c:v>15.025</c:v>
                </c:pt>
                <c:pt idx="4000">
                  <c:v>14.824999999999999</c:v>
                </c:pt>
                <c:pt idx="4001">
                  <c:v>14.59</c:v>
                </c:pt>
                <c:pt idx="4002">
                  <c:v>14.635</c:v>
                </c:pt>
                <c:pt idx="4003">
                  <c:v>14.78</c:v>
                </c:pt>
                <c:pt idx="4004">
                  <c:v>14.66</c:v>
                </c:pt>
                <c:pt idx="4005">
                  <c:v>14.66</c:v>
                </c:pt>
                <c:pt idx="4006">
                  <c:v>14.66</c:v>
                </c:pt>
                <c:pt idx="4007">
                  <c:v>14.71000000000001</c:v>
                </c:pt>
                <c:pt idx="4008">
                  <c:v>14.54</c:v>
                </c:pt>
                <c:pt idx="4009">
                  <c:v>14.855</c:v>
                </c:pt>
                <c:pt idx="4010">
                  <c:v>14.58</c:v>
                </c:pt>
                <c:pt idx="4011">
                  <c:v>14.66</c:v>
                </c:pt>
                <c:pt idx="4012">
                  <c:v>14.76</c:v>
                </c:pt>
                <c:pt idx="4013">
                  <c:v>14.365</c:v>
                </c:pt>
                <c:pt idx="4014">
                  <c:v>14.64</c:v>
                </c:pt>
                <c:pt idx="4015">
                  <c:v>14.685</c:v>
                </c:pt>
                <c:pt idx="4016">
                  <c:v>14.815</c:v>
                </c:pt>
                <c:pt idx="4017">
                  <c:v>14.71</c:v>
                </c:pt>
                <c:pt idx="4018">
                  <c:v>14.47</c:v>
                </c:pt>
                <c:pt idx="4019">
                  <c:v>14.74</c:v>
                </c:pt>
                <c:pt idx="4020">
                  <c:v>14.664999999999999</c:v>
                </c:pt>
                <c:pt idx="4021">
                  <c:v>14.61</c:v>
                </c:pt>
                <c:pt idx="4022">
                  <c:v>14.71</c:v>
                </c:pt>
                <c:pt idx="4023">
                  <c:v>14.685</c:v>
                </c:pt>
                <c:pt idx="4024">
                  <c:v>14.76</c:v>
                </c:pt>
                <c:pt idx="4025">
                  <c:v>14.685</c:v>
                </c:pt>
                <c:pt idx="4026">
                  <c:v>14.785</c:v>
                </c:pt>
                <c:pt idx="4027">
                  <c:v>14.73</c:v>
                </c:pt>
                <c:pt idx="4028">
                  <c:v>14.71</c:v>
                </c:pt>
                <c:pt idx="4029">
                  <c:v>14.78</c:v>
                </c:pt>
                <c:pt idx="4030">
                  <c:v>14.93</c:v>
                </c:pt>
                <c:pt idx="4031">
                  <c:v>14.71</c:v>
                </c:pt>
                <c:pt idx="4032">
                  <c:v>14.73</c:v>
                </c:pt>
                <c:pt idx="4033">
                  <c:v>14.734999999999999</c:v>
                </c:pt>
                <c:pt idx="4034">
                  <c:v>14.775</c:v>
                </c:pt>
                <c:pt idx="4035">
                  <c:v>14.734999999999999</c:v>
                </c:pt>
                <c:pt idx="4036">
                  <c:v>15.02</c:v>
                </c:pt>
                <c:pt idx="4037">
                  <c:v>14.61</c:v>
                </c:pt>
                <c:pt idx="4038">
                  <c:v>14.59</c:v>
                </c:pt>
                <c:pt idx="4039">
                  <c:v>14.835000000000001</c:v>
                </c:pt>
                <c:pt idx="4040">
                  <c:v>14.69</c:v>
                </c:pt>
                <c:pt idx="4041">
                  <c:v>14.635</c:v>
                </c:pt>
                <c:pt idx="4042">
                  <c:v>14.855</c:v>
                </c:pt>
                <c:pt idx="4043">
                  <c:v>14.76</c:v>
                </c:pt>
                <c:pt idx="4044">
                  <c:v>14.71</c:v>
                </c:pt>
                <c:pt idx="4045">
                  <c:v>14.635</c:v>
                </c:pt>
                <c:pt idx="4046">
                  <c:v>14.64</c:v>
                </c:pt>
                <c:pt idx="4047">
                  <c:v>14.56</c:v>
                </c:pt>
                <c:pt idx="4048">
                  <c:v>14.755000000000001</c:v>
                </c:pt>
                <c:pt idx="4049">
                  <c:v>14.72</c:v>
                </c:pt>
                <c:pt idx="4050">
                  <c:v>14.68</c:v>
                </c:pt>
                <c:pt idx="4051">
                  <c:v>14.414999999999999</c:v>
                </c:pt>
                <c:pt idx="4052">
                  <c:v>14.910000000000011</c:v>
                </c:pt>
                <c:pt idx="4053">
                  <c:v>14.715000000000011</c:v>
                </c:pt>
                <c:pt idx="4054">
                  <c:v>14.705</c:v>
                </c:pt>
                <c:pt idx="4055">
                  <c:v>14.69</c:v>
                </c:pt>
                <c:pt idx="4056">
                  <c:v>14.685</c:v>
                </c:pt>
                <c:pt idx="4057">
                  <c:v>14.685</c:v>
                </c:pt>
                <c:pt idx="4058">
                  <c:v>14.635</c:v>
                </c:pt>
                <c:pt idx="4059">
                  <c:v>14.715000000000011</c:v>
                </c:pt>
                <c:pt idx="4060">
                  <c:v>14.635</c:v>
                </c:pt>
                <c:pt idx="4061">
                  <c:v>14.74</c:v>
                </c:pt>
                <c:pt idx="4062">
                  <c:v>14.705</c:v>
                </c:pt>
                <c:pt idx="4063">
                  <c:v>14.734999999999999</c:v>
                </c:pt>
                <c:pt idx="4064">
                  <c:v>14.635</c:v>
                </c:pt>
                <c:pt idx="4065">
                  <c:v>14.685</c:v>
                </c:pt>
                <c:pt idx="4066">
                  <c:v>14.845000000000001</c:v>
                </c:pt>
                <c:pt idx="4067">
                  <c:v>14.685</c:v>
                </c:pt>
                <c:pt idx="4068">
                  <c:v>14.734999999999999</c:v>
                </c:pt>
                <c:pt idx="4069">
                  <c:v>14.67</c:v>
                </c:pt>
                <c:pt idx="4070">
                  <c:v>14.664999999999999</c:v>
                </c:pt>
                <c:pt idx="4071">
                  <c:v>14.685</c:v>
                </c:pt>
                <c:pt idx="4072">
                  <c:v>14.565</c:v>
                </c:pt>
                <c:pt idx="4073">
                  <c:v>14.635</c:v>
                </c:pt>
                <c:pt idx="4074">
                  <c:v>14.615</c:v>
                </c:pt>
                <c:pt idx="4075">
                  <c:v>14.734999999999999</c:v>
                </c:pt>
                <c:pt idx="4076">
                  <c:v>14.57</c:v>
                </c:pt>
                <c:pt idx="4077">
                  <c:v>14.565</c:v>
                </c:pt>
                <c:pt idx="4078">
                  <c:v>14.81</c:v>
                </c:pt>
                <c:pt idx="4079">
                  <c:v>14.64</c:v>
                </c:pt>
                <c:pt idx="4080">
                  <c:v>14.54</c:v>
                </c:pt>
                <c:pt idx="4081">
                  <c:v>14.515000000000001</c:v>
                </c:pt>
                <c:pt idx="4082">
                  <c:v>14.54</c:v>
                </c:pt>
                <c:pt idx="4083">
                  <c:v>14.59</c:v>
                </c:pt>
                <c:pt idx="4084">
                  <c:v>14.515000000000001</c:v>
                </c:pt>
                <c:pt idx="4085">
                  <c:v>14.445</c:v>
                </c:pt>
                <c:pt idx="4086">
                  <c:v>14.44</c:v>
                </c:pt>
                <c:pt idx="4087">
                  <c:v>14.4</c:v>
                </c:pt>
                <c:pt idx="4088">
                  <c:v>14.275</c:v>
                </c:pt>
                <c:pt idx="4089">
                  <c:v>14.4</c:v>
                </c:pt>
                <c:pt idx="4090">
                  <c:v>14.3</c:v>
                </c:pt>
                <c:pt idx="4091">
                  <c:v>14.324999999999999</c:v>
                </c:pt>
                <c:pt idx="4092">
                  <c:v>14.35</c:v>
                </c:pt>
                <c:pt idx="4093">
                  <c:v>14.225</c:v>
                </c:pt>
                <c:pt idx="4094">
                  <c:v>14.225</c:v>
                </c:pt>
                <c:pt idx="4095">
                  <c:v>14.175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1B5-974A-9CD7-DB7F390E21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70433528"/>
        <c:axId val="-1970427528"/>
      </c:scatterChart>
      <c:valAx>
        <c:axId val="-19704335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ja-JP" sz="1600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 sz="1600" dirty="0"/>
                  <a:t>Volume (in</a:t>
                </a:r>
                <a:r>
                  <a:rPr lang="en-US" sz="1600" baseline="30000" dirty="0"/>
                  <a:t>3</a:t>
                </a:r>
                <a:r>
                  <a:rPr lang="en-US" sz="1600" dirty="0"/>
                  <a:t>)</a:t>
                </a:r>
              </a:p>
            </c:rich>
          </c:tx>
          <c:layout>
            <c:manualLayout>
              <c:xMode val="edge"/>
              <c:yMode val="edge"/>
              <c:x val="0.45551621208120602"/>
              <c:y val="0.9540330598261570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ja-JP" sz="14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-1970427528"/>
        <c:crosses val="autoZero"/>
        <c:crossBetween val="midCat"/>
      </c:valAx>
      <c:valAx>
        <c:axId val="-197042752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ja-JP" sz="1600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 sz="1600"/>
                  <a:t>Pressure (psi)</a:t>
                </a:r>
              </a:p>
            </c:rich>
          </c:tx>
          <c:layout>
            <c:manualLayout>
              <c:xMode val="edge"/>
              <c:yMode val="edge"/>
              <c:x val="1.42203816504474E-2"/>
              <c:y val="0.3627915315591970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ja-JP" sz="14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-1970433528"/>
        <c:crosses val="autoZero"/>
        <c:crossBetween val="midCat"/>
      </c:valAx>
      <c:spPr>
        <a:noFill/>
        <a:ln w="25400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25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983948633979199"/>
          <c:y val="4.6511720334654998E-2"/>
          <c:w val="0.81425819883651596"/>
          <c:h val="0.8103733212365510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park pressure'!$G$1</c:f>
              <c:strCache>
                <c:ptCount val="1"/>
                <c:pt idx="0">
                  <c:v>V</c:v>
                </c:pt>
              </c:strCache>
            </c:strRef>
          </c:tx>
          <c:spPr>
            <a:ln w="25400">
              <a:solidFill>
                <a:srgbClr val="000090"/>
              </a:solidFill>
              <a:prstDash val="solid"/>
            </a:ln>
          </c:spPr>
          <c:marker>
            <c:symbol val="none"/>
          </c:marker>
          <c:xVal>
            <c:numRef>
              <c:f>'spark pressure'!$G$2:$G$4097</c:f>
              <c:numCache>
                <c:formatCode>General</c:formatCode>
                <c:ptCount val="4096"/>
                <c:pt idx="0">
                  <c:v>4.6108124114801097</c:v>
                </c:pt>
                <c:pt idx="1">
                  <c:v>4.6109302477911314</c:v>
                </c:pt>
                <c:pt idx="2">
                  <c:v>4.6112837549012742</c:v>
                </c:pt>
                <c:pt idx="3">
                  <c:v>4.6118729273415946</c:v>
                </c:pt>
                <c:pt idx="4">
                  <c:v>4.6126977559974627</c:v>
                </c:pt>
                <c:pt idx="5">
                  <c:v>4.6137582281085256</c:v>
                </c:pt>
                <c:pt idx="6">
                  <c:v>4.6150543272690738</c:v>
                </c:pt>
                <c:pt idx="7">
                  <c:v>4.6165860334283346</c:v>
                </c:pt>
                <c:pt idx="8">
                  <c:v>4.6183533228907541</c:v>
                </c:pt>
                <c:pt idx="9">
                  <c:v>4.6203561683165733</c:v>
                </c:pt>
                <c:pt idx="10">
                  <c:v>4.6225945387222591</c:v>
                </c:pt>
                <c:pt idx="11">
                  <c:v>4.6250683994811661</c:v>
                </c:pt>
                <c:pt idx="12">
                  <c:v>4.6277777123240247</c:v>
                </c:pt>
                <c:pt idx="13">
                  <c:v>4.63072243533981</c:v>
                </c:pt>
                <c:pt idx="14">
                  <c:v>4.6339025229765376</c:v>
                </c:pt>
                <c:pt idx="15">
                  <c:v>4.6373179260419954</c:v>
                </c:pt>
                <c:pt idx="16">
                  <c:v>4.6409685917048202</c:v>
                </c:pt>
                <c:pt idx="17">
                  <c:v>4.6448544634953013</c:v>
                </c:pt>
                <c:pt idx="18">
                  <c:v>4.648975481306695</c:v>
                </c:pt>
                <c:pt idx="19">
                  <c:v>4.6533315813960616</c:v>
                </c:pt>
                <c:pt idx="20">
                  <c:v>4.6579226963857012</c:v>
                </c:pt>
                <c:pt idx="21">
                  <c:v>4.6627487552643698</c:v>
                </c:pt>
                <c:pt idx="22">
                  <c:v>4.6678096833884757</c:v>
                </c:pt>
                <c:pt idx="23">
                  <c:v>4.6731054024836851</c:v>
                </c:pt>
                <c:pt idx="24">
                  <c:v>4.6786358306462237</c:v>
                </c:pt>
                <c:pt idx="25">
                  <c:v>4.6844008823445602</c:v>
                </c:pt>
                <c:pt idx="26">
                  <c:v>4.6904004684208864</c:v>
                </c:pt>
                <c:pt idx="27">
                  <c:v>4.6966344960929378</c:v>
                </c:pt>
                <c:pt idx="28">
                  <c:v>4.7031028689555736</c:v>
                </c:pt>
                <c:pt idx="29">
                  <c:v>4.7098054869827619</c:v>
                </c:pt>
                <c:pt idx="30">
                  <c:v>4.7167422465293223</c:v>
                </c:pt>
                <c:pt idx="31">
                  <c:v>4.7239130403329836</c:v>
                </c:pt>
                <c:pt idx="32">
                  <c:v>4.7313177575163401</c:v>
                </c:pt>
                <c:pt idx="33">
                  <c:v>4.7389562835889816</c:v>
                </c:pt>
                <c:pt idx="34">
                  <c:v>4.746828500449638</c:v>
                </c:pt>
                <c:pt idx="35">
                  <c:v>4.7549342863883641</c:v>
                </c:pt>
                <c:pt idx="36">
                  <c:v>4.7632735160889856</c:v>
                </c:pt>
                <c:pt idx="37">
                  <c:v>4.7718460606312121</c:v>
                </c:pt>
                <c:pt idx="38">
                  <c:v>4.7806517874933201</c:v>
                </c:pt>
                <c:pt idx="39">
                  <c:v>4.789690560554507</c:v>
                </c:pt>
                <c:pt idx="40">
                  <c:v>4.7989622400975467</c:v>
                </c:pt>
                <c:pt idx="41">
                  <c:v>4.808466682811348</c:v>
                </c:pt>
                <c:pt idx="42">
                  <c:v>4.818203741793746</c:v>
                </c:pt>
                <c:pt idx="43">
                  <c:v>4.8281732665541854</c:v>
                </c:pt>
                <c:pt idx="44">
                  <c:v>4.8383751030167019</c:v>
                </c:pt>
                <c:pt idx="45">
                  <c:v>4.8488090935226902</c:v>
                </c:pt>
                <c:pt idx="46">
                  <c:v>4.8594750768339479</c:v>
                </c:pt>
                <c:pt idx="47">
                  <c:v>4.8703728881358437</c:v>
                </c:pt>
                <c:pt idx="48">
                  <c:v>4.881502359040196</c:v>
                </c:pt>
                <c:pt idx="49">
                  <c:v>4.8928633175886986</c:v>
                </c:pt>
                <c:pt idx="50">
                  <c:v>4.9044555882560266</c:v>
                </c:pt>
                <c:pt idx="51">
                  <c:v>4.9162789919532504</c:v>
                </c:pt>
                <c:pt idx="52">
                  <c:v>4.9283333460311773</c:v>
                </c:pt>
                <c:pt idx="53">
                  <c:v>4.9406184642838697</c:v>
                </c:pt>
                <c:pt idx="54">
                  <c:v>4.9531341569521414</c:v>
                </c:pt>
                <c:pt idx="55">
                  <c:v>4.965880230727179</c:v>
                </c:pt>
                <c:pt idx="56">
                  <c:v>4.978856488754217</c:v>
                </c:pt>
                <c:pt idx="57">
                  <c:v>4.9920627306362606</c:v>
                </c:pt>
                <c:pt idx="58">
                  <c:v>5.0054987524379051</c:v>
                </c:pt>
                <c:pt idx="59">
                  <c:v>5.0191643466892346</c:v>
                </c:pt>
                <c:pt idx="60">
                  <c:v>5.0330593023897832</c:v>
                </c:pt>
                <c:pt idx="61">
                  <c:v>5.047183405012464</c:v>
                </c:pt>
                <c:pt idx="62">
                  <c:v>5.0615364365077697</c:v>
                </c:pt>
                <c:pt idx="63">
                  <c:v>5.0761181753078963</c:v>
                </c:pt>
                <c:pt idx="64">
                  <c:v>5.0909283963308773</c:v>
                </c:pt>
                <c:pt idx="65">
                  <c:v>5.105966870985009</c:v>
                </c:pt>
                <c:pt idx="66">
                  <c:v>5.1212333671731898</c:v>
                </c:pt>
                <c:pt idx="67">
                  <c:v>5.1367276492972316</c:v>
                </c:pt>
                <c:pt idx="68">
                  <c:v>5.1524494782625379</c:v>
                </c:pt>
                <c:pt idx="69">
                  <c:v>5.1683986114825231</c:v>
                </c:pt>
                <c:pt idx="70">
                  <c:v>5.1845748028833443</c:v>
                </c:pt>
                <c:pt idx="71">
                  <c:v>5.2009778029086284</c:v>
                </c:pt>
                <c:pt idx="72">
                  <c:v>5.217607358524142</c:v>
                </c:pt>
                <c:pt idx="73">
                  <c:v>5.2344632132227202</c:v>
                </c:pt>
                <c:pt idx="74">
                  <c:v>5.2515451070292087</c:v>
                </c:pt>
                <c:pt idx="75">
                  <c:v>5.2688527765053488</c:v>
                </c:pt>
                <c:pt idx="76">
                  <c:v>5.2863859547549872</c:v>
                </c:pt>
                <c:pt idx="77">
                  <c:v>5.3041443714289684</c:v>
                </c:pt>
                <c:pt idx="78">
                  <c:v>5.3221277527306317</c:v>
                </c:pt>
                <c:pt idx="79">
                  <c:v>5.3403358214207746</c:v>
                </c:pt>
                <c:pt idx="80">
                  <c:v>5.3587682968232047</c:v>
                </c:pt>
                <c:pt idx="81">
                  <c:v>5.3774248948300389</c:v>
                </c:pt>
                <c:pt idx="82">
                  <c:v>5.3963053279071858</c:v>
                </c:pt>
                <c:pt idx="83">
                  <c:v>5.4154093050999137</c:v>
                </c:pt>
                <c:pt idx="84">
                  <c:v>5.4347365320384444</c:v>
                </c:pt>
                <c:pt idx="85">
                  <c:v>5.454286710943645</c:v>
                </c:pt>
                <c:pt idx="86">
                  <c:v>5.4740595406327301</c:v>
                </c:pt>
                <c:pt idx="87">
                  <c:v>5.4940547165251354</c:v>
                </c:pt>
                <c:pt idx="88">
                  <c:v>5.5142719306484356</c:v>
                </c:pt>
                <c:pt idx="89">
                  <c:v>5.5347108716441547</c:v>
                </c:pt>
                <c:pt idx="90">
                  <c:v>5.5553712247739906</c:v>
                </c:pt>
                <c:pt idx="91">
                  <c:v>5.5762526719257419</c:v>
                </c:pt>
                <c:pt idx="92">
                  <c:v>5.5973548916195996</c:v>
                </c:pt>
                <c:pt idx="93">
                  <c:v>5.6186775590142446</c:v>
                </c:pt>
                <c:pt idx="94">
                  <c:v>5.6402203459133897</c:v>
                </c:pt>
                <c:pt idx="95">
                  <c:v>5.6619829207718251</c:v>
                </c:pt>
                <c:pt idx="96">
                  <c:v>5.6839649487021386</c:v>
                </c:pt>
                <c:pt idx="97">
                  <c:v>5.7061660914811103</c:v>
                </c:pt>
                <c:pt idx="98">
                  <c:v>5.7285860075562631</c:v>
                </c:pt>
                <c:pt idx="99">
                  <c:v>5.751224352052704</c:v>
                </c:pt>
                <c:pt idx="100">
                  <c:v>5.7740807767795266</c:v>
                </c:pt>
                <c:pt idx="101">
                  <c:v>5.7971549302368786</c:v>
                </c:pt>
                <c:pt idx="102">
                  <c:v>5.8204464576227766</c:v>
                </c:pt>
                <c:pt idx="103">
                  <c:v>5.8439550008398697</c:v>
                </c:pt>
                <c:pt idx="104">
                  <c:v>5.8676801985026303</c:v>
                </c:pt>
                <c:pt idx="105">
                  <c:v>5.8916216859443402</c:v>
                </c:pt>
                <c:pt idx="106">
                  <c:v>5.91577909522423</c:v>
                </c:pt>
                <c:pt idx="107">
                  <c:v>5.9401520551346971</c:v>
                </c:pt>
                <c:pt idx="108">
                  <c:v>5.9647401912086107</c:v>
                </c:pt>
                <c:pt idx="109">
                  <c:v>5.9895431257266099</c:v>
                </c:pt>
                <c:pt idx="110">
                  <c:v>6.0145604777245234</c:v>
                </c:pt>
                <c:pt idx="111">
                  <c:v>6.0397918630009233</c:v>
                </c:pt>
                <c:pt idx="112">
                  <c:v>6.0652368941246397</c:v>
                </c:pt>
                <c:pt idx="113">
                  <c:v>6.0908951804423079</c:v>
                </c:pt>
                <c:pt idx="114">
                  <c:v>6.1167663280862374</c:v>
                </c:pt>
                <c:pt idx="115">
                  <c:v>6.1428499399820007</c:v>
                </c:pt>
                <c:pt idx="116">
                  <c:v>6.1691456158564044</c:v>
                </c:pt>
                <c:pt idx="117">
                  <c:v>6.1956529522452746</c:v>
                </c:pt>
                <c:pt idx="118">
                  <c:v>6.2223715425015458</c:v>
                </c:pt>
                <c:pt idx="119">
                  <c:v>6.2493009768032071</c:v>
                </c:pt>
                <c:pt idx="120">
                  <c:v>6.2764408421615068</c:v>
                </c:pt>
                <c:pt idx="121">
                  <c:v>6.3037907224290004</c:v>
                </c:pt>
                <c:pt idx="122">
                  <c:v>6.3313501983079767</c:v>
                </c:pt>
                <c:pt idx="123">
                  <c:v>6.3591188473586246</c:v>
                </c:pt>
                <c:pt idx="124">
                  <c:v>6.3870962440074797</c:v>
                </c:pt>
                <c:pt idx="125">
                  <c:v>6.4152819595559736</c:v>
                </c:pt>
                <c:pt idx="126">
                  <c:v>6.4436755621887842</c:v>
                </c:pt>
                <c:pt idx="127">
                  <c:v>6.4722766169825441</c:v>
                </c:pt>
                <c:pt idx="128">
                  <c:v>6.501084685914523</c:v>
                </c:pt>
                <c:pt idx="129">
                  <c:v>6.530099327871322</c:v>
                </c:pt>
                <c:pt idx="130">
                  <c:v>6.5593200986576949</c:v>
                </c:pt>
                <c:pt idx="131">
                  <c:v>6.5887465510054266</c:v>
                </c:pt>
                <c:pt idx="132">
                  <c:v>6.6183782345822344</c:v>
                </c:pt>
                <c:pt idx="133">
                  <c:v>6.6482146960008599</c:v>
                </c:pt>
                <c:pt idx="134">
                  <c:v>6.6782554788280857</c:v>
                </c:pt>
                <c:pt idx="135">
                  <c:v>6.7085001235939403</c:v>
                </c:pt>
                <c:pt idx="136">
                  <c:v>6.7389481678008707</c:v>
                </c:pt>
                <c:pt idx="137">
                  <c:v>6.76959914593305</c:v>
                </c:pt>
                <c:pt idx="138">
                  <c:v>6.8004525894657446</c:v>
                </c:pt>
                <c:pt idx="139">
                  <c:v>6.8315080268747703</c:v>
                </c:pt>
                <c:pt idx="140">
                  <c:v>6.8627649836458966</c:v>
                </c:pt>
                <c:pt idx="141">
                  <c:v>6.8942229822845231</c:v>
                </c:pt>
                <c:pt idx="142">
                  <c:v>6.9258815423252553</c:v>
                </c:pt>
                <c:pt idx="143">
                  <c:v>6.9577401803416299</c:v>
                </c:pt>
                <c:pt idx="144">
                  <c:v>6.9897984099558297</c:v>
                </c:pt>
                <c:pt idx="145">
                  <c:v>7.0220557418486376</c:v>
                </c:pt>
                <c:pt idx="146">
                  <c:v>7.0545116837692259</c:v>
                </c:pt>
                <c:pt idx="147">
                  <c:v>7.0871657405452346</c:v>
                </c:pt>
                <c:pt idx="148">
                  <c:v>7.1200174140927626</c:v>
                </c:pt>
                <c:pt idx="149">
                  <c:v>7.1530662034264436</c:v>
                </c:pt>
                <c:pt idx="150">
                  <c:v>7.1863116046697808</c:v>
                </c:pt>
                <c:pt idx="151">
                  <c:v>7.219753111065244</c:v>
                </c:pt>
                <c:pt idx="152">
                  <c:v>7.253390212984633</c:v>
                </c:pt>
                <c:pt idx="153">
                  <c:v>7.2872223979395097</c:v>
                </c:pt>
                <c:pt idx="154">
                  <c:v>7.3212491505916697</c:v>
                </c:pt>
                <c:pt idx="155">
                  <c:v>7.3554699527635172</c:v>
                </c:pt>
                <c:pt idx="156">
                  <c:v>7.3898842834489056</c:v>
                </c:pt>
                <c:pt idx="157">
                  <c:v>7.4244916188235486</c:v>
                </c:pt>
                <c:pt idx="158">
                  <c:v>7.459291432255938</c:v>
                </c:pt>
                <c:pt idx="159">
                  <c:v>7.4942831943180428</c:v>
                </c:pt>
                <c:pt idx="160">
                  <c:v>7.5294663727961986</c:v>
                </c:pt>
                <c:pt idx="161">
                  <c:v>7.564840432702054</c:v>
                </c:pt>
                <c:pt idx="162">
                  <c:v>7.6004048362835448</c:v>
                </c:pt>
                <c:pt idx="163">
                  <c:v>7.6361590430360327</c:v>
                </c:pt>
                <c:pt idx="164">
                  <c:v>7.6721025097133086</c:v>
                </c:pt>
                <c:pt idx="165">
                  <c:v>7.7082346903389301</c:v>
                </c:pt>
                <c:pt idx="166">
                  <c:v>7.7445550362173812</c:v>
                </c:pt>
                <c:pt idx="167">
                  <c:v>7.7810629959456099</c:v>
                </c:pt>
                <c:pt idx="168">
                  <c:v>7.8177580154240829</c:v>
                </c:pt>
                <c:pt idx="169">
                  <c:v>7.8546395378686356</c:v>
                </c:pt>
                <c:pt idx="170">
                  <c:v>7.8917070038217538</c:v>
                </c:pt>
                <c:pt idx="171">
                  <c:v>7.9289598511642856</c:v>
                </c:pt>
                <c:pt idx="172">
                  <c:v>7.966397515127122</c:v>
                </c:pt>
                <c:pt idx="173">
                  <c:v>8.0040194283028629</c:v>
                </c:pt>
                <c:pt idx="174">
                  <c:v>8.0418250206576793</c:v>
                </c:pt>
                <c:pt idx="175">
                  <c:v>8.0798137195432709</c:v>
                </c:pt>
                <c:pt idx="176">
                  <c:v>8.1179849497085357</c:v>
                </c:pt>
                <c:pt idx="177">
                  <c:v>8.1563381333118645</c:v>
                </c:pt>
                <c:pt idx="178">
                  <c:v>8.1948726899330477</c:v>
                </c:pt>
                <c:pt idx="179">
                  <c:v>8.2335880365855338</c:v>
                </c:pt>
                <c:pt idx="180">
                  <c:v>8.2724835877284306</c:v>
                </c:pt>
                <c:pt idx="181">
                  <c:v>8.3115587552789663</c:v>
                </c:pt>
                <c:pt idx="182">
                  <c:v>8.35081294862478</c:v>
                </c:pt>
                <c:pt idx="183">
                  <c:v>8.3902455746362499</c:v>
                </c:pt>
                <c:pt idx="184">
                  <c:v>8.4298560376790004</c:v>
                </c:pt>
                <c:pt idx="185">
                  <c:v>8.4696437396264503</c:v>
                </c:pt>
                <c:pt idx="186">
                  <c:v>8.5096080798723595</c:v>
                </c:pt>
                <c:pt idx="187">
                  <c:v>8.549748455343547</c:v>
                </c:pt>
                <c:pt idx="188">
                  <c:v>8.5900642605125679</c:v>
                </c:pt>
                <c:pt idx="189">
                  <c:v>8.6305548874105149</c:v>
                </c:pt>
                <c:pt idx="190">
                  <c:v>8.6712197256398138</c:v>
                </c:pt>
                <c:pt idx="191">
                  <c:v>8.7120581623873488</c:v>
                </c:pt>
                <c:pt idx="192">
                  <c:v>8.7530695824370888</c:v>
                </c:pt>
                <c:pt idx="193">
                  <c:v>8.7942533681834494</c:v>
                </c:pt>
                <c:pt idx="194">
                  <c:v>8.8356088996443205</c:v>
                </c:pt>
                <c:pt idx="195">
                  <c:v>8.8771355544740604</c:v>
                </c:pt>
                <c:pt idx="196">
                  <c:v>8.9188327079769767</c:v>
                </c:pt>
                <c:pt idx="197">
                  <c:v>8.9606997331204532</c:v>
                </c:pt>
                <c:pt idx="198">
                  <c:v>9.00273600054844</c:v>
                </c:pt>
                <c:pt idx="199">
                  <c:v>9.0449408785947387</c:v>
                </c:pt>
                <c:pt idx="200">
                  <c:v>9.0873137332965399</c:v>
                </c:pt>
                <c:pt idx="201">
                  <c:v>9.1298539284081404</c:v>
                </c:pt>
                <c:pt idx="202">
                  <c:v>9.1725608254141804</c:v>
                </c:pt>
                <c:pt idx="203">
                  <c:v>9.2154337835436948</c:v>
                </c:pt>
                <c:pt idx="204">
                  <c:v>9.2584721597836097</c:v>
                </c:pt>
                <c:pt idx="205">
                  <c:v>9.3016753088926247</c:v>
                </c:pt>
                <c:pt idx="206">
                  <c:v>9.3450425834151076</c:v>
                </c:pt>
                <c:pt idx="207">
                  <c:v>9.3885733336949038</c:v>
                </c:pt>
                <c:pt idx="208">
                  <c:v>9.4322669078893995</c:v>
                </c:pt>
                <c:pt idx="209">
                  <c:v>9.4761226519835198</c:v>
                </c:pt>
                <c:pt idx="210">
                  <c:v>9.5201399098038841</c:v>
                </c:pt>
                <c:pt idx="211">
                  <c:v>9.564318023032822</c:v>
                </c:pt>
                <c:pt idx="212">
                  <c:v>9.6086563312228925</c:v>
                </c:pt>
                <c:pt idx="213">
                  <c:v>9.6531541718107405</c:v>
                </c:pt>
                <c:pt idx="214">
                  <c:v>9.6978108801317653</c:v>
                </c:pt>
                <c:pt idx="215">
                  <c:v>9.7426257894344754</c:v>
                </c:pt>
                <c:pt idx="216">
                  <c:v>9.7875982308948313</c:v>
                </c:pt>
                <c:pt idx="217">
                  <c:v>9.8327275336307132</c:v>
                </c:pt>
                <c:pt idx="218">
                  <c:v>9.8780130247167683</c:v>
                </c:pt>
                <c:pt idx="219">
                  <c:v>9.9234540291987692</c:v>
                </c:pt>
                <c:pt idx="220">
                  <c:v>9.9690498701084103</c:v>
                </c:pt>
                <c:pt idx="221">
                  <c:v>10.0147998684781</c:v>
                </c:pt>
                <c:pt idx="222">
                  <c:v>10.0607033433557</c:v>
                </c:pt>
                <c:pt idx="223">
                  <c:v>10.106759611819371</c:v>
                </c:pt>
                <c:pt idx="224">
                  <c:v>10.15296798899257</c:v>
                </c:pt>
                <c:pt idx="225">
                  <c:v>10.19932778805898</c:v>
                </c:pt>
                <c:pt idx="226">
                  <c:v>10.245838320277519</c:v>
                </c:pt>
                <c:pt idx="227">
                  <c:v>10.292498894997481</c:v>
                </c:pt>
                <c:pt idx="228">
                  <c:v>10.339308819673599</c:v>
                </c:pt>
                <c:pt idx="229">
                  <c:v>10.386267399881399</c:v>
                </c:pt>
                <c:pt idx="230">
                  <c:v>10.43337393933227</c:v>
                </c:pt>
                <c:pt idx="231">
                  <c:v>10.480627739888879</c:v>
                </c:pt>
                <c:pt idx="232">
                  <c:v>10.528028101580521</c:v>
                </c:pt>
                <c:pt idx="233">
                  <c:v>10.575574322618509</c:v>
                </c:pt>
                <c:pt idx="234">
                  <c:v>10.623265699411681</c:v>
                </c:pt>
                <c:pt idx="235">
                  <c:v>10.67110152658192</c:v>
                </c:pt>
                <c:pt idx="236">
                  <c:v>10.719081096979661</c:v>
                </c:pt>
                <c:pt idx="237">
                  <c:v>10.76720370169963</c:v>
                </c:pt>
                <c:pt idx="238">
                  <c:v>10.81546863009646</c:v>
                </c:pt>
                <c:pt idx="239">
                  <c:v>10.863875169800449</c:v>
                </c:pt>
                <c:pt idx="240">
                  <c:v>10.912422606733321</c:v>
                </c:pt>
                <c:pt idx="241">
                  <c:v>10.96111022512407</c:v>
                </c:pt>
                <c:pt idx="242">
                  <c:v>11.009937307524909</c:v>
                </c:pt>
                <c:pt idx="243">
                  <c:v>11.058903134827119</c:v>
                </c:pt>
                <c:pt idx="244">
                  <c:v>11.108006986277079</c:v>
                </c:pt>
                <c:pt idx="245">
                  <c:v>11.15724813949233</c:v>
                </c:pt>
                <c:pt idx="246">
                  <c:v>11.20662587047762</c:v>
                </c:pt>
                <c:pt idx="247">
                  <c:v>11.256139453641071</c:v>
                </c:pt>
                <c:pt idx="248">
                  <c:v>11.30578816181035</c:v>
                </c:pt>
                <c:pt idx="249">
                  <c:v>11.355571266248919</c:v>
                </c:pt>
                <c:pt idx="250">
                  <c:v>11.40548803667232</c:v>
                </c:pt>
                <c:pt idx="251">
                  <c:v>11.455537741264481</c:v>
                </c:pt>
                <c:pt idx="252">
                  <c:v>11.5057196466941</c:v>
                </c:pt>
                <c:pt idx="253">
                  <c:v>11.55603301813105</c:v>
                </c:pt>
                <c:pt idx="254">
                  <c:v>11.606477119262999</c:v>
                </c:pt>
                <c:pt idx="255">
                  <c:v>11.657051212311639</c:v>
                </c:pt>
                <c:pt idx="256">
                  <c:v>11.70775455804954</c:v>
                </c:pt>
                <c:pt idx="257">
                  <c:v>11.758586415816559</c:v>
                </c:pt>
                <c:pt idx="258">
                  <c:v>11.809546043536599</c:v>
                </c:pt>
                <c:pt idx="259">
                  <c:v>11.86063269773425</c:v>
                </c:pt>
                <c:pt idx="260">
                  <c:v>11.91184563355154</c:v>
                </c:pt>
                <c:pt idx="261">
                  <c:v>11.96318410476473</c:v>
                </c:pt>
                <c:pt idx="262">
                  <c:v>12.01464736380114</c:v>
                </c:pt>
                <c:pt idx="263">
                  <c:v>12.066234661756001</c:v>
                </c:pt>
                <c:pt idx="264">
                  <c:v>12.117945248409351</c:v>
                </c:pt>
                <c:pt idx="265">
                  <c:v>12.169778372243041</c:v>
                </c:pt>
                <c:pt idx="266">
                  <c:v>12.22173328045767</c:v>
                </c:pt>
                <c:pt idx="267">
                  <c:v>12.273809218989619</c:v>
                </c:pt>
                <c:pt idx="268">
                  <c:v>12.32600543252817</c:v>
                </c:pt>
                <c:pt idx="269">
                  <c:v>12.378321164532579</c:v>
                </c:pt>
                <c:pt idx="270">
                  <c:v>12.430755657249209</c:v>
                </c:pt>
                <c:pt idx="271">
                  <c:v>12.483308151728799</c:v>
                </c:pt>
                <c:pt idx="272">
                  <c:v>12.535977887843551</c:v>
                </c:pt>
                <c:pt idx="273">
                  <c:v>12.588764104304561</c:v>
                </c:pt>
                <c:pt idx="274">
                  <c:v>12.641666038678951</c:v>
                </c:pt>
                <c:pt idx="275">
                  <c:v>12.69468292740736</c:v>
                </c:pt>
                <c:pt idx="276">
                  <c:v>12.747814005821191</c:v>
                </c:pt>
                <c:pt idx="277">
                  <c:v>12.801058508160139</c:v>
                </c:pt>
                <c:pt idx="278">
                  <c:v>12.854415667589469</c:v>
                </c:pt>
                <c:pt idx="279">
                  <c:v>12.907884716217669</c:v>
                </c:pt>
                <c:pt idx="280">
                  <c:v>12.961464885113861</c:v>
                </c:pt>
                <c:pt idx="281">
                  <c:v>13.01515540432535</c:v>
                </c:pt>
                <c:pt idx="282">
                  <c:v>13.068955502895211</c:v>
                </c:pt>
                <c:pt idx="283">
                  <c:v>13.122864408879931</c:v>
                </c:pt>
                <c:pt idx="284">
                  <c:v>13.17688134936698</c:v>
                </c:pt>
                <c:pt idx="285">
                  <c:v>13.231005550492551</c:v>
                </c:pt>
                <c:pt idx="286">
                  <c:v>13.2852362374592</c:v>
                </c:pt>
                <c:pt idx="287">
                  <c:v>13.339572634553599</c:v>
                </c:pt>
                <c:pt idx="288">
                  <c:v>13.394013965164341</c:v>
                </c:pt>
                <c:pt idx="289">
                  <c:v>13.448559451799641</c:v>
                </c:pt>
                <c:pt idx="290">
                  <c:v>13.50320831610521</c:v>
                </c:pt>
                <c:pt idx="291">
                  <c:v>13.5579597788821</c:v>
                </c:pt>
                <c:pt idx="292">
                  <c:v>13.61281306010452</c:v>
                </c:pt>
                <c:pt idx="293">
                  <c:v>13.66776737893783</c:v>
                </c:pt>
                <c:pt idx="294">
                  <c:v>13.722821953756331</c:v>
                </c:pt>
                <c:pt idx="295">
                  <c:v>13.777976002161321</c:v>
                </c:pt>
                <c:pt idx="296">
                  <c:v>13.833228740999029</c:v>
                </c:pt>
                <c:pt idx="297">
                  <c:v>13.888579386378581</c:v>
                </c:pt>
                <c:pt idx="298">
                  <c:v>13.94402715369006</c:v>
                </c:pt>
                <c:pt idx="299">
                  <c:v>13.999571257622501</c:v>
                </c:pt>
                <c:pt idx="300">
                  <c:v>14.055210912182011</c:v>
                </c:pt>
                <c:pt idx="301">
                  <c:v>14.1109453307098</c:v>
                </c:pt>
                <c:pt idx="302">
                  <c:v>14.16677372590026</c:v>
                </c:pt>
                <c:pt idx="303">
                  <c:v>14.222695309819199</c:v>
                </c:pt>
                <c:pt idx="304">
                  <c:v>14.27870929392186</c:v>
                </c:pt>
                <c:pt idx="305">
                  <c:v>14.33481488907114</c:v>
                </c:pt>
                <c:pt idx="306">
                  <c:v>14.39101130555578</c:v>
                </c:pt>
                <c:pt idx="307">
                  <c:v>14.447297753108479</c:v>
                </c:pt>
                <c:pt idx="308">
                  <c:v>14.503673440924221</c:v>
                </c:pt>
                <c:pt idx="309">
                  <c:v>14.560137577678409</c:v>
                </c:pt>
                <c:pt idx="310">
                  <c:v>14.61668937154514</c:v>
                </c:pt>
                <c:pt idx="311">
                  <c:v>14.673328030215471</c:v>
                </c:pt>
                <c:pt idx="312">
                  <c:v>14.730052760915649</c:v>
                </c:pt>
                <c:pt idx="313">
                  <c:v>14.786862770425479</c:v>
                </c:pt>
                <c:pt idx="314">
                  <c:v>14.843757265096521</c:v>
                </c:pt>
                <c:pt idx="315">
                  <c:v>14.9007354508704</c:v>
                </c:pt>
                <c:pt idx="316">
                  <c:v>14.957796533297209</c:v>
                </c:pt>
                <c:pt idx="317">
                  <c:v>15.01493971755378</c:v>
                </c:pt>
                <c:pt idx="318">
                  <c:v>15.072164208462</c:v>
                </c:pt>
                <c:pt idx="319">
                  <c:v>15.1294692105072</c:v>
                </c:pt>
                <c:pt idx="320">
                  <c:v>15.18685392785647</c:v>
                </c:pt>
                <c:pt idx="321">
                  <c:v>15.24431756437704</c:v>
                </c:pt>
                <c:pt idx="322">
                  <c:v>15.30185932365465</c:v>
                </c:pt>
                <c:pt idx="323">
                  <c:v>15.359478409011899</c:v>
                </c:pt>
                <c:pt idx="324">
                  <c:v>15.417174023526639</c:v>
                </c:pt>
                <c:pt idx="325">
                  <c:v>15.474945370050399</c:v>
                </c:pt>
                <c:pt idx="326">
                  <c:v>15.532791651226599</c:v>
                </c:pt>
                <c:pt idx="327">
                  <c:v>15.59071206950922</c:v>
                </c:pt>
                <c:pt idx="328">
                  <c:v>15.648705827180891</c:v>
                </c:pt>
                <c:pt idx="329">
                  <c:v>15.70677212637152</c:v>
                </c:pt>
                <c:pt idx="330">
                  <c:v>15.764910169076529</c:v>
                </c:pt>
                <c:pt idx="331">
                  <c:v>15.823119157175331</c:v>
                </c:pt>
                <c:pt idx="332">
                  <c:v>15.881398292449671</c:v>
                </c:pt>
                <c:pt idx="333">
                  <c:v>15.939746776602</c:v>
                </c:pt>
                <c:pt idx="334">
                  <c:v>15.99816381127394</c:v>
                </c:pt>
                <c:pt idx="335">
                  <c:v>16.05664859806458</c:v>
                </c:pt>
                <c:pt idx="336">
                  <c:v>16.115200338548888</c:v>
                </c:pt>
                <c:pt idx="337">
                  <c:v>16.173818234296078</c:v>
                </c:pt>
                <c:pt idx="338">
                  <c:v>16.23250148688799</c:v>
                </c:pt>
                <c:pt idx="339">
                  <c:v>16.291249297937259</c:v>
                </c:pt>
                <c:pt idx="340">
                  <c:v>16.350060869106379</c:v>
                </c:pt>
                <c:pt idx="341">
                  <c:v>16.40893540212474</c:v>
                </c:pt>
                <c:pt idx="342">
                  <c:v>16.467872098808211</c:v>
                </c:pt>
                <c:pt idx="343">
                  <c:v>16.526870161076879</c:v>
                </c:pt>
                <c:pt idx="344">
                  <c:v>16.585928790973451</c:v>
                </c:pt>
                <c:pt idx="345">
                  <c:v>16.645047190681549</c:v>
                </c:pt>
                <c:pt idx="346">
                  <c:v>16.704224562543999</c:v>
                </c:pt>
                <c:pt idx="347">
                  <c:v>16.763460109081141</c:v>
                </c:pt>
                <c:pt idx="348">
                  <c:v>16.822753033009061</c:v>
                </c:pt>
                <c:pt idx="349">
                  <c:v>16.882102537257779</c:v>
                </c:pt>
                <c:pt idx="350">
                  <c:v>16.941507824989799</c:v>
                </c:pt>
                <c:pt idx="351">
                  <c:v>17.000968099617658</c:v>
                </c:pt>
                <c:pt idx="352">
                  <c:v>17.06048256482282</c:v>
                </c:pt>
                <c:pt idx="353">
                  <c:v>17.120050424573499</c:v>
                </c:pt>
                <c:pt idx="354">
                  <c:v>17.17967088314284</c:v>
                </c:pt>
                <c:pt idx="355">
                  <c:v>17.239343145127119</c:v>
                </c:pt>
                <c:pt idx="356">
                  <c:v>17.29906641546388</c:v>
                </c:pt>
                <c:pt idx="357">
                  <c:v>17.358839899449929</c:v>
                </c:pt>
                <c:pt idx="358">
                  <c:v>17.418662802759521</c:v>
                </c:pt>
                <c:pt idx="359">
                  <c:v>17.4785343314622</c:v>
                </c:pt>
                <c:pt idx="360">
                  <c:v>17.538453692041539</c:v>
                </c:pt>
                <c:pt idx="361">
                  <c:v>17.598420091411761</c:v>
                </c:pt>
                <c:pt idx="362">
                  <c:v>17.658432736937119</c:v>
                </c:pt>
                <c:pt idx="363">
                  <c:v>17.718490836449089</c:v>
                </c:pt>
                <c:pt idx="364">
                  <c:v>17.778593598264479</c:v>
                </c:pt>
                <c:pt idx="365">
                  <c:v>17.838740231203211</c:v>
                </c:pt>
                <c:pt idx="366">
                  <c:v>17.89892994460676</c:v>
                </c:pt>
                <c:pt idx="367">
                  <c:v>17.959161948354769</c:v>
                </c:pt>
                <c:pt idx="368">
                  <c:v>18.019435452884121</c:v>
                </c:pt>
                <c:pt idx="369">
                  <c:v>18.079749669205999</c:v>
                </c:pt>
                <c:pt idx="370">
                  <c:v>18.140103808923779</c:v>
                </c:pt>
                <c:pt idx="371">
                  <c:v>18.200497084251008</c:v>
                </c:pt>
                <c:pt idx="372">
                  <c:v>18.260928708028469</c:v>
                </c:pt>
                <c:pt idx="373">
                  <c:v>18.321397893742351</c:v>
                </c:pt>
                <c:pt idx="374">
                  <c:v>18.38190385554168</c:v>
                </c:pt>
                <c:pt idx="375">
                  <c:v>18.442445808255819</c:v>
                </c:pt>
                <c:pt idx="376">
                  <c:v>18.5030229674121</c:v>
                </c:pt>
                <c:pt idx="377">
                  <c:v>18.56363454925312</c:v>
                </c:pt>
                <c:pt idx="378">
                  <c:v>18.624279770754459</c:v>
                </c:pt>
                <c:pt idx="379">
                  <c:v>18.684957849641769</c:v>
                </c:pt>
                <c:pt idx="380">
                  <c:v>18.74566800440844</c:v>
                </c:pt>
                <c:pt idx="381">
                  <c:v>18.806409454332709</c:v>
                </c:pt>
                <c:pt idx="382">
                  <c:v>18.867181419495001</c:v>
                </c:pt>
                <c:pt idx="383">
                  <c:v>18.927983120795179</c:v>
                </c:pt>
                <c:pt idx="384">
                  <c:v>18.988813779969579</c:v>
                </c:pt>
                <c:pt idx="385">
                  <c:v>19.04967261960876</c:v>
                </c:pt>
                <c:pt idx="386">
                  <c:v>19.110558863173448</c:v>
                </c:pt>
                <c:pt idx="387">
                  <c:v>19.171471735012702</c:v>
                </c:pt>
                <c:pt idx="388">
                  <c:v>19.232410460380351</c:v>
                </c:pt>
                <c:pt idx="389">
                  <c:v>19.293374265452059</c:v>
                </c:pt>
                <c:pt idx="390">
                  <c:v>19.35436237734223</c:v>
                </c:pt>
                <c:pt idx="391">
                  <c:v>19.41537402412084</c:v>
                </c:pt>
                <c:pt idx="392">
                  <c:v>19.476408434830251</c:v>
                </c:pt>
                <c:pt idx="393">
                  <c:v>19.537464839501961</c:v>
                </c:pt>
                <c:pt idx="394">
                  <c:v>19.598542469173179</c:v>
                </c:pt>
                <c:pt idx="395">
                  <c:v>19.65964055590381</c:v>
                </c:pt>
                <c:pt idx="396">
                  <c:v>19.72075833279246</c:v>
                </c:pt>
                <c:pt idx="397">
                  <c:v>19.78189503399344</c:v>
                </c:pt>
                <c:pt idx="398">
                  <c:v>19.843049894732971</c:v>
                </c:pt>
                <c:pt idx="399">
                  <c:v>19.90422215132612</c:v>
                </c:pt>
                <c:pt idx="400">
                  <c:v>19.96541104119207</c:v>
                </c:pt>
                <c:pt idx="401">
                  <c:v>20.026615802871429</c:v>
                </c:pt>
                <c:pt idx="402">
                  <c:v>20.087835676042079</c:v>
                </c:pt>
                <c:pt idx="403">
                  <c:v>20.149069901535281</c:v>
                </c:pt>
                <c:pt idx="404">
                  <c:v>20.21031772135191</c:v>
                </c:pt>
                <c:pt idx="405">
                  <c:v>20.271578378678399</c:v>
                </c:pt>
                <c:pt idx="406">
                  <c:v>20.332851117902798</c:v>
                </c:pt>
                <c:pt idx="407">
                  <c:v>20.39413518463062</c:v>
                </c:pt>
                <c:pt idx="408">
                  <c:v>20.455429825700719</c:v>
                </c:pt>
                <c:pt idx="409">
                  <c:v>20.516734289201121</c:v>
                </c:pt>
                <c:pt idx="410">
                  <c:v>20.578047824484621</c:v>
                </c:pt>
                <c:pt idx="411">
                  <c:v>20.639369682184551</c:v>
                </c:pt>
                <c:pt idx="412">
                  <c:v>20.700699114230289</c:v>
                </c:pt>
                <c:pt idx="413">
                  <c:v>20.76203537386278</c:v>
                </c:pt>
                <c:pt idx="414">
                  <c:v>20.823377715649961</c:v>
                </c:pt>
                <c:pt idx="415">
                  <c:v>20.884725395502201</c:v>
                </c:pt>
                <c:pt idx="416">
                  <c:v>20.946077670687458</c:v>
                </c:pt>
                <c:pt idx="417">
                  <c:v>21.007433799846641</c:v>
                </c:pt>
                <c:pt idx="418">
                  <c:v>21.068793043008689</c:v>
                </c:pt>
                <c:pt idx="419">
                  <c:v>21.130154661605658</c:v>
                </c:pt>
                <c:pt idx="420">
                  <c:v>21.191517918487651</c:v>
                </c:pt>
                <c:pt idx="421">
                  <c:v>21.252882077937869</c:v>
                </c:pt>
                <c:pt idx="422">
                  <c:v>21.314246405687388</c:v>
                </c:pt>
                <c:pt idx="423">
                  <c:v>21.375610168929882</c:v>
                </c:pt>
                <c:pt idx="424">
                  <c:v>21.436972636336399</c:v>
                </c:pt>
                <c:pt idx="425">
                  <c:v>21.498333078069759</c:v>
                </c:pt>
                <c:pt idx="426">
                  <c:v>21.559690765799811</c:v>
                </c:pt>
                <c:pt idx="427">
                  <c:v>21.621044972716529</c:v>
                </c:pt>
                <c:pt idx="428">
                  <c:v>21.682394973545659</c:v>
                </c:pt>
                <c:pt idx="429">
                  <c:v>21.74374004456233</c:v>
                </c:pt>
                <c:pt idx="430">
                  <c:v>21.805079463605921</c:v>
                </c:pt>
                <c:pt idx="431">
                  <c:v>21.866412510092911</c:v>
                </c:pt>
                <c:pt idx="432">
                  <c:v>21.927738465032231</c:v>
                </c:pt>
                <c:pt idx="433">
                  <c:v>21.989056611038588</c:v>
                </c:pt>
                <c:pt idx="434">
                  <c:v>22.050366232346409</c:v>
                </c:pt>
                <c:pt idx="435">
                  <c:v>22.111666614823601</c:v>
                </c:pt>
                <c:pt idx="436">
                  <c:v>22.172957045985282</c:v>
                </c:pt>
                <c:pt idx="437">
                  <c:v>22.234236815007449</c:v>
                </c:pt>
                <c:pt idx="438">
                  <c:v>22.295505212740281</c:v>
                </c:pt>
                <c:pt idx="439">
                  <c:v>22.35676153172178</c:v>
                </c:pt>
                <c:pt idx="440">
                  <c:v>22.418005066191061</c:v>
                </c:pt>
                <c:pt idx="441">
                  <c:v>22.479235112101389</c:v>
                </c:pt>
                <c:pt idx="442">
                  <c:v>22.540450967133602</c:v>
                </c:pt>
                <c:pt idx="443">
                  <c:v>22.601651930709021</c:v>
                </c:pt>
                <c:pt idx="444">
                  <c:v>22.662837304002458</c:v>
                </c:pt>
                <c:pt idx="445">
                  <c:v>22.724006389955051</c:v>
                </c:pt>
                <c:pt idx="446">
                  <c:v>22.785158493287071</c:v>
                </c:pt>
                <c:pt idx="447">
                  <c:v>22.846292920510599</c:v>
                </c:pt>
                <c:pt idx="448">
                  <c:v>22.90740897994209</c:v>
                </c:pt>
                <c:pt idx="449">
                  <c:v>22.96850598171488</c:v>
                </c:pt>
                <c:pt idx="450">
                  <c:v>23.02958323779162</c:v>
                </c:pt>
                <c:pt idx="451">
                  <c:v>23.090640061976501</c:v>
                </c:pt>
                <c:pt idx="452">
                  <c:v>23.151675769927419</c:v>
                </c:pt>
                <c:pt idx="453">
                  <c:v>23.212689679168179</c:v>
                </c:pt>
                <c:pt idx="454">
                  <c:v>23.273681109100579</c:v>
                </c:pt>
                <c:pt idx="455">
                  <c:v>23.3346493810159</c:v>
                </c:pt>
                <c:pt idx="456">
                  <c:v>23.39559381810718</c:v>
                </c:pt>
                <c:pt idx="457">
                  <c:v>23.456513745480731</c:v>
                </c:pt>
                <c:pt idx="458">
                  <c:v>23.51740849016759</c:v>
                </c:pt>
                <c:pt idx="459">
                  <c:v>23.578277381135209</c:v>
                </c:pt>
                <c:pt idx="460">
                  <c:v>23.639119749298811</c:v>
                </c:pt>
                <c:pt idx="461">
                  <c:v>23.699934927532581</c:v>
                </c:pt>
                <c:pt idx="462">
                  <c:v>23.760722250680811</c:v>
                </c:pt>
                <c:pt idx="463">
                  <c:v>23.82148105556961</c:v>
                </c:pt>
                <c:pt idx="464">
                  <c:v>23.882210681016549</c:v>
                </c:pt>
                <c:pt idx="465">
                  <c:v>23.942910467842879</c:v>
                </c:pt>
                <c:pt idx="466">
                  <c:v>24.003579758883571</c:v>
                </c:pt>
                <c:pt idx="467">
                  <c:v>24.064217898998219</c:v>
                </c:pt>
                <c:pt idx="468">
                  <c:v>24.12482423508143</c:v>
                </c:pt>
                <c:pt idx="469">
                  <c:v>24.185398116073429</c:v>
                </c:pt>
                <c:pt idx="470">
                  <c:v>24.24593889297028</c:v>
                </c:pt>
                <c:pt idx="471">
                  <c:v>24.306445918834161</c:v>
                </c:pt>
                <c:pt idx="472">
                  <c:v>24.366918548803451</c:v>
                </c:pt>
                <c:pt idx="473">
                  <c:v>24.427356140102809</c:v>
                </c:pt>
                <c:pt idx="474">
                  <c:v>24.48775805205295</c:v>
                </c:pt>
                <c:pt idx="475">
                  <c:v>24.548123646080558</c:v>
                </c:pt>
                <c:pt idx="476">
                  <c:v>24.608452285727779</c:v>
                </c:pt>
                <c:pt idx="477">
                  <c:v>24.668743336662249</c:v>
                </c:pt>
                <c:pt idx="478">
                  <c:v>24.728996166686048</c:v>
                </c:pt>
                <c:pt idx="479">
                  <c:v>24.789210145744821</c:v>
                </c:pt>
                <c:pt idx="480">
                  <c:v>24.849384645937921</c:v>
                </c:pt>
                <c:pt idx="481">
                  <c:v>24.9095190415267</c:v>
                </c:pt>
                <c:pt idx="482">
                  <c:v>24.969612708944279</c:v>
                </c:pt>
                <c:pt idx="483">
                  <c:v>25.02966502680329</c:v>
                </c:pt>
                <c:pt idx="484">
                  <c:v>25.089675375905799</c:v>
                </c:pt>
                <c:pt idx="485">
                  <c:v>25.149643139251399</c:v>
                </c:pt>
                <c:pt idx="486">
                  <c:v>25.209567702045881</c:v>
                </c:pt>
                <c:pt idx="487">
                  <c:v>25.269448451709671</c:v>
                </c:pt>
                <c:pt idx="488">
                  <c:v>25.329284777886119</c:v>
                </c:pt>
                <c:pt idx="489">
                  <c:v>25.389076072449761</c:v>
                </c:pt>
                <c:pt idx="490">
                  <c:v>25.4488217295143</c:v>
                </c:pt>
                <c:pt idx="491">
                  <c:v>25.508521145440739</c:v>
                </c:pt>
                <c:pt idx="492">
                  <c:v>25.568173718845099</c:v>
                </c:pt>
                <c:pt idx="493">
                  <c:v>25.62777885060618</c:v>
                </c:pt>
                <c:pt idx="494">
                  <c:v>25.6873359438733</c:v>
                </c:pt>
                <c:pt idx="495">
                  <c:v>25.74684440407362</c:v>
                </c:pt>
                <c:pt idx="496">
                  <c:v>25.80630363891969</c:v>
                </c:pt>
                <c:pt idx="497">
                  <c:v>25.865713058416649</c:v>
                </c:pt>
                <c:pt idx="498">
                  <c:v>25.925072074869231</c:v>
                </c:pt>
                <c:pt idx="499">
                  <c:v>25.984380102889489</c:v>
                </c:pt>
                <c:pt idx="500">
                  <c:v>26.043636559402412</c:v>
                </c:pt>
                <c:pt idx="501">
                  <c:v>26.102840863653991</c:v>
                </c:pt>
                <c:pt idx="502">
                  <c:v>26.1619924372173</c:v>
                </c:pt>
                <c:pt idx="503">
                  <c:v>26.221090703999149</c:v>
                </c:pt>
                <c:pt idx="504">
                  <c:v>26.280135090246521</c:v>
                </c:pt>
                <c:pt idx="505">
                  <c:v>26.339125024552949</c:v>
                </c:pt>
                <c:pt idx="506">
                  <c:v>26.398059937864669</c:v>
                </c:pt>
                <c:pt idx="507">
                  <c:v>26.456939263486699</c:v>
                </c:pt>
                <c:pt idx="508">
                  <c:v>26.515762437088881</c:v>
                </c:pt>
                <c:pt idx="509">
                  <c:v>26.574528896711641</c:v>
                </c:pt>
                <c:pt idx="510">
                  <c:v>26.633238082771761</c:v>
                </c:pt>
                <c:pt idx="511">
                  <c:v>26.691889438067982</c:v>
                </c:pt>
                <c:pt idx="512">
                  <c:v>26.750482407786489</c:v>
                </c:pt>
                <c:pt idx="513">
                  <c:v>26.809016439506291</c:v>
                </c:pt>
                <c:pt idx="514">
                  <c:v>26.867490983204419</c:v>
                </c:pt>
                <c:pt idx="515">
                  <c:v>26.92590549126114</c:v>
                </c:pt>
                <c:pt idx="516">
                  <c:v>26.984259418464902</c:v>
                </c:pt>
                <c:pt idx="517">
                  <c:v>27.042552222017221</c:v>
                </c:pt>
                <c:pt idx="518">
                  <c:v>27.100783361537491</c:v>
                </c:pt>
                <c:pt idx="519">
                  <c:v>27.158952299067579</c:v>
                </c:pt>
                <c:pt idx="520">
                  <c:v>27.21705849907644</c:v>
                </c:pt>
                <c:pt idx="521">
                  <c:v>27.275101428464389</c:v>
                </c:pt>
                <c:pt idx="522">
                  <c:v>27.333080556567499</c:v>
                </c:pt>
                <c:pt idx="523">
                  <c:v>27.390995355161781</c:v>
                </c:pt>
                <c:pt idx="524">
                  <c:v>27.448845298467081</c:v>
                </c:pt>
                <c:pt idx="525">
                  <c:v>27.506629863151279</c:v>
                </c:pt>
                <c:pt idx="526">
                  <c:v>27.56434852833376</c:v>
                </c:pt>
                <c:pt idx="527">
                  <c:v>27.62200077558937</c:v>
                </c:pt>
                <c:pt idx="528">
                  <c:v>27.679586088951851</c:v>
                </c:pt>
                <c:pt idx="529">
                  <c:v>27.737103954917359</c:v>
                </c:pt>
                <c:pt idx="530">
                  <c:v>27.794553862447732</c:v>
                </c:pt>
                <c:pt idx="531">
                  <c:v>27.851935302973761</c:v>
                </c:pt>
                <c:pt idx="532">
                  <c:v>27.909247770398199</c:v>
                </c:pt>
                <c:pt idx="533">
                  <c:v>27.966490761098811</c:v>
                </c:pt>
                <c:pt idx="534">
                  <c:v>28.02366377393118</c:v>
                </c:pt>
                <c:pt idx="535">
                  <c:v>28.080766310231549</c:v>
                </c:pt>
                <c:pt idx="536">
                  <c:v>28.137797873819171</c:v>
                </c:pt>
                <c:pt idx="537">
                  <c:v>28.194757970999081</c:v>
                </c:pt>
                <c:pt idx="538">
                  <c:v>28.25164611056438</c:v>
                </c:pt>
                <c:pt idx="539">
                  <c:v>28.30846180379843</c:v>
                </c:pt>
                <c:pt idx="540">
                  <c:v>28.36520456447705</c:v>
                </c:pt>
                <c:pt idx="541">
                  <c:v>28.42187390887058</c:v>
                </c:pt>
                <c:pt idx="542">
                  <c:v>28.478469355745709</c:v>
                </c:pt>
                <c:pt idx="543">
                  <c:v>28.534990426367258</c:v>
                </c:pt>
                <c:pt idx="544">
                  <c:v>28.591436644499961</c:v>
                </c:pt>
                <c:pt idx="545">
                  <c:v>28.647807536409879</c:v>
                </c:pt>
                <c:pt idx="546">
                  <c:v>28.704102630865879</c:v>
                </c:pt>
                <c:pt idx="547">
                  <c:v>28.760321459141181</c:v>
                </c:pt>
                <c:pt idx="548">
                  <c:v>28.816463555014039</c:v>
                </c:pt>
                <c:pt idx="549">
                  <c:v>28.87252845476937</c:v>
                </c:pt>
                <c:pt idx="550">
                  <c:v>28.928515697199419</c:v>
                </c:pt>
                <c:pt idx="551">
                  <c:v>28.98442482360473</c:v>
                </c:pt>
                <c:pt idx="552">
                  <c:v>29.04025537779485</c:v>
                </c:pt>
                <c:pt idx="553">
                  <c:v>29.096006906088949</c:v>
                </c:pt>
                <c:pt idx="554">
                  <c:v>29.15167895731636</c:v>
                </c:pt>
                <c:pt idx="555">
                  <c:v>29.20727108281698</c:v>
                </c:pt>
                <c:pt idx="556">
                  <c:v>29.262782836441382</c:v>
                </c:pt>
                <c:pt idx="557">
                  <c:v>29.31821377455169</c:v>
                </c:pt>
                <c:pt idx="558">
                  <c:v>29.3735634560203</c:v>
                </c:pt>
                <c:pt idx="559">
                  <c:v>29.42883144223115</c:v>
                </c:pt>
                <c:pt idx="560">
                  <c:v>29.48401729707885</c:v>
                </c:pt>
                <c:pt idx="561">
                  <c:v>29.539120586968629</c:v>
                </c:pt>
                <c:pt idx="562">
                  <c:v>29.594140880815878</c:v>
                </c:pt>
                <c:pt idx="563">
                  <c:v>29.64907775004562</c:v>
                </c:pt>
                <c:pt idx="564">
                  <c:v>29.703930768592009</c:v>
                </c:pt>
                <c:pt idx="565">
                  <c:v>29.7586995128975</c:v>
                </c:pt>
                <c:pt idx="566">
                  <c:v>29.81338356191203</c:v>
                </c:pt>
                <c:pt idx="567">
                  <c:v>29.867982497092161</c:v>
                </c:pt>
                <c:pt idx="568">
                  <c:v>29.92249590239992</c:v>
                </c:pt>
                <c:pt idx="569">
                  <c:v>29.976923364301769</c:v>
                </c:pt>
                <c:pt idx="570">
                  <c:v>30.031264471767141</c:v>
                </c:pt>
                <c:pt idx="571">
                  <c:v>30.085518816267179</c:v>
                </c:pt>
                <c:pt idx="572">
                  <c:v>30.139685991773622</c:v>
                </c:pt>
                <c:pt idx="573">
                  <c:v>30.193765594756272</c:v>
                </c:pt>
                <c:pt idx="574">
                  <c:v>30.247757224182269</c:v>
                </c:pt>
                <c:pt idx="575">
                  <c:v>30.301660481513789</c:v>
                </c:pt>
                <c:pt idx="576">
                  <c:v>30.355474970706261</c:v>
                </c:pt>
                <c:pt idx="577">
                  <c:v>30.40920029820639</c:v>
                </c:pt>
                <c:pt idx="578">
                  <c:v>30.462836072949791</c:v>
                </c:pt>
                <c:pt idx="579">
                  <c:v>30.516381906359548</c:v>
                </c:pt>
                <c:pt idx="580">
                  <c:v>30.56983741234254</c:v>
                </c:pt>
                <c:pt idx="581">
                  <c:v>30.623202207288319</c:v>
                </c:pt>
                <c:pt idx="582">
                  <c:v>30.676475910065889</c:v>
                </c:pt>
                <c:pt idx="583">
                  <c:v>30.729658142021339</c:v>
                </c:pt>
                <c:pt idx="584">
                  <c:v>30.782748526974839</c:v>
                </c:pt>
                <c:pt idx="585">
                  <c:v>30.835746691218521</c:v>
                </c:pt>
                <c:pt idx="586">
                  <c:v>30.888652263512281</c:v>
                </c:pt>
                <c:pt idx="587">
                  <c:v>30.94146487508198</c:v>
                </c:pt>
                <c:pt idx="588">
                  <c:v>30.99418415961577</c:v>
                </c:pt>
                <c:pt idx="589">
                  <c:v>31.04680975326087</c:v>
                </c:pt>
                <c:pt idx="590">
                  <c:v>31.09934129462032</c:v>
                </c:pt>
                <c:pt idx="591">
                  <c:v>31.151778424749601</c:v>
                </c:pt>
                <c:pt idx="592">
                  <c:v>31.204120787153009</c:v>
                </c:pt>
                <c:pt idx="593">
                  <c:v>31.25636802778013</c:v>
                </c:pt>
                <c:pt idx="594">
                  <c:v>31.308519795022139</c:v>
                </c:pt>
                <c:pt idx="595">
                  <c:v>31.360575739707919</c:v>
                </c:pt>
                <c:pt idx="596">
                  <c:v>31.41253551510022</c:v>
                </c:pt>
                <c:pt idx="597">
                  <c:v>31.464398776891709</c:v>
                </c:pt>
                <c:pt idx="598">
                  <c:v>31.516165183200819</c:v>
                </c:pt>
                <c:pt idx="599">
                  <c:v>31.567834394567591</c:v>
                </c:pt>
                <c:pt idx="600">
                  <c:v>31.619406073949449</c:v>
                </c:pt>
                <c:pt idx="601">
                  <c:v>31.670879886716829</c:v>
                </c:pt>
                <c:pt idx="602">
                  <c:v>31.722255500648721</c:v>
                </c:pt>
                <c:pt idx="603">
                  <c:v>31.773532585927981</c:v>
                </c:pt>
                <c:pt idx="604">
                  <c:v>31.82471081513745</c:v>
                </c:pt>
                <c:pt idx="605">
                  <c:v>31.87578986325385</c:v>
                </c:pt>
                <c:pt idx="606">
                  <c:v>31.926769407644311</c:v>
                </c:pt>
                <c:pt idx="607">
                  <c:v>31.9776491280609</c:v>
                </c:pt>
                <c:pt idx="608">
                  <c:v>32.028428706635701</c:v>
                </c:pt>
                <c:pt idx="609">
                  <c:v>32.079107827875802</c:v>
                </c:pt>
                <c:pt idx="610">
                  <c:v>32.129686178658098</c:v>
                </c:pt>
                <c:pt idx="611">
                  <c:v>32.180163448224242</c:v>
                </c:pt>
                <c:pt idx="612">
                  <c:v>32.230539328175098</c:v>
                </c:pt>
                <c:pt idx="613">
                  <c:v>32.280813512465443</c:v>
                </c:pt>
                <c:pt idx="614">
                  <c:v>32.330985697398539</c:v>
                </c:pt>
                <c:pt idx="615">
                  <c:v>32.381055581620849</c:v>
                </c:pt>
                <c:pt idx="616">
                  <c:v>32.431022866115903</c:v>
                </c:pt>
                <c:pt idx="617">
                  <c:v>32.480887254198329</c:v>
                </c:pt>
                <c:pt idx="618">
                  <c:v>32.530648451509769</c:v>
                </c:pt>
                <c:pt idx="619">
                  <c:v>32.580306166010423</c:v>
                </c:pt>
                <c:pt idx="620">
                  <c:v>32.629860107975283</c:v>
                </c:pt>
                <c:pt idx="621">
                  <c:v>32.679309989987118</c:v>
                </c:pt>
                <c:pt idx="622">
                  <c:v>32.728655526930552</c:v>
                </c:pt>
                <c:pt idx="623">
                  <c:v>32.777896435985902</c:v>
                </c:pt>
                <c:pt idx="624">
                  <c:v>32.827032436622879</c:v>
                </c:pt>
                <c:pt idx="625">
                  <c:v>32.876063250594292</c:v>
                </c:pt>
                <c:pt idx="626">
                  <c:v>32.924988601930117</c:v>
                </c:pt>
                <c:pt idx="627">
                  <c:v>32.973808216929882</c:v>
                </c:pt>
                <c:pt idx="628">
                  <c:v>33.02252182415733</c:v>
                </c:pt>
                <c:pt idx="629">
                  <c:v>33.071129154433187</c:v>
                </c:pt>
                <c:pt idx="630">
                  <c:v>33.119629940828681</c:v>
                </c:pt>
                <c:pt idx="631">
                  <c:v>33.168023918658733</c:v>
                </c:pt>
                <c:pt idx="632">
                  <c:v>33.216310825475098</c:v>
                </c:pt>
                <c:pt idx="633">
                  <c:v>33.264490401059689</c:v>
                </c:pt>
                <c:pt idx="634">
                  <c:v>33.312562387417287</c:v>
                </c:pt>
                <c:pt idx="635">
                  <c:v>33.360526528768943</c:v>
                </c:pt>
                <c:pt idx="636">
                  <c:v>33.408382571544493</c:v>
                </c:pt>
                <c:pt idx="637">
                  <c:v>33.456130264375702</c:v>
                </c:pt>
                <c:pt idx="638">
                  <c:v>33.503769358088952</c:v>
                </c:pt>
                <c:pt idx="639">
                  <c:v>33.551299605697757</c:v>
                </c:pt>
                <c:pt idx="640">
                  <c:v>33.598720762396503</c:v>
                </c:pt>
                <c:pt idx="641">
                  <c:v>33.64603258555092</c:v>
                </c:pt>
                <c:pt idx="642">
                  <c:v>33.693234834692802</c:v>
                </c:pt>
                <c:pt idx="643">
                  <c:v>33.740327271511298</c:v>
                </c:pt>
                <c:pt idx="644">
                  <c:v>33.787309659845839</c:v>
                </c:pt>
                <c:pt idx="645">
                  <c:v>33.83418176567799</c:v>
                </c:pt>
                <c:pt idx="646">
                  <c:v>33.880943357124693</c:v>
                </c:pt>
                <c:pt idx="647">
                  <c:v>33.927594204429141</c:v>
                </c:pt>
                <c:pt idx="648">
                  <c:v>33.974134079954268</c:v>
                </c:pt>
                <c:pt idx="649">
                  <c:v>34.02056275817425</c:v>
                </c:pt>
                <c:pt idx="650">
                  <c:v>34.066880015666491</c:v>
                </c:pt>
                <c:pt idx="651">
                  <c:v>34.113085631104759</c:v>
                </c:pt>
                <c:pt idx="652">
                  <c:v>34.159179385249082</c:v>
                </c:pt>
                <c:pt idx="653">
                  <c:v>34.205161060939638</c:v>
                </c:pt>
                <c:pt idx="654">
                  <c:v>34.251030443087799</c:v>
                </c:pt>
                <c:pt idx="655">
                  <c:v>34.296787318667967</c:v>
                </c:pt>
                <c:pt idx="656">
                  <c:v>34.342431476709542</c:v>
                </c:pt>
                <c:pt idx="657">
                  <c:v>34.387962708288391</c:v>
                </c:pt>
                <c:pt idx="658">
                  <c:v>34.433380806519168</c:v>
                </c:pt>
                <c:pt idx="659">
                  <c:v>34.478685566545813</c:v>
                </c:pt>
                <c:pt idx="660">
                  <c:v>34.523876785534227</c:v>
                </c:pt>
                <c:pt idx="661">
                  <c:v>34.568954262663347</c:v>
                </c:pt>
                <c:pt idx="662">
                  <c:v>34.613917799116592</c:v>
                </c:pt>
                <c:pt idx="663">
                  <c:v>34.658767198073768</c:v>
                </c:pt>
                <c:pt idx="664">
                  <c:v>34.703502264701598</c:v>
                </c:pt>
                <c:pt idx="665">
                  <c:v>34.748122806146029</c:v>
                </c:pt>
                <c:pt idx="666">
                  <c:v>34.792628631523051</c:v>
                </c:pt>
                <c:pt idx="667">
                  <c:v>34.837019551909989</c:v>
                </c:pt>
                <c:pt idx="668">
                  <c:v>34.881295380337193</c:v>
                </c:pt>
                <c:pt idx="669">
                  <c:v>34.925455931778501</c:v>
                </c:pt>
                <c:pt idx="670">
                  <c:v>34.969501023143003</c:v>
                </c:pt>
                <c:pt idx="671">
                  <c:v>35.013430473265842</c:v>
                </c:pt>
                <c:pt idx="672">
                  <c:v>35.057244102899887</c:v>
                </c:pt>
                <c:pt idx="673">
                  <c:v>35.1009417347057</c:v>
                </c:pt>
                <c:pt idx="674">
                  <c:v>35.144523193243437</c:v>
                </c:pt>
                <c:pt idx="675">
                  <c:v>35.187988304964271</c:v>
                </c:pt>
                <c:pt idx="676">
                  <c:v>35.231336898199473</c:v>
                </c:pt>
                <c:pt idx="677">
                  <c:v>35.274568803153322</c:v>
                </c:pt>
                <c:pt idx="678">
                  <c:v>35.317683851892753</c:v>
                </c:pt>
                <c:pt idx="679">
                  <c:v>35.360681878339548</c:v>
                </c:pt>
                <c:pt idx="680">
                  <c:v>35.403562718259202</c:v>
                </c:pt>
                <c:pt idx="681">
                  <c:v>35.446326209253087</c:v>
                </c:pt>
                <c:pt idx="682">
                  <c:v>35.488972190749109</c:v>
                </c:pt>
                <c:pt idx="683">
                  <c:v>35.531500503992042</c:v>
                </c:pt>
                <c:pt idx="684">
                  <c:v>35.573910992034762</c:v>
                </c:pt>
                <c:pt idx="685">
                  <c:v>35.616203499727987</c:v>
                </c:pt>
                <c:pt idx="686">
                  <c:v>35.658377873711999</c:v>
                </c:pt>
                <c:pt idx="687">
                  <c:v>35.700433962406713</c:v>
                </c:pt>
                <c:pt idx="688">
                  <c:v>35.742371616002202</c:v>
                </c:pt>
                <c:pt idx="689">
                  <c:v>35.784190686449548</c:v>
                </c:pt>
                <c:pt idx="690">
                  <c:v>35.825891027451249</c:v>
                </c:pt>
                <c:pt idx="691">
                  <c:v>35.867472494451746</c:v>
                </c:pt>
                <c:pt idx="692">
                  <c:v>35.908934944627958</c:v>
                </c:pt>
                <c:pt idx="693">
                  <c:v>35.950278236879782</c:v>
                </c:pt>
                <c:pt idx="694">
                  <c:v>35.991502231820483</c:v>
                </c:pt>
                <c:pt idx="695">
                  <c:v>36.032606791767193</c:v>
                </c:pt>
                <c:pt idx="696">
                  <c:v>36.073591780731427</c:v>
                </c:pt>
                <c:pt idx="697">
                  <c:v>36.114457064409223</c:v>
                </c:pt>
                <c:pt idx="698">
                  <c:v>36.155202510171797</c:v>
                </c:pt>
                <c:pt idx="699">
                  <c:v>36.195827987055722</c:v>
                </c:pt>
                <c:pt idx="700">
                  <c:v>36.236333365753453</c:v>
                </c:pt>
                <c:pt idx="701">
                  <c:v>36.276718518603523</c:v>
                </c:pt>
                <c:pt idx="702">
                  <c:v>36.316983319580878</c:v>
                </c:pt>
                <c:pt idx="703">
                  <c:v>36.357127644287146</c:v>
                </c:pt>
                <c:pt idx="704">
                  <c:v>36.39715136994149</c:v>
                </c:pt>
                <c:pt idx="705">
                  <c:v>36.437054375369442</c:v>
                </c:pt>
                <c:pt idx="706">
                  <c:v>36.476836540995222</c:v>
                </c:pt>
                <c:pt idx="707">
                  <c:v>36.51649774882992</c:v>
                </c:pt>
                <c:pt idx="708">
                  <c:v>36.556037882463272</c:v>
                </c:pt>
                <c:pt idx="709">
                  <c:v>36.595456827053169</c:v>
                </c:pt>
                <c:pt idx="710">
                  <c:v>36.634754469315993</c:v>
                </c:pt>
                <c:pt idx="711">
                  <c:v>36.673930697516973</c:v>
                </c:pt>
                <c:pt idx="712">
                  <c:v>36.712985401460138</c:v>
                </c:pt>
                <c:pt idx="713">
                  <c:v>36.75191847247882</c:v>
                </c:pt>
                <c:pt idx="714">
                  <c:v>36.790729803425528</c:v>
                </c:pt>
                <c:pt idx="715">
                  <c:v>36.829419288662343</c:v>
                </c:pt>
                <c:pt idx="716">
                  <c:v>36.867986824051073</c:v>
                </c:pt>
                <c:pt idx="717">
                  <c:v>36.906432306943273</c:v>
                </c:pt>
                <c:pt idx="718">
                  <c:v>36.944755636170569</c:v>
                </c:pt>
                <c:pt idx="719">
                  <c:v>36.982956712034763</c:v>
                </c:pt>
                <c:pt idx="720">
                  <c:v>37.021035436297979</c:v>
                </c:pt>
                <c:pt idx="721">
                  <c:v>37.058991712172798</c:v>
                </c:pt>
                <c:pt idx="722">
                  <c:v>37.096825444312437</c:v>
                </c:pt>
                <c:pt idx="723">
                  <c:v>37.134536538800923</c:v>
                </c:pt>
                <c:pt idx="724">
                  <c:v>37.1721249031432</c:v>
                </c:pt>
                <c:pt idx="725">
                  <c:v>37.209590446255213</c:v>
                </c:pt>
                <c:pt idx="726">
                  <c:v>37.246933078454198</c:v>
                </c:pt>
                <c:pt idx="727">
                  <c:v>37.284152711448741</c:v>
                </c:pt>
                <c:pt idx="728">
                  <c:v>37.321249258328933</c:v>
                </c:pt>
                <c:pt idx="729">
                  <c:v>37.358222633556487</c:v>
                </c:pt>
                <c:pt idx="730">
                  <c:v>37.395072752954981</c:v>
                </c:pt>
                <c:pt idx="731">
                  <c:v>37.431799533699937</c:v>
                </c:pt>
                <c:pt idx="732">
                  <c:v>37.468402894308959</c:v>
                </c:pt>
                <c:pt idx="733">
                  <c:v>37.504882754631993</c:v>
                </c:pt>
                <c:pt idx="734">
                  <c:v>37.541239035841393</c:v>
                </c:pt>
                <c:pt idx="735">
                  <c:v>37.577471660422027</c:v>
                </c:pt>
                <c:pt idx="736">
                  <c:v>37.613580552161999</c:v>
                </c:pt>
                <c:pt idx="737">
                  <c:v>37.649565636141801</c:v>
                </c:pt>
                <c:pt idx="738">
                  <c:v>37.685426838725363</c:v>
                </c:pt>
                <c:pt idx="739">
                  <c:v>37.721164087550001</c:v>
                </c:pt>
                <c:pt idx="740">
                  <c:v>37.756777311516522</c:v>
                </c:pt>
                <c:pt idx="741">
                  <c:v>37.792266440779571</c:v>
                </c:pt>
                <c:pt idx="742">
                  <c:v>37.827631406737737</c:v>
                </c:pt>
                <c:pt idx="743">
                  <c:v>37.862872142023903</c:v>
                </c:pt>
                <c:pt idx="744">
                  <c:v>37.897988580495287</c:v>
                </c:pt>
                <c:pt idx="745">
                  <c:v>37.932980657223943</c:v>
                </c:pt>
                <c:pt idx="746">
                  <c:v>37.967848308486843</c:v>
                </c:pt>
                <c:pt idx="747">
                  <c:v>38.002591471756062</c:v>
                </c:pt>
                <c:pt idx="748">
                  <c:v>38.037210085689743</c:v>
                </c:pt>
                <c:pt idx="749">
                  <c:v>38.071704090121102</c:v>
                </c:pt>
                <c:pt idx="750">
                  <c:v>38.106073426049903</c:v>
                </c:pt>
                <c:pt idx="751">
                  <c:v>38.140318035632319</c:v>
                </c:pt>
                <c:pt idx="752">
                  <c:v>38.174437862171303</c:v>
                </c:pt>
                <c:pt idx="753">
                  <c:v>38.208432850106881</c:v>
                </c:pt>
                <c:pt idx="754">
                  <c:v>38.242302945006621</c:v>
                </c:pt>
                <c:pt idx="755">
                  <c:v>38.276048093555978</c:v>
                </c:pt>
                <c:pt idx="756">
                  <c:v>38.309668243548643</c:v>
                </c:pt>
                <c:pt idx="757">
                  <c:v>38.343163343876938</c:v>
                </c:pt>
                <c:pt idx="758">
                  <c:v>38.376533344522372</c:v>
                </c:pt>
                <c:pt idx="759">
                  <c:v>38.409778196545922</c:v>
                </c:pt>
                <c:pt idx="760">
                  <c:v>38.442897852078623</c:v>
                </c:pt>
                <c:pt idx="761">
                  <c:v>38.475892264311973</c:v>
                </c:pt>
                <c:pt idx="762">
                  <c:v>38.508761387488377</c:v>
                </c:pt>
                <c:pt idx="763">
                  <c:v>38.541505176891839</c:v>
                </c:pt>
                <c:pt idx="764">
                  <c:v>38.574123588838297</c:v>
                </c:pt>
                <c:pt idx="765">
                  <c:v>38.606616580666142</c:v>
                </c:pt>
                <c:pt idx="766">
                  <c:v>38.638984110727442</c:v>
                </c:pt>
                <c:pt idx="767">
                  <c:v>38.6712261383772</c:v>
                </c:pt>
                <c:pt idx="768">
                  <c:v>38.70334262396527</c:v>
                </c:pt>
                <c:pt idx="769">
                  <c:v>38.735333528826402</c:v>
                </c:pt>
                <c:pt idx="770">
                  <c:v>38.76719881527093</c:v>
                </c:pt>
                <c:pt idx="771">
                  <c:v>38.798938446575498</c:v>
                </c:pt>
                <c:pt idx="772">
                  <c:v>38.83055238697365</c:v>
                </c:pt>
                <c:pt idx="773">
                  <c:v>38.86204060164674</c:v>
                </c:pt>
                <c:pt idx="774">
                  <c:v>38.893403056714916</c:v>
                </c:pt>
                <c:pt idx="775">
                  <c:v>38.924639719226853</c:v>
                </c:pt>
                <c:pt idx="776">
                  <c:v>38.955750557151703</c:v>
                </c:pt>
                <c:pt idx="777">
                  <c:v>38.986735539369363</c:v>
                </c:pt>
                <c:pt idx="778">
                  <c:v>39.01759463566124</c:v>
                </c:pt>
                <c:pt idx="779">
                  <c:v>39.048327816701772</c:v>
                </c:pt>
                <c:pt idx="780">
                  <c:v>39.078935054048038</c:v>
                </c:pt>
                <c:pt idx="781">
                  <c:v>39.109416320131999</c:v>
                </c:pt>
                <c:pt idx="782">
                  <c:v>39.139771588250568</c:v>
                </c:pt>
                <c:pt idx="783">
                  <c:v>39.170000832557101</c:v>
                </c:pt>
                <c:pt idx="784">
                  <c:v>39.200104028052017</c:v>
                </c:pt>
                <c:pt idx="785">
                  <c:v>39.230081150574009</c:v>
                </c:pt>
                <c:pt idx="786">
                  <c:v>39.259932176790997</c:v>
                </c:pt>
                <c:pt idx="787">
                  <c:v>39.289657084191212</c:v>
                </c:pt>
                <c:pt idx="788">
                  <c:v>39.319255851074338</c:v>
                </c:pt>
                <c:pt idx="789">
                  <c:v>39.348728456542482</c:v>
                </c:pt>
                <c:pt idx="790">
                  <c:v>39.378074880491923</c:v>
                </c:pt>
                <c:pt idx="791">
                  <c:v>39.40729510360292</c:v>
                </c:pt>
                <c:pt idx="792">
                  <c:v>39.436389107332893</c:v>
                </c:pt>
                <c:pt idx="793">
                  <c:v>39.465356873905641</c:v>
                </c:pt>
                <c:pt idx="794">
                  <c:v>39.494198386304021</c:v>
                </c:pt>
                <c:pt idx="795">
                  <c:v>39.52291362826071</c:v>
                </c:pt>
                <c:pt idx="796">
                  <c:v>39.551502584249427</c:v>
                </c:pt>
                <c:pt idx="797">
                  <c:v>39.579965239476927</c:v>
                </c:pt>
                <c:pt idx="798">
                  <c:v>39.608301579873213</c:v>
                </c:pt>
                <c:pt idx="799">
                  <c:v>39.636511592084069</c:v>
                </c:pt>
                <c:pt idx="800">
                  <c:v>39.664595263462033</c:v>
                </c:pt>
                <c:pt idx="801">
                  <c:v>39.6925525820579</c:v>
                </c:pt>
                <c:pt idx="802">
                  <c:v>39.720383536612047</c:v>
                </c:pt>
                <c:pt idx="803">
                  <c:v>39.748088116546548</c:v>
                </c:pt>
                <c:pt idx="804">
                  <c:v>39.77566631195613</c:v>
                </c:pt>
                <c:pt idx="805">
                  <c:v>39.803118113600007</c:v>
                </c:pt>
                <c:pt idx="806">
                  <c:v>39.830443512893453</c:v>
                </c:pt>
                <c:pt idx="807">
                  <c:v>39.857642501899903</c:v>
                </c:pt>
                <c:pt idx="808">
                  <c:v>39.884715073321999</c:v>
                </c:pt>
                <c:pt idx="809">
                  <c:v>39.911661220493258</c:v>
                </c:pt>
                <c:pt idx="810">
                  <c:v>39.938480937371217</c:v>
                </c:pt>
                <c:pt idx="811">
                  <c:v>39.965174218526961</c:v>
                </c:pt>
                <c:pt idx="812">
                  <c:v>39.991741059138988</c:v>
                </c:pt>
                <c:pt idx="813">
                  <c:v>40.018181454984017</c:v>
                </c:pt>
                <c:pt idx="814">
                  <c:v>40.044495402429227</c:v>
                </c:pt>
                <c:pt idx="815">
                  <c:v>40.070682898424018</c:v>
                </c:pt>
                <c:pt idx="816">
                  <c:v>40.096743940492139</c:v>
                </c:pt>
                <c:pt idx="817">
                  <c:v>40.122678526723568</c:v>
                </c:pt>
                <c:pt idx="818">
                  <c:v>40.148486655766384</c:v>
                </c:pt>
                <c:pt idx="819">
                  <c:v>40.174168326819931</c:v>
                </c:pt>
                <c:pt idx="820">
                  <c:v>40.199723539624699</c:v>
                </c:pt>
                <c:pt idx="821">
                  <c:v>40.225152294456699</c:v>
                </c:pt>
                <c:pt idx="822">
                  <c:v>40.250454592118487</c:v>
                </c:pt>
                <c:pt idx="823">
                  <c:v>40.275630433931667</c:v>
                </c:pt>
                <c:pt idx="824">
                  <c:v>40.300679821729069</c:v>
                </c:pt>
                <c:pt idx="825">
                  <c:v>40.325602757847037</c:v>
                </c:pt>
                <c:pt idx="826">
                  <c:v>40.350399245117771</c:v>
                </c:pt>
                <c:pt idx="827">
                  <c:v>40.375069286861667</c:v>
                </c:pt>
                <c:pt idx="828">
                  <c:v>40.399612886879801</c:v>
                </c:pt>
                <c:pt idx="829">
                  <c:v>40.424030049445967</c:v>
                </c:pt>
                <c:pt idx="830">
                  <c:v>40.448320779299813</c:v>
                </c:pt>
                <c:pt idx="831">
                  <c:v>40.472485081638723</c:v>
                </c:pt>
                <c:pt idx="832">
                  <c:v>40.496522962110618</c:v>
                </c:pt>
                <c:pt idx="833">
                  <c:v>40.520434426806517</c:v>
                </c:pt>
                <c:pt idx="834">
                  <c:v>40.544219482252991</c:v>
                </c:pt>
                <c:pt idx="835">
                  <c:v>40.567878135405429</c:v>
                </c:pt>
                <c:pt idx="836">
                  <c:v>40.591410393639457</c:v>
                </c:pt>
                <c:pt idx="837">
                  <c:v>40.614816264744967</c:v>
                </c:pt>
                <c:pt idx="838">
                  <c:v>40.638095756918183</c:v>
                </c:pt>
                <c:pt idx="839">
                  <c:v>40.661248878754598</c:v>
                </c:pt>
                <c:pt idx="840">
                  <c:v>40.684275639241797</c:v>
                </c:pt>
                <c:pt idx="841">
                  <c:v>40.707176047752412</c:v>
                </c:pt>
                <c:pt idx="842">
                  <c:v>40.72995011403686</c:v>
                </c:pt>
                <c:pt idx="843">
                  <c:v>40.752597848216418</c:v>
                </c:pt>
                <c:pt idx="844">
                  <c:v>40.775119260776222</c:v>
                </c:pt>
                <c:pt idx="845">
                  <c:v>40.797514362558182</c:v>
                </c:pt>
                <c:pt idx="846">
                  <c:v>40.819783164754092</c:v>
                </c:pt>
                <c:pt idx="847">
                  <c:v>40.841925678898747</c:v>
                </c:pt>
                <c:pt idx="848">
                  <c:v>40.86394191686307</c:v>
                </c:pt>
                <c:pt idx="849">
                  <c:v>40.885831890847243</c:v>
                </c:pt>
                <c:pt idx="850">
                  <c:v>40.907595613374042</c:v>
                </c:pt>
                <c:pt idx="851">
                  <c:v>40.929233097281852</c:v>
                </c:pt>
                <c:pt idx="852">
                  <c:v>40.95074435571803</c:v>
                </c:pt>
                <c:pt idx="853">
                  <c:v>40.972129402133042</c:v>
                </c:pt>
                <c:pt idx="854">
                  <c:v>40.99338825027192</c:v>
                </c:pt>
                <c:pt idx="855">
                  <c:v>41.014520914169637</c:v>
                </c:pt>
                <c:pt idx="856">
                  <c:v>41.035527408143537</c:v>
                </c:pt>
                <c:pt idx="857">
                  <c:v>41.056407746787073</c:v>
                </c:pt>
                <c:pt idx="858">
                  <c:v>41.077161944963258</c:v>
                </c:pt>
                <c:pt idx="859">
                  <c:v>41.097790017798289</c:v>
                </c:pt>
                <c:pt idx="860">
                  <c:v>41.11829198067511</c:v>
                </c:pt>
                <c:pt idx="861">
                  <c:v>41.138667849227083</c:v>
                </c:pt>
                <c:pt idx="862">
                  <c:v>41.158917639331612</c:v>
                </c:pt>
                <c:pt idx="863">
                  <c:v>41.17904136710392</c:v>
                </c:pt>
                <c:pt idx="864">
                  <c:v>41.199039048890782</c:v>
                </c:pt>
                <c:pt idx="865">
                  <c:v>41.218910701264363</c:v>
                </c:pt>
                <c:pt idx="866">
                  <c:v>41.238656341015961</c:v>
                </c:pt>
                <c:pt idx="867">
                  <c:v>41.258275985149922</c:v>
                </c:pt>
                <c:pt idx="868">
                  <c:v>41.277769650877673</c:v>
                </c:pt>
                <c:pt idx="869">
                  <c:v>41.297137355611497</c:v>
                </c:pt>
                <c:pt idx="870">
                  <c:v>41.316379116958629</c:v>
                </c:pt>
                <c:pt idx="871">
                  <c:v>41.335494952715287</c:v>
                </c:pt>
                <c:pt idx="872">
                  <c:v>41.35448488086044</c:v>
                </c:pt>
                <c:pt idx="873">
                  <c:v>41.373348919551269</c:v>
                </c:pt>
                <c:pt idx="874">
                  <c:v>41.392087087114717</c:v>
                </c:pt>
                <c:pt idx="875">
                  <c:v>41.410699402044088</c:v>
                </c:pt>
                <c:pt idx="876">
                  <c:v>41.429185882992797</c:v>
                </c:pt>
                <c:pt idx="877">
                  <c:v>41.447546548767242</c:v>
                </c:pt>
                <c:pt idx="878">
                  <c:v>41.465781418323168</c:v>
                </c:pt>
                <c:pt idx="879">
                  <c:v>41.483890510758187</c:v>
                </c:pt>
                <c:pt idx="880">
                  <c:v>41.501873845307493</c:v>
                </c:pt>
                <c:pt idx="881">
                  <c:v>41.519731441337399</c:v>
                </c:pt>
                <c:pt idx="882">
                  <c:v>41.537463318340819</c:v>
                </c:pt>
                <c:pt idx="883">
                  <c:v>41.555069495930169</c:v>
                </c:pt>
                <c:pt idx="884">
                  <c:v>41.572549993834009</c:v>
                </c:pt>
                <c:pt idx="885">
                  <c:v>41.589904831889562</c:v>
                </c:pt>
                <c:pt idx="886">
                  <c:v>41.607134030038829</c:v>
                </c:pt>
                <c:pt idx="887">
                  <c:v>41.624237608322673</c:v>
                </c:pt>
                <c:pt idx="888">
                  <c:v>41.641215586875518</c:v>
                </c:pt>
                <c:pt idx="889">
                  <c:v>41.658067985920198</c:v>
                </c:pt>
                <c:pt idx="890">
                  <c:v>41.674794825762802</c:v>
                </c:pt>
                <c:pt idx="891">
                  <c:v>41.691396126787318</c:v>
                </c:pt>
                <c:pt idx="892">
                  <c:v>41.707871909450724</c:v>
                </c:pt>
                <c:pt idx="893">
                  <c:v>41.724222194277701</c:v>
                </c:pt>
                <c:pt idx="894">
                  <c:v>41.740447001855763</c:v>
                </c:pt>
                <c:pt idx="895">
                  <c:v>41.756546352830107</c:v>
                </c:pt>
                <c:pt idx="896">
                  <c:v>41.77252026789872</c:v>
                </c:pt>
                <c:pt idx="897">
                  <c:v>41.788368767807412</c:v>
                </c:pt>
                <c:pt idx="898">
                  <c:v>41.804091873344788</c:v>
                </c:pt>
                <c:pt idx="899">
                  <c:v>41.819689605337963</c:v>
                </c:pt>
                <c:pt idx="900">
                  <c:v>41.835161984647293</c:v>
                </c:pt>
                <c:pt idx="901">
                  <c:v>41.85050903216095</c:v>
                </c:pt>
                <c:pt idx="902">
                  <c:v>41.865730768791607</c:v>
                </c:pt>
                <c:pt idx="903">
                  <c:v>41.880827215470823</c:v>
                </c:pt>
                <c:pt idx="904">
                  <c:v>41.895798393144602</c:v>
                </c:pt>
                <c:pt idx="905">
                  <c:v>41.910644322768768</c:v>
                </c:pt>
                <c:pt idx="906">
                  <c:v>41.925365025304473</c:v>
                </c:pt>
                <c:pt idx="907">
                  <c:v>41.939960521713331</c:v>
                </c:pt>
                <c:pt idx="908">
                  <c:v>41.954430832953904</c:v>
                </c:pt>
                <c:pt idx="909">
                  <c:v>41.968775979975611</c:v>
                </c:pt>
                <c:pt idx="910">
                  <c:v>41.982995983715838</c:v>
                </c:pt>
                <c:pt idx="911">
                  <c:v>41.997090865094833</c:v>
                </c:pt>
                <c:pt idx="912">
                  <c:v>42.011060645011348</c:v>
                </c:pt>
                <c:pt idx="913">
                  <c:v>42.024905344339082</c:v>
                </c:pt>
                <c:pt idx="914">
                  <c:v>42.038624983921054</c:v>
                </c:pt>
                <c:pt idx="915">
                  <c:v>42.052219584566693</c:v>
                </c:pt>
                <c:pt idx="916">
                  <c:v>42.065689167046919</c:v>
                </c:pt>
                <c:pt idx="917">
                  <c:v>42.079033752090758</c:v>
                </c:pt>
                <c:pt idx="918">
                  <c:v>42.092253360379999</c:v>
                </c:pt>
                <c:pt idx="919">
                  <c:v>42.105348012546251</c:v>
                </c:pt>
                <c:pt idx="920">
                  <c:v>42.118317729166627</c:v>
                </c:pt>
                <c:pt idx="921">
                  <c:v>42.131162530759518</c:v>
                </c:pt>
                <c:pt idx="922">
                  <c:v>42.143882437780917</c:v>
                </c:pt>
                <c:pt idx="923">
                  <c:v>42.156477470620267</c:v>
                </c:pt>
                <c:pt idx="924">
                  <c:v>42.168947649597271</c:v>
                </c:pt>
                <c:pt idx="925">
                  <c:v>42.181292994956777</c:v>
                </c:pt>
                <c:pt idx="926">
                  <c:v>42.193513526866319</c:v>
                </c:pt>
                <c:pt idx="927">
                  <c:v>42.205609265411717</c:v>
                </c:pt>
                <c:pt idx="928">
                  <c:v>42.217580230593441</c:v>
                </c:pt>
                <c:pt idx="929">
                  <c:v>42.229426442323039</c:v>
                </c:pt>
                <c:pt idx="930">
                  <c:v>42.241147920419472</c:v>
                </c:pt>
                <c:pt idx="931">
                  <c:v>42.252744684605503</c:v>
                </c:pt>
                <c:pt idx="932">
                  <c:v>42.264216754504197</c:v>
                </c:pt>
                <c:pt idx="933">
                  <c:v>42.275564149635379</c:v>
                </c:pt>
                <c:pt idx="934">
                  <c:v>42.286786889412042</c:v>
                </c:pt>
                <c:pt idx="935">
                  <c:v>42.297884993137593</c:v>
                </c:pt>
                <c:pt idx="936">
                  <c:v>42.308858480001099</c:v>
                </c:pt>
                <c:pt idx="937">
                  <c:v>42.319707369075317</c:v>
                </c:pt>
                <c:pt idx="938">
                  <c:v>42.33043167931244</c:v>
                </c:pt>
                <c:pt idx="939">
                  <c:v>42.341031429541992</c:v>
                </c:pt>
                <c:pt idx="940">
                  <c:v>42.351506638465978</c:v>
                </c:pt>
                <c:pt idx="941">
                  <c:v>42.361857324656427</c:v>
                </c:pt>
                <c:pt idx="942">
                  <c:v>42.372083506553217</c:v>
                </c:pt>
                <c:pt idx="943">
                  <c:v>42.382185202459112</c:v>
                </c:pt>
                <c:pt idx="944">
                  <c:v>42.392162430538121</c:v>
                </c:pt>
                <c:pt idx="945">
                  <c:v>42.402015208811861</c:v>
                </c:pt>
                <c:pt idx="946">
                  <c:v>42.411743555156427</c:v>
                </c:pt>
                <c:pt idx="947">
                  <c:v>42.421347487300338</c:v>
                </c:pt>
                <c:pt idx="948">
                  <c:v>42.430827022820267</c:v>
                </c:pt>
                <c:pt idx="949">
                  <c:v>42.440182179138723</c:v>
                </c:pt>
                <c:pt idx="950">
                  <c:v>42.449412973521682</c:v>
                </c:pt>
                <c:pt idx="951">
                  <c:v>42.458519423075238</c:v>
                </c:pt>
                <c:pt idx="952">
                  <c:v>42.467501544742937</c:v>
                </c:pt>
                <c:pt idx="953">
                  <c:v>42.476359355303117</c:v>
                </c:pt>
                <c:pt idx="954">
                  <c:v>42.485092871366042</c:v>
                </c:pt>
                <c:pt idx="955">
                  <c:v>42.493702109371661</c:v>
                </c:pt>
                <c:pt idx="956">
                  <c:v>42.502187085586293</c:v>
                </c:pt>
                <c:pt idx="957">
                  <c:v>42.510547816100697</c:v>
                </c:pt>
                <c:pt idx="958">
                  <c:v>42.518784316827201</c:v>
                </c:pt>
                <c:pt idx="959">
                  <c:v>42.526896603497242</c:v>
                </c:pt>
                <c:pt idx="960">
                  <c:v>42.53488469165891</c:v>
                </c:pt>
                <c:pt idx="961">
                  <c:v>42.542748596674912</c:v>
                </c:pt>
                <c:pt idx="962">
                  <c:v>42.550488333719017</c:v>
                </c:pt>
                <c:pt idx="963">
                  <c:v>42.558103917775107</c:v>
                </c:pt>
                <c:pt idx="964">
                  <c:v>42.56559536363401</c:v>
                </c:pt>
                <c:pt idx="965">
                  <c:v>42.572962685891447</c:v>
                </c:pt>
                <c:pt idx="966">
                  <c:v>42.58020589894587</c:v>
                </c:pt>
                <c:pt idx="967">
                  <c:v>42.587325016996083</c:v>
                </c:pt>
                <c:pt idx="968">
                  <c:v>42.59432005403918</c:v>
                </c:pt>
                <c:pt idx="969">
                  <c:v>42.601191023868438</c:v>
                </c:pt>
                <c:pt idx="970">
                  <c:v>42.607937940071203</c:v>
                </c:pt>
                <c:pt idx="971">
                  <c:v>42.614560816026781</c:v>
                </c:pt>
                <c:pt idx="972">
                  <c:v>42.6210596649045</c:v>
                </c:pt>
                <c:pt idx="973">
                  <c:v>42.627434499661533</c:v>
                </c:pt>
                <c:pt idx="974">
                  <c:v>42.633685333041697</c:v>
                </c:pt>
                <c:pt idx="975">
                  <c:v>42.639812177572182</c:v>
                </c:pt>
                <c:pt idx="976">
                  <c:v>42.645815045562983</c:v>
                </c:pt>
                <c:pt idx="977">
                  <c:v>42.651693949104477</c:v>
                </c:pt>
                <c:pt idx="978">
                  <c:v>42.657448900065667</c:v>
                </c:pt>
                <c:pt idx="979">
                  <c:v>42.663079910092613</c:v>
                </c:pt>
                <c:pt idx="980">
                  <c:v>42.668586990606421</c:v>
                </c:pt>
                <c:pt idx="981">
                  <c:v>42.673970152801878</c:v>
                </c:pt>
                <c:pt idx="982">
                  <c:v>42.67922940764543</c:v>
                </c:pt>
                <c:pt idx="983">
                  <c:v>42.684364765874442</c:v>
                </c:pt>
                <c:pt idx="984">
                  <c:v>42.689376237994402</c:v>
                </c:pt>
                <c:pt idx="985">
                  <c:v>42.694263834277969</c:v>
                </c:pt>
                <c:pt idx="986">
                  <c:v>42.699027564763867</c:v>
                </c:pt>
                <c:pt idx="987">
                  <c:v>42.703667439254893</c:v>
                </c:pt>
                <c:pt idx="988">
                  <c:v>42.708183467316744</c:v>
                </c:pt>
                <c:pt idx="989">
                  <c:v>42.712575658276577</c:v>
                </c:pt>
                <c:pt idx="990">
                  <c:v>42.716844021221419</c:v>
                </c:pt>
                <c:pt idx="991">
                  <c:v>42.720988564997747</c:v>
                </c:pt>
                <c:pt idx="992">
                  <c:v>42.725009298208761</c:v>
                </c:pt>
                <c:pt idx="993">
                  <c:v>42.728906229214473</c:v>
                </c:pt>
                <c:pt idx="994">
                  <c:v>42.732679366129901</c:v>
                </c:pt>
                <c:pt idx="995">
                  <c:v>42.736328716823898</c:v>
                </c:pt>
                <c:pt idx="996">
                  <c:v>42.739854288918401</c:v>
                </c:pt>
                <c:pt idx="997">
                  <c:v>42.743256089786833</c:v>
                </c:pt>
                <c:pt idx="998">
                  <c:v>42.74653412655347</c:v>
                </c:pt>
                <c:pt idx="999">
                  <c:v>42.749688406092091</c:v>
                </c:pt>
                <c:pt idx="1000">
                  <c:v>42.752718935025797</c:v>
                </c:pt>
                <c:pt idx="1001">
                  <c:v>42.755625719724428</c:v>
                </c:pt>
                <c:pt idx="1002">
                  <c:v>42.758408766305621</c:v>
                </c:pt>
                <c:pt idx="1003">
                  <c:v>42.761068080632477</c:v>
                </c:pt>
                <c:pt idx="1004">
                  <c:v>42.763603668313912</c:v>
                </c:pt>
                <c:pt idx="1005">
                  <c:v>42.766015534702433</c:v>
                </c:pt>
                <c:pt idx="1006">
                  <c:v>42.768303684894761</c:v>
                </c:pt>
                <c:pt idx="1007">
                  <c:v>42.770468123730353</c:v>
                </c:pt>
                <c:pt idx="1008">
                  <c:v>42.772508855791017</c:v>
                </c:pt>
                <c:pt idx="1009">
                  <c:v>42.774425885400099</c:v>
                </c:pt>
                <c:pt idx="1010">
                  <c:v>42.776219216621961</c:v>
                </c:pt>
                <c:pt idx="1011">
                  <c:v>42.777888853261302</c:v>
                </c:pt>
                <c:pt idx="1012">
                  <c:v>42.779434798863278</c:v>
                </c:pt>
                <c:pt idx="1013">
                  <c:v>42.780857056711461</c:v>
                </c:pt>
                <c:pt idx="1014">
                  <c:v>42.782155629829482</c:v>
                </c:pt>
                <c:pt idx="1015">
                  <c:v>42.783330520978581</c:v>
                </c:pt>
                <c:pt idx="1016">
                  <c:v>42.784381732658673</c:v>
                </c:pt>
                <c:pt idx="1017">
                  <c:v>42.78530926710733</c:v>
                </c:pt>
                <c:pt idx="1018">
                  <c:v>42.786113126299618</c:v>
                </c:pt>
                <c:pt idx="1019">
                  <c:v>42.786793311947832</c:v>
                </c:pt>
                <c:pt idx="1020">
                  <c:v>42.787349825501209</c:v>
                </c:pt>
                <c:pt idx="1021">
                  <c:v>42.787782668145802</c:v>
                </c:pt>
                <c:pt idx="1022">
                  <c:v>42.788091840804199</c:v>
                </c:pt>
                <c:pt idx="1023">
                  <c:v>42.788277344135572</c:v>
                </c:pt>
                <c:pt idx="1024">
                  <c:v>42.788339178535431</c:v>
                </c:pt>
                <c:pt idx="1025">
                  <c:v>42.788277344135572</c:v>
                </c:pt>
                <c:pt idx="1026">
                  <c:v>42.788091840804199</c:v>
                </c:pt>
                <c:pt idx="1027">
                  <c:v>42.787782668145802</c:v>
                </c:pt>
                <c:pt idx="1028">
                  <c:v>42.787349825501209</c:v>
                </c:pt>
                <c:pt idx="1029">
                  <c:v>42.786793311947832</c:v>
                </c:pt>
                <c:pt idx="1030">
                  <c:v>42.786113126299618</c:v>
                </c:pt>
                <c:pt idx="1031">
                  <c:v>42.78530926710733</c:v>
                </c:pt>
                <c:pt idx="1032">
                  <c:v>42.784381732658673</c:v>
                </c:pt>
                <c:pt idx="1033">
                  <c:v>42.783330520978581</c:v>
                </c:pt>
                <c:pt idx="1034">
                  <c:v>42.782155629829482</c:v>
                </c:pt>
                <c:pt idx="1035">
                  <c:v>42.780857056711461</c:v>
                </c:pt>
                <c:pt idx="1036">
                  <c:v>42.779434798863278</c:v>
                </c:pt>
                <c:pt idx="1037">
                  <c:v>42.777888853261302</c:v>
                </c:pt>
                <c:pt idx="1038">
                  <c:v>42.776219216621961</c:v>
                </c:pt>
                <c:pt idx="1039">
                  <c:v>42.774425885400099</c:v>
                </c:pt>
                <c:pt idx="1040">
                  <c:v>42.772508855791017</c:v>
                </c:pt>
                <c:pt idx="1041">
                  <c:v>42.770468123730353</c:v>
                </c:pt>
                <c:pt idx="1042">
                  <c:v>42.768303684894761</c:v>
                </c:pt>
                <c:pt idx="1043">
                  <c:v>42.766015534702433</c:v>
                </c:pt>
                <c:pt idx="1044">
                  <c:v>42.763603668313912</c:v>
                </c:pt>
                <c:pt idx="1045">
                  <c:v>42.761068080632477</c:v>
                </c:pt>
                <c:pt idx="1046">
                  <c:v>42.758408766305628</c:v>
                </c:pt>
                <c:pt idx="1047">
                  <c:v>42.755625719724428</c:v>
                </c:pt>
                <c:pt idx="1048">
                  <c:v>42.752718935025797</c:v>
                </c:pt>
                <c:pt idx="1049">
                  <c:v>42.749688406092091</c:v>
                </c:pt>
                <c:pt idx="1050">
                  <c:v>42.74653412655347</c:v>
                </c:pt>
                <c:pt idx="1051">
                  <c:v>42.743256089786833</c:v>
                </c:pt>
                <c:pt idx="1052">
                  <c:v>42.739854288918401</c:v>
                </c:pt>
                <c:pt idx="1053">
                  <c:v>42.736328716823898</c:v>
                </c:pt>
                <c:pt idx="1054">
                  <c:v>42.732679366129901</c:v>
                </c:pt>
                <c:pt idx="1055">
                  <c:v>42.728906229214473</c:v>
                </c:pt>
                <c:pt idx="1056">
                  <c:v>42.725009298208782</c:v>
                </c:pt>
                <c:pt idx="1057">
                  <c:v>42.720988564997747</c:v>
                </c:pt>
                <c:pt idx="1058">
                  <c:v>42.716844021221419</c:v>
                </c:pt>
                <c:pt idx="1059">
                  <c:v>42.712575658276577</c:v>
                </c:pt>
                <c:pt idx="1060">
                  <c:v>42.708183467316744</c:v>
                </c:pt>
                <c:pt idx="1061">
                  <c:v>42.703667439254893</c:v>
                </c:pt>
                <c:pt idx="1062">
                  <c:v>42.699027564763867</c:v>
                </c:pt>
                <c:pt idx="1063">
                  <c:v>42.694263834277969</c:v>
                </c:pt>
                <c:pt idx="1064">
                  <c:v>42.689376237994402</c:v>
                </c:pt>
                <c:pt idx="1065">
                  <c:v>42.684364765874442</c:v>
                </c:pt>
                <c:pt idx="1066">
                  <c:v>42.67922940764543</c:v>
                </c:pt>
                <c:pt idx="1067">
                  <c:v>42.673970152801878</c:v>
                </c:pt>
                <c:pt idx="1068">
                  <c:v>42.668586990606421</c:v>
                </c:pt>
                <c:pt idx="1069">
                  <c:v>42.663079910092613</c:v>
                </c:pt>
                <c:pt idx="1070">
                  <c:v>42.657448900065667</c:v>
                </c:pt>
                <c:pt idx="1071">
                  <c:v>42.651693949104477</c:v>
                </c:pt>
                <c:pt idx="1072">
                  <c:v>42.645815045562998</c:v>
                </c:pt>
                <c:pt idx="1073">
                  <c:v>42.639812177572203</c:v>
                </c:pt>
                <c:pt idx="1074">
                  <c:v>42.633685333041697</c:v>
                </c:pt>
                <c:pt idx="1075">
                  <c:v>42.627434499661533</c:v>
                </c:pt>
                <c:pt idx="1076">
                  <c:v>42.6210596649045</c:v>
                </c:pt>
                <c:pt idx="1077">
                  <c:v>42.614560816026781</c:v>
                </c:pt>
                <c:pt idx="1078">
                  <c:v>42.607937940071203</c:v>
                </c:pt>
                <c:pt idx="1079">
                  <c:v>42.601191023868438</c:v>
                </c:pt>
                <c:pt idx="1080">
                  <c:v>42.59432005403918</c:v>
                </c:pt>
                <c:pt idx="1081">
                  <c:v>42.587325016996083</c:v>
                </c:pt>
                <c:pt idx="1082">
                  <c:v>42.580205898945877</c:v>
                </c:pt>
                <c:pt idx="1083">
                  <c:v>42.572962685891468</c:v>
                </c:pt>
                <c:pt idx="1084">
                  <c:v>42.565595363634017</c:v>
                </c:pt>
                <c:pt idx="1085">
                  <c:v>42.558103917775107</c:v>
                </c:pt>
                <c:pt idx="1086">
                  <c:v>42.550488333719017</c:v>
                </c:pt>
                <c:pt idx="1087">
                  <c:v>42.542748596674912</c:v>
                </c:pt>
                <c:pt idx="1088">
                  <c:v>42.53488469165891</c:v>
                </c:pt>
                <c:pt idx="1089">
                  <c:v>42.526896603497242</c:v>
                </c:pt>
                <c:pt idx="1090">
                  <c:v>42.518784316827201</c:v>
                </c:pt>
                <c:pt idx="1091">
                  <c:v>42.510547816100697</c:v>
                </c:pt>
                <c:pt idx="1092">
                  <c:v>42.502187085586293</c:v>
                </c:pt>
                <c:pt idx="1093">
                  <c:v>42.493702109371668</c:v>
                </c:pt>
                <c:pt idx="1094">
                  <c:v>42.485092871366042</c:v>
                </c:pt>
                <c:pt idx="1095">
                  <c:v>42.476359355303117</c:v>
                </c:pt>
                <c:pt idx="1096">
                  <c:v>42.467501544742937</c:v>
                </c:pt>
                <c:pt idx="1097">
                  <c:v>42.458519423075238</c:v>
                </c:pt>
                <c:pt idx="1098">
                  <c:v>42.449412973521703</c:v>
                </c:pt>
                <c:pt idx="1099">
                  <c:v>42.440182179138731</c:v>
                </c:pt>
                <c:pt idx="1100">
                  <c:v>42.430827022820267</c:v>
                </c:pt>
                <c:pt idx="1101">
                  <c:v>42.421347487300338</c:v>
                </c:pt>
                <c:pt idx="1102">
                  <c:v>42.411743555156427</c:v>
                </c:pt>
                <c:pt idx="1103">
                  <c:v>42.402015208811861</c:v>
                </c:pt>
                <c:pt idx="1104">
                  <c:v>42.392162430538121</c:v>
                </c:pt>
                <c:pt idx="1105">
                  <c:v>42.382185202459112</c:v>
                </c:pt>
                <c:pt idx="1106">
                  <c:v>42.372083506553217</c:v>
                </c:pt>
                <c:pt idx="1107">
                  <c:v>42.361857324656441</c:v>
                </c:pt>
                <c:pt idx="1108">
                  <c:v>42.351506638465978</c:v>
                </c:pt>
                <c:pt idx="1109">
                  <c:v>42.341031429541992</c:v>
                </c:pt>
                <c:pt idx="1110">
                  <c:v>42.33043167931244</c:v>
                </c:pt>
                <c:pt idx="1111">
                  <c:v>42.319707369075317</c:v>
                </c:pt>
                <c:pt idx="1112">
                  <c:v>42.308858480001113</c:v>
                </c:pt>
                <c:pt idx="1113">
                  <c:v>42.297884993137593</c:v>
                </c:pt>
                <c:pt idx="1114">
                  <c:v>42.286786889412042</c:v>
                </c:pt>
                <c:pt idx="1115">
                  <c:v>42.275564149635379</c:v>
                </c:pt>
                <c:pt idx="1116">
                  <c:v>42.264216754504197</c:v>
                </c:pt>
                <c:pt idx="1117">
                  <c:v>42.252744684605503</c:v>
                </c:pt>
                <c:pt idx="1118">
                  <c:v>42.241147920419472</c:v>
                </c:pt>
                <c:pt idx="1119">
                  <c:v>42.229426442323039</c:v>
                </c:pt>
                <c:pt idx="1120">
                  <c:v>42.217580230593448</c:v>
                </c:pt>
                <c:pt idx="1121">
                  <c:v>42.205609265411717</c:v>
                </c:pt>
                <c:pt idx="1122">
                  <c:v>42.193513526866319</c:v>
                </c:pt>
                <c:pt idx="1123">
                  <c:v>42.181292994956777</c:v>
                </c:pt>
                <c:pt idx="1124">
                  <c:v>42.168947649597271</c:v>
                </c:pt>
                <c:pt idx="1125">
                  <c:v>42.156477470620267</c:v>
                </c:pt>
                <c:pt idx="1126">
                  <c:v>42.143882437780917</c:v>
                </c:pt>
                <c:pt idx="1127">
                  <c:v>42.131162530759518</c:v>
                </c:pt>
                <c:pt idx="1128">
                  <c:v>42.118317729166627</c:v>
                </c:pt>
                <c:pt idx="1129">
                  <c:v>42.105348012546251</c:v>
                </c:pt>
                <c:pt idx="1130">
                  <c:v>42.092253360379999</c:v>
                </c:pt>
                <c:pt idx="1131">
                  <c:v>42.079033752090773</c:v>
                </c:pt>
                <c:pt idx="1132">
                  <c:v>42.065689167046919</c:v>
                </c:pt>
                <c:pt idx="1133">
                  <c:v>42.052219584566693</c:v>
                </c:pt>
                <c:pt idx="1134">
                  <c:v>42.038624983921054</c:v>
                </c:pt>
                <c:pt idx="1135">
                  <c:v>42.024905344339082</c:v>
                </c:pt>
                <c:pt idx="1136">
                  <c:v>42.011060645011348</c:v>
                </c:pt>
                <c:pt idx="1137">
                  <c:v>41.997090865094833</c:v>
                </c:pt>
                <c:pt idx="1138">
                  <c:v>41.982995983715838</c:v>
                </c:pt>
                <c:pt idx="1139">
                  <c:v>41.968775979975611</c:v>
                </c:pt>
                <c:pt idx="1140">
                  <c:v>41.954430832953911</c:v>
                </c:pt>
                <c:pt idx="1141">
                  <c:v>41.939960521713331</c:v>
                </c:pt>
                <c:pt idx="1142">
                  <c:v>41.925365025304451</c:v>
                </c:pt>
                <c:pt idx="1143">
                  <c:v>41.910644322768768</c:v>
                </c:pt>
                <c:pt idx="1144">
                  <c:v>41.895798393144602</c:v>
                </c:pt>
                <c:pt idx="1145">
                  <c:v>41.880827215470823</c:v>
                </c:pt>
                <c:pt idx="1146">
                  <c:v>41.865730768791607</c:v>
                </c:pt>
                <c:pt idx="1147">
                  <c:v>41.850509032160957</c:v>
                </c:pt>
                <c:pt idx="1148">
                  <c:v>41.835161984647293</c:v>
                </c:pt>
                <c:pt idx="1149">
                  <c:v>41.819689605337963</c:v>
                </c:pt>
                <c:pt idx="1150">
                  <c:v>41.804091873344788</c:v>
                </c:pt>
                <c:pt idx="1151">
                  <c:v>41.788368767807412</c:v>
                </c:pt>
                <c:pt idx="1152">
                  <c:v>41.77252026789872</c:v>
                </c:pt>
                <c:pt idx="1153">
                  <c:v>41.756546352830107</c:v>
                </c:pt>
                <c:pt idx="1154">
                  <c:v>41.740447001855763</c:v>
                </c:pt>
                <c:pt idx="1155">
                  <c:v>41.724222194277701</c:v>
                </c:pt>
                <c:pt idx="1156">
                  <c:v>41.707871909450724</c:v>
                </c:pt>
                <c:pt idx="1157">
                  <c:v>41.691396126787332</c:v>
                </c:pt>
                <c:pt idx="1158">
                  <c:v>41.674794825762802</c:v>
                </c:pt>
                <c:pt idx="1159">
                  <c:v>41.658067985920198</c:v>
                </c:pt>
                <c:pt idx="1160">
                  <c:v>41.641215586875518</c:v>
                </c:pt>
                <c:pt idx="1161">
                  <c:v>41.624237608322673</c:v>
                </c:pt>
                <c:pt idx="1162">
                  <c:v>41.607134030038829</c:v>
                </c:pt>
                <c:pt idx="1163">
                  <c:v>41.589904831889562</c:v>
                </c:pt>
                <c:pt idx="1164">
                  <c:v>41.572549993834009</c:v>
                </c:pt>
                <c:pt idx="1165">
                  <c:v>41.555069495930169</c:v>
                </c:pt>
                <c:pt idx="1166">
                  <c:v>41.537463318340819</c:v>
                </c:pt>
                <c:pt idx="1167">
                  <c:v>41.519731441337399</c:v>
                </c:pt>
                <c:pt idx="1168">
                  <c:v>41.501873845307493</c:v>
                </c:pt>
                <c:pt idx="1169">
                  <c:v>41.483890510758187</c:v>
                </c:pt>
                <c:pt idx="1170">
                  <c:v>41.465781418323168</c:v>
                </c:pt>
                <c:pt idx="1171">
                  <c:v>41.447546548767242</c:v>
                </c:pt>
                <c:pt idx="1172">
                  <c:v>41.429185882992819</c:v>
                </c:pt>
                <c:pt idx="1173">
                  <c:v>41.410699402044088</c:v>
                </c:pt>
                <c:pt idx="1174">
                  <c:v>41.392087087114717</c:v>
                </c:pt>
                <c:pt idx="1175">
                  <c:v>41.373348919551269</c:v>
                </c:pt>
                <c:pt idx="1176">
                  <c:v>41.35448488086044</c:v>
                </c:pt>
                <c:pt idx="1177">
                  <c:v>41.335494952715273</c:v>
                </c:pt>
                <c:pt idx="1178">
                  <c:v>41.316379116958629</c:v>
                </c:pt>
                <c:pt idx="1179">
                  <c:v>41.297137355611497</c:v>
                </c:pt>
                <c:pt idx="1180">
                  <c:v>41.277769650877673</c:v>
                </c:pt>
                <c:pt idx="1181">
                  <c:v>41.258275985149922</c:v>
                </c:pt>
                <c:pt idx="1182">
                  <c:v>41.238656341015961</c:v>
                </c:pt>
                <c:pt idx="1183">
                  <c:v>41.218910701264363</c:v>
                </c:pt>
                <c:pt idx="1184">
                  <c:v>41.199039048890782</c:v>
                </c:pt>
                <c:pt idx="1185">
                  <c:v>41.17904136710392</c:v>
                </c:pt>
                <c:pt idx="1186">
                  <c:v>41.158917639331612</c:v>
                </c:pt>
                <c:pt idx="1187">
                  <c:v>41.138667849227083</c:v>
                </c:pt>
                <c:pt idx="1188">
                  <c:v>41.118291980675117</c:v>
                </c:pt>
                <c:pt idx="1189">
                  <c:v>41.097790017798303</c:v>
                </c:pt>
                <c:pt idx="1190">
                  <c:v>41.077161944963258</c:v>
                </c:pt>
                <c:pt idx="1191">
                  <c:v>41.056407746787073</c:v>
                </c:pt>
                <c:pt idx="1192">
                  <c:v>41.035527408143523</c:v>
                </c:pt>
                <c:pt idx="1193">
                  <c:v>41.01452091416963</c:v>
                </c:pt>
                <c:pt idx="1194">
                  <c:v>40.99338825027192</c:v>
                </c:pt>
                <c:pt idx="1195">
                  <c:v>40.972129402133042</c:v>
                </c:pt>
                <c:pt idx="1196">
                  <c:v>40.95074435571803</c:v>
                </c:pt>
                <c:pt idx="1197">
                  <c:v>40.929233097281859</c:v>
                </c:pt>
                <c:pt idx="1198">
                  <c:v>40.907595613374042</c:v>
                </c:pt>
                <c:pt idx="1199">
                  <c:v>40.885831890847243</c:v>
                </c:pt>
                <c:pt idx="1200">
                  <c:v>40.86394191686307</c:v>
                </c:pt>
                <c:pt idx="1201">
                  <c:v>40.841925678898747</c:v>
                </c:pt>
                <c:pt idx="1202">
                  <c:v>40.819783164754092</c:v>
                </c:pt>
                <c:pt idx="1203">
                  <c:v>40.797514362558182</c:v>
                </c:pt>
                <c:pt idx="1204">
                  <c:v>40.775119260776222</c:v>
                </c:pt>
                <c:pt idx="1205">
                  <c:v>40.752597848216418</c:v>
                </c:pt>
                <c:pt idx="1206">
                  <c:v>40.72995011403686</c:v>
                </c:pt>
                <c:pt idx="1207">
                  <c:v>40.707176047752412</c:v>
                </c:pt>
                <c:pt idx="1208">
                  <c:v>40.684275639241797</c:v>
                </c:pt>
                <c:pt idx="1209">
                  <c:v>40.661248878754598</c:v>
                </c:pt>
                <c:pt idx="1210">
                  <c:v>40.638095756918183</c:v>
                </c:pt>
                <c:pt idx="1211">
                  <c:v>40.614816264744967</c:v>
                </c:pt>
                <c:pt idx="1212">
                  <c:v>40.591410393639471</c:v>
                </c:pt>
                <c:pt idx="1213">
                  <c:v>40.567878135405429</c:v>
                </c:pt>
                <c:pt idx="1214">
                  <c:v>40.544219482252998</c:v>
                </c:pt>
                <c:pt idx="1215">
                  <c:v>40.520434426806517</c:v>
                </c:pt>
                <c:pt idx="1216">
                  <c:v>40.49652296211061</c:v>
                </c:pt>
                <c:pt idx="1217">
                  <c:v>40.472485081638723</c:v>
                </c:pt>
                <c:pt idx="1218">
                  <c:v>40.448320779299813</c:v>
                </c:pt>
                <c:pt idx="1219">
                  <c:v>40.424030049445967</c:v>
                </c:pt>
                <c:pt idx="1220">
                  <c:v>40.399612886879801</c:v>
                </c:pt>
                <c:pt idx="1221">
                  <c:v>40.375069286861688</c:v>
                </c:pt>
                <c:pt idx="1222">
                  <c:v>40.350399245117771</c:v>
                </c:pt>
                <c:pt idx="1223">
                  <c:v>40.325602757847037</c:v>
                </c:pt>
                <c:pt idx="1224">
                  <c:v>40.300679821729076</c:v>
                </c:pt>
                <c:pt idx="1225">
                  <c:v>40.275630433931681</c:v>
                </c:pt>
                <c:pt idx="1226">
                  <c:v>40.250454592118487</c:v>
                </c:pt>
                <c:pt idx="1227">
                  <c:v>40.225152294456699</c:v>
                </c:pt>
                <c:pt idx="1228">
                  <c:v>40.199723539624699</c:v>
                </c:pt>
                <c:pt idx="1229">
                  <c:v>40.174168326819931</c:v>
                </c:pt>
                <c:pt idx="1230">
                  <c:v>40.148486655766384</c:v>
                </c:pt>
                <c:pt idx="1231">
                  <c:v>40.122678526723568</c:v>
                </c:pt>
                <c:pt idx="1232">
                  <c:v>40.096743940492139</c:v>
                </c:pt>
                <c:pt idx="1233">
                  <c:v>40.070682898424018</c:v>
                </c:pt>
                <c:pt idx="1234">
                  <c:v>40.044495402429227</c:v>
                </c:pt>
                <c:pt idx="1235">
                  <c:v>40.018181454984017</c:v>
                </c:pt>
                <c:pt idx="1236">
                  <c:v>39.991741059138988</c:v>
                </c:pt>
                <c:pt idx="1237">
                  <c:v>39.965174218526982</c:v>
                </c:pt>
                <c:pt idx="1238">
                  <c:v>39.938480937371217</c:v>
                </c:pt>
                <c:pt idx="1239">
                  <c:v>39.911661220493272</c:v>
                </c:pt>
                <c:pt idx="1240">
                  <c:v>39.884715073321999</c:v>
                </c:pt>
                <c:pt idx="1241">
                  <c:v>39.857642501899903</c:v>
                </c:pt>
                <c:pt idx="1242">
                  <c:v>39.830443512893439</c:v>
                </c:pt>
                <c:pt idx="1243">
                  <c:v>39.803118113600007</c:v>
                </c:pt>
                <c:pt idx="1244">
                  <c:v>39.77566631195613</c:v>
                </c:pt>
                <c:pt idx="1245">
                  <c:v>39.748088116546569</c:v>
                </c:pt>
                <c:pt idx="1246">
                  <c:v>39.720383536612047</c:v>
                </c:pt>
                <c:pt idx="1247">
                  <c:v>39.6925525820579</c:v>
                </c:pt>
                <c:pt idx="1248">
                  <c:v>39.664595263462033</c:v>
                </c:pt>
                <c:pt idx="1249">
                  <c:v>39.636511592084098</c:v>
                </c:pt>
                <c:pt idx="1250">
                  <c:v>39.608301579873221</c:v>
                </c:pt>
                <c:pt idx="1251">
                  <c:v>39.579965239476941</c:v>
                </c:pt>
                <c:pt idx="1252">
                  <c:v>39.551502584249427</c:v>
                </c:pt>
                <c:pt idx="1253">
                  <c:v>39.52291362826071</c:v>
                </c:pt>
                <c:pt idx="1254">
                  <c:v>39.494198386304021</c:v>
                </c:pt>
                <c:pt idx="1255">
                  <c:v>39.465356873905641</c:v>
                </c:pt>
                <c:pt idx="1256">
                  <c:v>39.436389107332893</c:v>
                </c:pt>
                <c:pt idx="1257">
                  <c:v>39.40729510360292</c:v>
                </c:pt>
                <c:pt idx="1258">
                  <c:v>39.378074880491909</c:v>
                </c:pt>
                <c:pt idx="1259">
                  <c:v>39.348728456542482</c:v>
                </c:pt>
                <c:pt idx="1260">
                  <c:v>39.319255851074338</c:v>
                </c:pt>
                <c:pt idx="1261">
                  <c:v>39.289657084191212</c:v>
                </c:pt>
                <c:pt idx="1262">
                  <c:v>39.259932176790997</c:v>
                </c:pt>
                <c:pt idx="1263">
                  <c:v>39.230081150574023</c:v>
                </c:pt>
                <c:pt idx="1264">
                  <c:v>39.200104028052031</c:v>
                </c:pt>
                <c:pt idx="1265">
                  <c:v>39.170000832557101</c:v>
                </c:pt>
                <c:pt idx="1266">
                  <c:v>39.139771588250547</c:v>
                </c:pt>
                <c:pt idx="1267">
                  <c:v>39.109416320131999</c:v>
                </c:pt>
                <c:pt idx="1268">
                  <c:v>39.078935054048038</c:v>
                </c:pt>
                <c:pt idx="1269">
                  <c:v>39.048327816701772</c:v>
                </c:pt>
                <c:pt idx="1270">
                  <c:v>39.01759463566124</c:v>
                </c:pt>
                <c:pt idx="1271">
                  <c:v>38.986735539369363</c:v>
                </c:pt>
                <c:pt idx="1272">
                  <c:v>38.955750557151703</c:v>
                </c:pt>
                <c:pt idx="1273">
                  <c:v>38.924639719226853</c:v>
                </c:pt>
                <c:pt idx="1274">
                  <c:v>38.893403056714916</c:v>
                </c:pt>
                <c:pt idx="1275">
                  <c:v>38.86204060164674</c:v>
                </c:pt>
                <c:pt idx="1276">
                  <c:v>38.83055238697365</c:v>
                </c:pt>
                <c:pt idx="1277">
                  <c:v>38.798938446575498</c:v>
                </c:pt>
                <c:pt idx="1278">
                  <c:v>38.76719881527093</c:v>
                </c:pt>
                <c:pt idx="1279">
                  <c:v>38.735333528826409</c:v>
                </c:pt>
                <c:pt idx="1280">
                  <c:v>38.703342623965277</c:v>
                </c:pt>
                <c:pt idx="1281">
                  <c:v>38.6712261383772</c:v>
                </c:pt>
                <c:pt idx="1282">
                  <c:v>38.638984110727442</c:v>
                </c:pt>
                <c:pt idx="1283">
                  <c:v>38.606616580666142</c:v>
                </c:pt>
                <c:pt idx="1284">
                  <c:v>38.574123588838297</c:v>
                </c:pt>
                <c:pt idx="1285">
                  <c:v>38.541505176891839</c:v>
                </c:pt>
                <c:pt idx="1286">
                  <c:v>38.508761387488377</c:v>
                </c:pt>
                <c:pt idx="1287">
                  <c:v>38.475892264311973</c:v>
                </c:pt>
                <c:pt idx="1288">
                  <c:v>38.442897852078623</c:v>
                </c:pt>
                <c:pt idx="1289">
                  <c:v>38.409778196545929</c:v>
                </c:pt>
                <c:pt idx="1290">
                  <c:v>38.376533344522372</c:v>
                </c:pt>
                <c:pt idx="1291">
                  <c:v>38.343163343876938</c:v>
                </c:pt>
                <c:pt idx="1292">
                  <c:v>38.309668243548643</c:v>
                </c:pt>
                <c:pt idx="1293">
                  <c:v>38.276048093556</c:v>
                </c:pt>
                <c:pt idx="1294">
                  <c:v>38.242302945006642</c:v>
                </c:pt>
                <c:pt idx="1295">
                  <c:v>38.208432850106881</c:v>
                </c:pt>
                <c:pt idx="1296">
                  <c:v>38.174437862171303</c:v>
                </c:pt>
                <c:pt idx="1297">
                  <c:v>38.140318035632319</c:v>
                </c:pt>
                <c:pt idx="1298">
                  <c:v>38.106073426049903</c:v>
                </c:pt>
                <c:pt idx="1299">
                  <c:v>38.071704090121102</c:v>
                </c:pt>
                <c:pt idx="1300">
                  <c:v>38.037210085689729</c:v>
                </c:pt>
                <c:pt idx="1301">
                  <c:v>38.002591471756062</c:v>
                </c:pt>
                <c:pt idx="1302">
                  <c:v>37.96784830848685</c:v>
                </c:pt>
                <c:pt idx="1303">
                  <c:v>37.932980657223943</c:v>
                </c:pt>
                <c:pt idx="1304">
                  <c:v>37.897988580495287</c:v>
                </c:pt>
                <c:pt idx="1305">
                  <c:v>37.862872142023903</c:v>
                </c:pt>
                <c:pt idx="1306">
                  <c:v>37.827631406737773</c:v>
                </c:pt>
                <c:pt idx="1307">
                  <c:v>37.792266440779571</c:v>
                </c:pt>
                <c:pt idx="1308">
                  <c:v>37.756777311516522</c:v>
                </c:pt>
                <c:pt idx="1309">
                  <c:v>37.721164087550008</c:v>
                </c:pt>
                <c:pt idx="1310">
                  <c:v>37.68542683872537</c:v>
                </c:pt>
                <c:pt idx="1311">
                  <c:v>37.649565636141801</c:v>
                </c:pt>
                <c:pt idx="1312">
                  <c:v>37.613580552161999</c:v>
                </c:pt>
                <c:pt idx="1313">
                  <c:v>37.577471660422042</c:v>
                </c:pt>
                <c:pt idx="1314">
                  <c:v>37.541239035841393</c:v>
                </c:pt>
                <c:pt idx="1315">
                  <c:v>37.504882754631993</c:v>
                </c:pt>
                <c:pt idx="1316">
                  <c:v>37.468402894308973</c:v>
                </c:pt>
                <c:pt idx="1317">
                  <c:v>37.431799533699937</c:v>
                </c:pt>
                <c:pt idx="1318">
                  <c:v>37.395072752954981</c:v>
                </c:pt>
                <c:pt idx="1319">
                  <c:v>37.358222633556487</c:v>
                </c:pt>
                <c:pt idx="1320">
                  <c:v>37.321249258328933</c:v>
                </c:pt>
                <c:pt idx="1321">
                  <c:v>37.284152711448741</c:v>
                </c:pt>
                <c:pt idx="1322">
                  <c:v>37.246933078454198</c:v>
                </c:pt>
                <c:pt idx="1323">
                  <c:v>37.209590446255213</c:v>
                </c:pt>
                <c:pt idx="1324">
                  <c:v>37.1721249031432</c:v>
                </c:pt>
                <c:pt idx="1325">
                  <c:v>37.134536538800923</c:v>
                </c:pt>
                <c:pt idx="1326">
                  <c:v>37.096825444312437</c:v>
                </c:pt>
                <c:pt idx="1327">
                  <c:v>37.058991712172798</c:v>
                </c:pt>
                <c:pt idx="1328">
                  <c:v>37.021035436297957</c:v>
                </c:pt>
                <c:pt idx="1329">
                  <c:v>36.982956712034763</c:v>
                </c:pt>
                <c:pt idx="1330">
                  <c:v>36.944755636170569</c:v>
                </c:pt>
                <c:pt idx="1331">
                  <c:v>36.90643230694328</c:v>
                </c:pt>
                <c:pt idx="1332">
                  <c:v>36.86798682405108</c:v>
                </c:pt>
                <c:pt idx="1333">
                  <c:v>36.829419288662343</c:v>
                </c:pt>
                <c:pt idx="1334">
                  <c:v>36.790729803425542</c:v>
                </c:pt>
                <c:pt idx="1335">
                  <c:v>36.75191847247882</c:v>
                </c:pt>
                <c:pt idx="1336">
                  <c:v>36.712985401460138</c:v>
                </c:pt>
                <c:pt idx="1337">
                  <c:v>36.673930697516973</c:v>
                </c:pt>
                <c:pt idx="1338">
                  <c:v>36.634754469315993</c:v>
                </c:pt>
                <c:pt idx="1339">
                  <c:v>36.595456827053148</c:v>
                </c:pt>
                <c:pt idx="1340">
                  <c:v>36.556037882463272</c:v>
                </c:pt>
                <c:pt idx="1341">
                  <c:v>36.51649774882992</c:v>
                </c:pt>
                <c:pt idx="1342">
                  <c:v>36.476836540995222</c:v>
                </c:pt>
                <c:pt idx="1343">
                  <c:v>36.437054375369442</c:v>
                </c:pt>
                <c:pt idx="1344">
                  <c:v>36.397151369941497</c:v>
                </c:pt>
                <c:pt idx="1345">
                  <c:v>36.357127644287161</c:v>
                </c:pt>
                <c:pt idx="1346">
                  <c:v>36.316983319580899</c:v>
                </c:pt>
                <c:pt idx="1347">
                  <c:v>36.276718518603523</c:v>
                </c:pt>
                <c:pt idx="1348">
                  <c:v>36.23633336575346</c:v>
                </c:pt>
                <c:pt idx="1349">
                  <c:v>36.195827987055722</c:v>
                </c:pt>
                <c:pt idx="1350">
                  <c:v>36.155202510171797</c:v>
                </c:pt>
                <c:pt idx="1351">
                  <c:v>36.114457064409237</c:v>
                </c:pt>
                <c:pt idx="1352">
                  <c:v>36.073591780731427</c:v>
                </c:pt>
                <c:pt idx="1353">
                  <c:v>36.032606791767193</c:v>
                </c:pt>
                <c:pt idx="1354">
                  <c:v>35.991502231820483</c:v>
                </c:pt>
                <c:pt idx="1355">
                  <c:v>35.950278236879782</c:v>
                </c:pt>
                <c:pt idx="1356">
                  <c:v>35.908934944627951</c:v>
                </c:pt>
                <c:pt idx="1357">
                  <c:v>35.867472494451739</c:v>
                </c:pt>
                <c:pt idx="1358">
                  <c:v>35.825891027451263</c:v>
                </c:pt>
                <c:pt idx="1359">
                  <c:v>35.784190686449563</c:v>
                </c:pt>
                <c:pt idx="1360">
                  <c:v>35.74237161600221</c:v>
                </c:pt>
                <c:pt idx="1361">
                  <c:v>35.70043396240672</c:v>
                </c:pt>
                <c:pt idx="1362">
                  <c:v>35.658377873711999</c:v>
                </c:pt>
                <c:pt idx="1363">
                  <c:v>35.616203499727987</c:v>
                </c:pt>
                <c:pt idx="1364">
                  <c:v>35.573910992034762</c:v>
                </c:pt>
                <c:pt idx="1365">
                  <c:v>35.531500503992042</c:v>
                </c:pt>
                <c:pt idx="1366">
                  <c:v>35.488972190749109</c:v>
                </c:pt>
                <c:pt idx="1367">
                  <c:v>35.446326209253087</c:v>
                </c:pt>
                <c:pt idx="1368">
                  <c:v>35.403562718259202</c:v>
                </c:pt>
                <c:pt idx="1369">
                  <c:v>35.360681878339548</c:v>
                </c:pt>
                <c:pt idx="1370">
                  <c:v>35.31768385189276</c:v>
                </c:pt>
                <c:pt idx="1371">
                  <c:v>35.274568803153329</c:v>
                </c:pt>
                <c:pt idx="1372">
                  <c:v>35.231336898199473</c:v>
                </c:pt>
                <c:pt idx="1373">
                  <c:v>35.187988304964271</c:v>
                </c:pt>
                <c:pt idx="1374">
                  <c:v>35.144523193243437</c:v>
                </c:pt>
                <c:pt idx="1375">
                  <c:v>35.100941734705721</c:v>
                </c:pt>
                <c:pt idx="1376">
                  <c:v>35.057244102899887</c:v>
                </c:pt>
                <c:pt idx="1377">
                  <c:v>35.013430473265842</c:v>
                </c:pt>
                <c:pt idx="1378">
                  <c:v>34.969501023143003</c:v>
                </c:pt>
                <c:pt idx="1379">
                  <c:v>34.925455931778501</c:v>
                </c:pt>
                <c:pt idx="1380">
                  <c:v>34.881295380337193</c:v>
                </c:pt>
                <c:pt idx="1381">
                  <c:v>34.837019551909989</c:v>
                </c:pt>
                <c:pt idx="1382">
                  <c:v>34.792628631523051</c:v>
                </c:pt>
                <c:pt idx="1383">
                  <c:v>34.748122806146043</c:v>
                </c:pt>
                <c:pt idx="1384">
                  <c:v>34.703502264701612</c:v>
                </c:pt>
                <c:pt idx="1385">
                  <c:v>34.658767198073768</c:v>
                </c:pt>
                <c:pt idx="1386">
                  <c:v>34.613917799116592</c:v>
                </c:pt>
                <c:pt idx="1387">
                  <c:v>34.568954262663368</c:v>
                </c:pt>
                <c:pt idx="1388">
                  <c:v>34.523876785534242</c:v>
                </c:pt>
                <c:pt idx="1389">
                  <c:v>34.478685566545821</c:v>
                </c:pt>
                <c:pt idx="1390">
                  <c:v>34.433380806519168</c:v>
                </c:pt>
                <c:pt idx="1391">
                  <c:v>34.387962708288391</c:v>
                </c:pt>
                <c:pt idx="1392">
                  <c:v>34.342431476709542</c:v>
                </c:pt>
                <c:pt idx="1393">
                  <c:v>34.296787318667981</c:v>
                </c:pt>
                <c:pt idx="1394">
                  <c:v>34.251030443087799</c:v>
                </c:pt>
                <c:pt idx="1395">
                  <c:v>34.205161060939638</c:v>
                </c:pt>
                <c:pt idx="1396">
                  <c:v>34.159179385249082</c:v>
                </c:pt>
                <c:pt idx="1397">
                  <c:v>34.113085631104759</c:v>
                </c:pt>
                <c:pt idx="1398">
                  <c:v>34.066880015666491</c:v>
                </c:pt>
                <c:pt idx="1399">
                  <c:v>34.02056275817425</c:v>
                </c:pt>
                <c:pt idx="1400">
                  <c:v>33.974134079954283</c:v>
                </c:pt>
                <c:pt idx="1401">
                  <c:v>33.927594204429148</c:v>
                </c:pt>
                <c:pt idx="1402">
                  <c:v>33.880943357124693</c:v>
                </c:pt>
                <c:pt idx="1403">
                  <c:v>33.83418176567799</c:v>
                </c:pt>
                <c:pt idx="1404">
                  <c:v>33.787309659845839</c:v>
                </c:pt>
                <c:pt idx="1405">
                  <c:v>33.740327271511298</c:v>
                </c:pt>
                <c:pt idx="1406">
                  <c:v>33.693234834692802</c:v>
                </c:pt>
                <c:pt idx="1407">
                  <c:v>33.64603258555092</c:v>
                </c:pt>
                <c:pt idx="1408">
                  <c:v>33.598720762396503</c:v>
                </c:pt>
                <c:pt idx="1409">
                  <c:v>33.551299605697757</c:v>
                </c:pt>
                <c:pt idx="1410">
                  <c:v>33.50376935808896</c:v>
                </c:pt>
                <c:pt idx="1411">
                  <c:v>33.456130264375709</c:v>
                </c:pt>
                <c:pt idx="1412">
                  <c:v>33.408382571544493</c:v>
                </c:pt>
                <c:pt idx="1413">
                  <c:v>33.360526528768958</c:v>
                </c:pt>
                <c:pt idx="1414">
                  <c:v>33.312562387417323</c:v>
                </c:pt>
                <c:pt idx="1415">
                  <c:v>33.264490401059668</c:v>
                </c:pt>
                <c:pt idx="1416">
                  <c:v>33.216310825475098</c:v>
                </c:pt>
                <c:pt idx="1417">
                  <c:v>33.168023918658733</c:v>
                </c:pt>
                <c:pt idx="1418">
                  <c:v>33.119629940828681</c:v>
                </c:pt>
                <c:pt idx="1419">
                  <c:v>33.071129154433173</c:v>
                </c:pt>
                <c:pt idx="1420">
                  <c:v>33.02252182415733</c:v>
                </c:pt>
                <c:pt idx="1421">
                  <c:v>32.973808216929882</c:v>
                </c:pt>
                <c:pt idx="1422">
                  <c:v>32.924988601930117</c:v>
                </c:pt>
                <c:pt idx="1423">
                  <c:v>32.876063250594299</c:v>
                </c:pt>
                <c:pt idx="1424">
                  <c:v>32.827032436622879</c:v>
                </c:pt>
                <c:pt idx="1425">
                  <c:v>32.777896435985902</c:v>
                </c:pt>
                <c:pt idx="1426">
                  <c:v>32.728655526930552</c:v>
                </c:pt>
                <c:pt idx="1427">
                  <c:v>32.679309989987132</c:v>
                </c:pt>
                <c:pt idx="1428">
                  <c:v>32.629860107975297</c:v>
                </c:pt>
                <c:pt idx="1429">
                  <c:v>32.580306166010423</c:v>
                </c:pt>
                <c:pt idx="1430">
                  <c:v>32.530648451509776</c:v>
                </c:pt>
                <c:pt idx="1431">
                  <c:v>32.480887254198329</c:v>
                </c:pt>
                <c:pt idx="1432">
                  <c:v>32.431022866115903</c:v>
                </c:pt>
                <c:pt idx="1433">
                  <c:v>32.381055581620842</c:v>
                </c:pt>
                <c:pt idx="1434">
                  <c:v>32.330985697398539</c:v>
                </c:pt>
                <c:pt idx="1435">
                  <c:v>32.280813512465443</c:v>
                </c:pt>
                <c:pt idx="1436">
                  <c:v>32.230539328175098</c:v>
                </c:pt>
                <c:pt idx="1437">
                  <c:v>32.180163448224242</c:v>
                </c:pt>
                <c:pt idx="1438">
                  <c:v>32.129686178658119</c:v>
                </c:pt>
                <c:pt idx="1439">
                  <c:v>32.079107827875802</c:v>
                </c:pt>
                <c:pt idx="1440">
                  <c:v>32.028428706635701</c:v>
                </c:pt>
                <c:pt idx="1441">
                  <c:v>31.977649128060921</c:v>
                </c:pt>
                <c:pt idx="1442">
                  <c:v>31.926769407644318</c:v>
                </c:pt>
                <c:pt idx="1443">
                  <c:v>31.87578986325385</c:v>
                </c:pt>
                <c:pt idx="1444">
                  <c:v>31.824710815137461</c:v>
                </c:pt>
                <c:pt idx="1445">
                  <c:v>31.773532585927981</c:v>
                </c:pt>
                <c:pt idx="1446">
                  <c:v>31.722255500648721</c:v>
                </c:pt>
                <c:pt idx="1447">
                  <c:v>31.67087988671684</c:v>
                </c:pt>
                <c:pt idx="1448">
                  <c:v>31.61940607394946</c:v>
                </c:pt>
                <c:pt idx="1449">
                  <c:v>31.567834394567591</c:v>
                </c:pt>
                <c:pt idx="1450">
                  <c:v>31.516165183200808</c:v>
                </c:pt>
                <c:pt idx="1451">
                  <c:v>31.46439877689172</c:v>
                </c:pt>
                <c:pt idx="1452">
                  <c:v>31.41253551510022</c:v>
                </c:pt>
                <c:pt idx="1453">
                  <c:v>31.360575739707929</c:v>
                </c:pt>
                <c:pt idx="1454">
                  <c:v>31.308519795022139</c:v>
                </c:pt>
                <c:pt idx="1455">
                  <c:v>31.256368027780141</c:v>
                </c:pt>
                <c:pt idx="1456">
                  <c:v>31.204120787153009</c:v>
                </c:pt>
                <c:pt idx="1457">
                  <c:v>31.151778424749601</c:v>
                </c:pt>
                <c:pt idx="1458">
                  <c:v>31.09934129462032</c:v>
                </c:pt>
                <c:pt idx="1459">
                  <c:v>31.04680975326087</c:v>
                </c:pt>
                <c:pt idx="1460">
                  <c:v>30.99418415961577</c:v>
                </c:pt>
                <c:pt idx="1461">
                  <c:v>30.941464875082001</c:v>
                </c:pt>
                <c:pt idx="1462">
                  <c:v>30.888652263512281</c:v>
                </c:pt>
                <c:pt idx="1463">
                  <c:v>30.835746691218521</c:v>
                </c:pt>
                <c:pt idx="1464">
                  <c:v>30.782748526974849</c:v>
                </c:pt>
                <c:pt idx="1465">
                  <c:v>30.72965814202135</c:v>
                </c:pt>
                <c:pt idx="1466">
                  <c:v>30.6764759100659</c:v>
                </c:pt>
                <c:pt idx="1467">
                  <c:v>30.623202207288319</c:v>
                </c:pt>
                <c:pt idx="1468">
                  <c:v>30.569837412342551</c:v>
                </c:pt>
                <c:pt idx="1469">
                  <c:v>30.516381906359559</c:v>
                </c:pt>
                <c:pt idx="1470">
                  <c:v>30.462836072949798</c:v>
                </c:pt>
                <c:pt idx="1471">
                  <c:v>30.40920029820639</c:v>
                </c:pt>
                <c:pt idx="1472">
                  <c:v>30.355474970706279</c:v>
                </c:pt>
                <c:pt idx="1473">
                  <c:v>30.301660481513789</c:v>
                </c:pt>
                <c:pt idx="1474">
                  <c:v>30.247757224182259</c:v>
                </c:pt>
                <c:pt idx="1475">
                  <c:v>30.193765594756279</c:v>
                </c:pt>
                <c:pt idx="1476">
                  <c:v>30.139685991773622</c:v>
                </c:pt>
                <c:pt idx="1477">
                  <c:v>30.085518816267179</c:v>
                </c:pt>
                <c:pt idx="1478">
                  <c:v>30.031264471767152</c:v>
                </c:pt>
                <c:pt idx="1479">
                  <c:v>29.976923364301779</c:v>
                </c:pt>
                <c:pt idx="1480">
                  <c:v>29.92249590239992</c:v>
                </c:pt>
                <c:pt idx="1481">
                  <c:v>29.867982497092171</c:v>
                </c:pt>
                <c:pt idx="1482">
                  <c:v>29.81338356191204</c:v>
                </c:pt>
                <c:pt idx="1483">
                  <c:v>29.7586995128975</c:v>
                </c:pt>
                <c:pt idx="1484">
                  <c:v>29.70393076859202</c:v>
                </c:pt>
                <c:pt idx="1485">
                  <c:v>29.649077750045649</c:v>
                </c:pt>
                <c:pt idx="1486">
                  <c:v>29.594140880815878</c:v>
                </c:pt>
                <c:pt idx="1487">
                  <c:v>29.539120586968629</c:v>
                </c:pt>
                <c:pt idx="1488">
                  <c:v>29.48401729707885</c:v>
                </c:pt>
                <c:pt idx="1489">
                  <c:v>29.42883144223115</c:v>
                </c:pt>
                <c:pt idx="1490">
                  <c:v>29.37356345602031</c:v>
                </c:pt>
                <c:pt idx="1491">
                  <c:v>29.31821377455169</c:v>
                </c:pt>
                <c:pt idx="1492">
                  <c:v>29.262782836441382</c:v>
                </c:pt>
                <c:pt idx="1493">
                  <c:v>29.207271082817002</c:v>
                </c:pt>
                <c:pt idx="1494">
                  <c:v>29.151678957316371</c:v>
                </c:pt>
                <c:pt idx="1495">
                  <c:v>29.096006906088949</c:v>
                </c:pt>
                <c:pt idx="1496">
                  <c:v>29.04025537779486</c:v>
                </c:pt>
                <c:pt idx="1497">
                  <c:v>28.984424823604741</c:v>
                </c:pt>
                <c:pt idx="1498">
                  <c:v>28.92851569719943</c:v>
                </c:pt>
                <c:pt idx="1499">
                  <c:v>28.87252845476938</c:v>
                </c:pt>
                <c:pt idx="1500">
                  <c:v>28.81646355501405</c:v>
                </c:pt>
                <c:pt idx="1501">
                  <c:v>28.760321459141181</c:v>
                </c:pt>
                <c:pt idx="1502">
                  <c:v>28.704102630865879</c:v>
                </c:pt>
                <c:pt idx="1503">
                  <c:v>28.647807536409879</c:v>
                </c:pt>
                <c:pt idx="1504">
                  <c:v>28.591436644499961</c:v>
                </c:pt>
                <c:pt idx="1505">
                  <c:v>28.534990426367258</c:v>
                </c:pt>
                <c:pt idx="1506">
                  <c:v>28.478469355745709</c:v>
                </c:pt>
                <c:pt idx="1507">
                  <c:v>28.421873908870602</c:v>
                </c:pt>
                <c:pt idx="1508">
                  <c:v>28.365204564477061</c:v>
                </c:pt>
                <c:pt idx="1509">
                  <c:v>28.30846180379843</c:v>
                </c:pt>
                <c:pt idx="1510">
                  <c:v>28.25164611056438</c:v>
                </c:pt>
                <c:pt idx="1511">
                  <c:v>28.194757970999088</c:v>
                </c:pt>
                <c:pt idx="1512">
                  <c:v>28.137797873819171</c:v>
                </c:pt>
                <c:pt idx="1513">
                  <c:v>28.08076631023156</c:v>
                </c:pt>
                <c:pt idx="1514">
                  <c:v>28.023663773931219</c:v>
                </c:pt>
                <c:pt idx="1515">
                  <c:v>27.966490761098811</c:v>
                </c:pt>
                <c:pt idx="1516">
                  <c:v>27.90924777039821</c:v>
                </c:pt>
                <c:pt idx="1517">
                  <c:v>27.851935302973761</c:v>
                </c:pt>
                <c:pt idx="1518">
                  <c:v>27.794553862447732</c:v>
                </c:pt>
                <c:pt idx="1519">
                  <c:v>27.737103954917369</c:v>
                </c:pt>
                <c:pt idx="1520">
                  <c:v>27.679586088951869</c:v>
                </c:pt>
                <c:pt idx="1521">
                  <c:v>27.622000775589381</c:v>
                </c:pt>
                <c:pt idx="1522">
                  <c:v>27.56434852833376</c:v>
                </c:pt>
                <c:pt idx="1523">
                  <c:v>27.506629863151279</c:v>
                </c:pt>
                <c:pt idx="1524">
                  <c:v>27.44884529846712</c:v>
                </c:pt>
                <c:pt idx="1525">
                  <c:v>27.390995355161781</c:v>
                </c:pt>
                <c:pt idx="1526">
                  <c:v>27.333080556567499</c:v>
                </c:pt>
                <c:pt idx="1527">
                  <c:v>27.275101428464389</c:v>
                </c:pt>
                <c:pt idx="1528">
                  <c:v>27.21705849907644</c:v>
                </c:pt>
                <c:pt idx="1529">
                  <c:v>27.158952299067579</c:v>
                </c:pt>
                <c:pt idx="1530">
                  <c:v>27.100783361537498</c:v>
                </c:pt>
                <c:pt idx="1531">
                  <c:v>27.042552222017221</c:v>
                </c:pt>
                <c:pt idx="1532">
                  <c:v>26.984259418464891</c:v>
                </c:pt>
                <c:pt idx="1533">
                  <c:v>26.925905491261151</c:v>
                </c:pt>
                <c:pt idx="1534">
                  <c:v>26.867490983204441</c:v>
                </c:pt>
                <c:pt idx="1535">
                  <c:v>26.809016439506301</c:v>
                </c:pt>
                <c:pt idx="1536">
                  <c:v>26.750482407786489</c:v>
                </c:pt>
                <c:pt idx="1537">
                  <c:v>26.691889438067999</c:v>
                </c:pt>
                <c:pt idx="1538">
                  <c:v>26.633238082771769</c:v>
                </c:pt>
                <c:pt idx="1539">
                  <c:v>26.574528896711652</c:v>
                </c:pt>
                <c:pt idx="1540">
                  <c:v>26.515762437088881</c:v>
                </c:pt>
                <c:pt idx="1541">
                  <c:v>26.45693926348671</c:v>
                </c:pt>
                <c:pt idx="1542">
                  <c:v>26.398059937864669</c:v>
                </c:pt>
                <c:pt idx="1543">
                  <c:v>26.339125024552949</c:v>
                </c:pt>
                <c:pt idx="1544">
                  <c:v>26.280135090246539</c:v>
                </c:pt>
                <c:pt idx="1545">
                  <c:v>26.221090703999149</c:v>
                </c:pt>
                <c:pt idx="1546">
                  <c:v>26.1619924372173</c:v>
                </c:pt>
                <c:pt idx="1547">
                  <c:v>26.102840863653999</c:v>
                </c:pt>
                <c:pt idx="1548">
                  <c:v>26.043636559402419</c:v>
                </c:pt>
                <c:pt idx="1549">
                  <c:v>25.984380102889499</c:v>
                </c:pt>
                <c:pt idx="1550">
                  <c:v>25.925072074869231</c:v>
                </c:pt>
                <c:pt idx="1551">
                  <c:v>25.865713058416659</c:v>
                </c:pt>
                <c:pt idx="1552">
                  <c:v>25.806303638919701</c:v>
                </c:pt>
                <c:pt idx="1553">
                  <c:v>25.74684440407362</c:v>
                </c:pt>
                <c:pt idx="1554">
                  <c:v>25.687335943873311</c:v>
                </c:pt>
                <c:pt idx="1555">
                  <c:v>25.627778850606202</c:v>
                </c:pt>
                <c:pt idx="1556">
                  <c:v>25.568173718845099</c:v>
                </c:pt>
                <c:pt idx="1557">
                  <c:v>25.508521145440731</c:v>
                </c:pt>
                <c:pt idx="1558">
                  <c:v>25.4488217295143</c:v>
                </c:pt>
                <c:pt idx="1559">
                  <c:v>25.389076072449761</c:v>
                </c:pt>
                <c:pt idx="1560">
                  <c:v>25.329284777886119</c:v>
                </c:pt>
                <c:pt idx="1561">
                  <c:v>25.269448451709671</c:v>
                </c:pt>
                <c:pt idx="1562">
                  <c:v>25.209567702045891</c:v>
                </c:pt>
                <c:pt idx="1563">
                  <c:v>25.149643139251399</c:v>
                </c:pt>
                <c:pt idx="1564">
                  <c:v>25.089675375905799</c:v>
                </c:pt>
                <c:pt idx="1565">
                  <c:v>25.029665026803311</c:v>
                </c:pt>
                <c:pt idx="1566">
                  <c:v>24.969612708944279</c:v>
                </c:pt>
                <c:pt idx="1567">
                  <c:v>24.90951904152671</c:v>
                </c:pt>
                <c:pt idx="1568">
                  <c:v>24.849384645937949</c:v>
                </c:pt>
                <c:pt idx="1569">
                  <c:v>24.789210145744821</c:v>
                </c:pt>
                <c:pt idx="1570">
                  <c:v>24.728996166686041</c:v>
                </c:pt>
                <c:pt idx="1571">
                  <c:v>24.66874333666226</c:v>
                </c:pt>
                <c:pt idx="1572">
                  <c:v>24.608452285727779</c:v>
                </c:pt>
                <c:pt idx="1573">
                  <c:v>24.548123646080558</c:v>
                </c:pt>
                <c:pt idx="1574">
                  <c:v>24.487758052052939</c:v>
                </c:pt>
                <c:pt idx="1575">
                  <c:v>24.427356140102809</c:v>
                </c:pt>
                <c:pt idx="1576">
                  <c:v>24.366918548803461</c:v>
                </c:pt>
                <c:pt idx="1577">
                  <c:v>24.306445918834161</c:v>
                </c:pt>
                <c:pt idx="1578">
                  <c:v>24.24593889297028</c:v>
                </c:pt>
                <c:pt idx="1579">
                  <c:v>24.185398116073451</c:v>
                </c:pt>
                <c:pt idx="1580">
                  <c:v>24.124824235081441</c:v>
                </c:pt>
                <c:pt idx="1581">
                  <c:v>24.064217898998219</c:v>
                </c:pt>
                <c:pt idx="1582">
                  <c:v>24.003579758883589</c:v>
                </c:pt>
                <c:pt idx="1583">
                  <c:v>23.942910467842879</c:v>
                </c:pt>
                <c:pt idx="1584">
                  <c:v>23.882210681016542</c:v>
                </c:pt>
                <c:pt idx="1585">
                  <c:v>23.82148105556962</c:v>
                </c:pt>
                <c:pt idx="1586">
                  <c:v>23.760722250680821</c:v>
                </c:pt>
                <c:pt idx="1587">
                  <c:v>23.699934927532581</c:v>
                </c:pt>
                <c:pt idx="1588">
                  <c:v>23.639119749298811</c:v>
                </c:pt>
                <c:pt idx="1589">
                  <c:v>23.578277381135219</c:v>
                </c:pt>
                <c:pt idx="1590">
                  <c:v>23.51740849016759</c:v>
                </c:pt>
                <c:pt idx="1591">
                  <c:v>23.456513745480741</c:v>
                </c:pt>
                <c:pt idx="1592">
                  <c:v>23.39559381810718</c:v>
                </c:pt>
                <c:pt idx="1593">
                  <c:v>23.334649381015911</c:v>
                </c:pt>
                <c:pt idx="1594">
                  <c:v>23.273681109100579</c:v>
                </c:pt>
                <c:pt idx="1595">
                  <c:v>23.212689679168179</c:v>
                </c:pt>
                <c:pt idx="1596">
                  <c:v>23.151675769927429</c:v>
                </c:pt>
                <c:pt idx="1597">
                  <c:v>23.090640061976501</c:v>
                </c:pt>
                <c:pt idx="1598">
                  <c:v>23.02958323779162</c:v>
                </c:pt>
                <c:pt idx="1599">
                  <c:v>22.968505981714909</c:v>
                </c:pt>
                <c:pt idx="1600">
                  <c:v>22.90740897994209</c:v>
                </c:pt>
                <c:pt idx="1601">
                  <c:v>22.846292920510582</c:v>
                </c:pt>
                <c:pt idx="1602">
                  <c:v>22.785158493287081</c:v>
                </c:pt>
                <c:pt idx="1603">
                  <c:v>22.724006389955061</c:v>
                </c:pt>
                <c:pt idx="1604">
                  <c:v>22.662837304002469</c:v>
                </c:pt>
                <c:pt idx="1605">
                  <c:v>22.601651930709021</c:v>
                </c:pt>
                <c:pt idx="1606">
                  <c:v>22.540450967133609</c:v>
                </c:pt>
                <c:pt idx="1607">
                  <c:v>22.479235112101399</c:v>
                </c:pt>
                <c:pt idx="1608">
                  <c:v>22.418005066191061</c:v>
                </c:pt>
                <c:pt idx="1609">
                  <c:v>22.35676153172178</c:v>
                </c:pt>
                <c:pt idx="1610">
                  <c:v>22.295505212740299</c:v>
                </c:pt>
                <c:pt idx="1611">
                  <c:v>22.234236815007449</c:v>
                </c:pt>
                <c:pt idx="1612">
                  <c:v>22.172957045985282</c:v>
                </c:pt>
                <c:pt idx="1613">
                  <c:v>22.111666614823601</c:v>
                </c:pt>
                <c:pt idx="1614">
                  <c:v>22.050366232346409</c:v>
                </c:pt>
                <c:pt idx="1615">
                  <c:v>21.989056611038588</c:v>
                </c:pt>
                <c:pt idx="1616">
                  <c:v>21.927738465032238</c:v>
                </c:pt>
                <c:pt idx="1617">
                  <c:v>21.866412510092921</c:v>
                </c:pt>
                <c:pt idx="1618">
                  <c:v>21.805079463605932</c:v>
                </c:pt>
                <c:pt idx="1619">
                  <c:v>21.74374004456233</c:v>
                </c:pt>
                <c:pt idx="1620">
                  <c:v>21.68239497354568</c:v>
                </c:pt>
                <c:pt idx="1621">
                  <c:v>21.621044972716529</c:v>
                </c:pt>
                <c:pt idx="1622">
                  <c:v>21.559690765799811</c:v>
                </c:pt>
                <c:pt idx="1623">
                  <c:v>21.49833307806977</c:v>
                </c:pt>
                <c:pt idx="1624">
                  <c:v>21.436972636336399</c:v>
                </c:pt>
                <c:pt idx="1625">
                  <c:v>21.375610168929882</c:v>
                </c:pt>
                <c:pt idx="1626">
                  <c:v>21.314246405687381</c:v>
                </c:pt>
                <c:pt idx="1627">
                  <c:v>21.252882077937869</c:v>
                </c:pt>
                <c:pt idx="1628">
                  <c:v>21.191517918487651</c:v>
                </c:pt>
                <c:pt idx="1629">
                  <c:v>21.130154661605669</c:v>
                </c:pt>
                <c:pt idx="1630">
                  <c:v>21.0687930430087</c:v>
                </c:pt>
                <c:pt idx="1631">
                  <c:v>21.00743379984667</c:v>
                </c:pt>
                <c:pt idx="1632">
                  <c:v>20.946077670687458</c:v>
                </c:pt>
                <c:pt idx="1633">
                  <c:v>20.884725395502201</c:v>
                </c:pt>
                <c:pt idx="1634">
                  <c:v>20.823377715649979</c:v>
                </c:pt>
                <c:pt idx="1635">
                  <c:v>20.76203537386278</c:v>
                </c:pt>
                <c:pt idx="1636">
                  <c:v>20.700699114230289</c:v>
                </c:pt>
                <c:pt idx="1637">
                  <c:v>20.639369682184579</c:v>
                </c:pt>
                <c:pt idx="1638">
                  <c:v>20.578047824484631</c:v>
                </c:pt>
                <c:pt idx="1639">
                  <c:v>20.516734289201121</c:v>
                </c:pt>
                <c:pt idx="1640">
                  <c:v>20.455429825700719</c:v>
                </c:pt>
                <c:pt idx="1641">
                  <c:v>20.39413518463062</c:v>
                </c:pt>
                <c:pt idx="1642">
                  <c:v>20.332851117902798</c:v>
                </c:pt>
                <c:pt idx="1643">
                  <c:v>20.271578378678409</c:v>
                </c:pt>
                <c:pt idx="1644">
                  <c:v>20.210317721351931</c:v>
                </c:pt>
                <c:pt idx="1645">
                  <c:v>20.149069901535281</c:v>
                </c:pt>
                <c:pt idx="1646">
                  <c:v>20.087835676042079</c:v>
                </c:pt>
                <c:pt idx="1647">
                  <c:v>20.026615802871429</c:v>
                </c:pt>
                <c:pt idx="1648">
                  <c:v>19.96541104119208</c:v>
                </c:pt>
                <c:pt idx="1649">
                  <c:v>19.904222151326149</c:v>
                </c:pt>
                <c:pt idx="1650">
                  <c:v>19.84304989473295</c:v>
                </c:pt>
                <c:pt idx="1651">
                  <c:v>19.78189503399345</c:v>
                </c:pt>
                <c:pt idx="1652">
                  <c:v>19.72075833279246</c:v>
                </c:pt>
                <c:pt idx="1653">
                  <c:v>19.659640555903799</c:v>
                </c:pt>
                <c:pt idx="1654">
                  <c:v>19.598542469173179</c:v>
                </c:pt>
                <c:pt idx="1655">
                  <c:v>19.537464839501961</c:v>
                </c:pt>
                <c:pt idx="1656">
                  <c:v>19.47640843483024</c:v>
                </c:pt>
                <c:pt idx="1657">
                  <c:v>19.415374024120851</c:v>
                </c:pt>
                <c:pt idx="1658">
                  <c:v>19.354362377342241</c:v>
                </c:pt>
                <c:pt idx="1659">
                  <c:v>19.293374265452069</c:v>
                </c:pt>
                <c:pt idx="1660">
                  <c:v>19.232410460380361</c:v>
                </c:pt>
                <c:pt idx="1661">
                  <c:v>19.17147173501272</c:v>
                </c:pt>
                <c:pt idx="1662">
                  <c:v>19.110558863173459</c:v>
                </c:pt>
                <c:pt idx="1663">
                  <c:v>19.04967261960876</c:v>
                </c:pt>
                <c:pt idx="1664">
                  <c:v>18.988813779969579</c:v>
                </c:pt>
                <c:pt idx="1665">
                  <c:v>18.927983120795179</c:v>
                </c:pt>
                <c:pt idx="1666">
                  <c:v>18.867181419495001</c:v>
                </c:pt>
                <c:pt idx="1667">
                  <c:v>18.806409454332702</c:v>
                </c:pt>
                <c:pt idx="1668">
                  <c:v>18.745668004408461</c:v>
                </c:pt>
                <c:pt idx="1669">
                  <c:v>18.684957849641769</c:v>
                </c:pt>
                <c:pt idx="1670">
                  <c:v>18.624279770754459</c:v>
                </c:pt>
                <c:pt idx="1671">
                  <c:v>18.56363454925312</c:v>
                </c:pt>
                <c:pt idx="1672">
                  <c:v>18.503022967412111</c:v>
                </c:pt>
                <c:pt idx="1673">
                  <c:v>18.442445808255819</c:v>
                </c:pt>
                <c:pt idx="1674">
                  <c:v>18.38190385554168</c:v>
                </c:pt>
                <c:pt idx="1675">
                  <c:v>18.321397893742361</c:v>
                </c:pt>
                <c:pt idx="1676">
                  <c:v>18.260928708028469</c:v>
                </c:pt>
                <c:pt idx="1677">
                  <c:v>18.200497084251019</c:v>
                </c:pt>
                <c:pt idx="1678">
                  <c:v>18.140103808923779</c:v>
                </c:pt>
                <c:pt idx="1679">
                  <c:v>18.079749669206009</c:v>
                </c:pt>
                <c:pt idx="1680">
                  <c:v>18.019435452884121</c:v>
                </c:pt>
                <c:pt idx="1681">
                  <c:v>17.959161948354769</c:v>
                </c:pt>
                <c:pt idx="1682">
                  <c:v>17.89892994460676</c:v>
                </c:pt>
                <c:pt idx="1683">
                  <c:v>17.838740231203211</c:v>
                </c:pt>
                <c:pt idx="1684">
                  <c:v>17.778593598264489</c:v>
                </c:pt>
                <c:pt idx="1685">
                  <c:v>17.718490836449089</c:v>
                </c:pt>
                <c:pt idx="1686">
                  <c:v>17.658432736937119</c:v>
                </c:pt>
                <c:pt idx="1687">
                  <c:v>17.598420091411771</c:v>
                </c:pt>
                <c:pt idx="1688">
                  <c:v>17.538453692041539</c:v>
                </c:pt>
                <c:pt idx="1689">
                  <c:v>17.478534331462221</c:v>
                </c:pt>
                <c:pt idx="1690">
                  <c:v>17.418662802759521</c:v>
                </c:pt>
                <c:pt idx="1691">
                  <c:v>17.358839899449929</c:v>
                </c:pt>
                <c:pt idx="1692">
                  <c:v>17.29906641546388</c:v>
                </c:pt>
                <c:pt idx="1693">
                  <c:v>17.239343145127119</c:v>
                </c:pt>
                <c:pt idx="1694">
                  <c:v>17.17967088314283</c:v>
                </c:pt>
                <c:pt idx="1695">
                  <c:v>17.12005042457351</c:v>
                </c:pt>
                <c:pt idx="1696">
                  <c:v>17.06048256482282</c:v>
                </c:pt>
                <c:pt idx="1697">
                  <c:v>17.000968099617658</c:v>
                </c:pt>
                <c:pt idx="1698">
                  <c:v>16.941507824989809</c:v>
                </c:pt>
                <c:pt idx="1699">
                  <c:v>16.882102537257779</c:v>
                </c:pt>
                <c:pt idx="1700">
                  <c:v>16.822753033009072</c:v>
                </c:pt>
                <c:pt idx="1701">
                  <c:v>16.763460109081151</c:v>
                </c:pt>
                <c:pt idx="1702">
                  <c:v>16.704224562543999</c:v>
                </c:pt>
                <c:pt idx="1703">
                  <c:v>16.645047190681559</c:v>
                </c:pt>
                <c:pt idx="1704">
                  <c:v>16.585928790973451</c:v>
                </c:pt>
                <c:pt idx="1705">
                  <c:v>16.526870161076879</c:v>
                </c:pt>
                <c:pt idx="1706">
                  <c:v>16.467872098808229</c:v>
                </c:pt>
                <c:pt idx="1707">
                  <c:v>16.40893540212474</c:v>
                </c:pt>
                <c:pt idx="1708">
                  <c:v>16.350060869106379</c:v>
                </c:pt>
                <c:pt idx="1709">
                  <c:v>16.291249297937259</c:v>
                </c:pt>
                <c:pt idx="1710">
                  <c:v>16.23250148688799</c:v>
                </c:pt>
                <c:pt idx="1711">
                  <c:v>16.17381823429611</c:v>
                </c:pt>
                <c:pt idx="1712">
                  <c:v>16.115200338548899</c:v>
                </c:pt>
                <c:pt idx="1713">
                  <c:v>16.056648598064601</c:v>
                </c:pt>
                <c:pt idx="1714">
                  <c:v>15.998163811273949</c:v>
                </c:pt>
                <c:pt idx="1715">
                  <c:v>15.939746776602011</c:v>
                </c:pt>
                <c:pt idx="1716">
                  <c:v>15.881398292449671</c:v>
                </c:pt>
                <c:pt idx="1717">
                  <c:v>15.82311915717535</c:v>
                </c:pt>
                <c:pt idx="1718">
                  <c:v>15.764910169076551</c:v>
                </c:pt>
                <c:pt idx="1719">
                  <c:v>15.70677212637152</c:v>
                </c:pt>
                <c:pt idx="1720">
                  <c:v>15.648705827180891</c:v>
                </c:pt>
                <c:pt idx="1721">
                  <c:v>15.59071206950922</c:v>
                </c:pt>
                <c:pt idx="1722">
                  <c:v>15.532791651226599</c:v>
                </c:pt>
                <c:pt idx="1723">
                  <c:v>15.474945370050399</c:v>
                </c:pt>
                <c:pt idx="1724">
                  <c:v>15.417174023526639</c:v>
                </c:pt>
                <c:pt idx="1725">
                  <c:v>15.35947840901191</c:v>
                </c:pt>
                <c:pt idx="1726">
                  <c:v>15.30185932365465</c:v>
                </c:pt>
                <c:pt idx="1727">
                  <c:v>15.244317564377059</c:v>
                </c:pt>
                <c:pt idx="1728">
                  <c:v>15.186853927856481</c:v>
                </c:pt>
                <c:pt idx="1729">
                  <c:v>15.1294692105072</c:v>
                </c:pt>
                <c:pt idx="1730">
                  <c:v>15.072164208462009</c:v>
                </c:pt>
                <c:pt idx="1731">
                  <c:v>15.0149397175538</c:v>
                </c:pt>
                <c:pt idx="1732">
                  <c:v>14.957796533297209</c:v>
                </c:pt>
                <c:pt idx="1733">
                  <c:v>14.9007354508704</c:v>
                </c:pt>
                <c:pt idx="1734">
                  <c:v>14.843757265096521</c:v>
                </c:pt>
                <c:pt idx="1735">
                  <c:v>14.786862770425479</c:v>
                </c:pt>
                <c:pt idx="1736">
                  <c:v>14.730052760915649</c:v>
                </c:pt>
                <c:pt idx="1737">
                  <c:v>14.673328030215471</c:v>
                </c:pt>
                <c:pt idx="1738">
                  <c:v>14.616689371545149</c:v>
                </c:pt>
                <c:pt idx="1739">
                  <c:v>14.56013757767842</c:v>
                </c:pt>
                <c:pt idx="1740">
                  <c:v>14.503673440924221</c:v>
                </c:pt>
                <c:pt idx="1741">
                  <c:v>14.447297753108501</c:v>
                </c:pt>
                <c:pt idx="1742">
                  <c:v>14.39101130555578</c:v>
                </c:pt>
                <c:pt idx="1743">
                  <c:v>14.33481488907114</c:v>
                </c:pt>
                <c:pt idx="1744">
                  <c:v>14.278709293921869</c:v>
                </c:pt>
                <c:pt idx="1745">
                  <c:v>14.22269530981921</c:v>
                </c:pt>
                <c:pt idx="1746">
                  <c:v>14.16677372590026</c:v>
                </c:pt>
                <c:pt idx="1747">
                  <c:v>14.1109453307098</c:v>
                </c:pt>
                <c:pt idx="1748">
                  <c:v>14.055210912182019</c:v>
                </c:pt>
                <c:pt idx="1749">
                  <c:v>13.999571257622501</c:v>
                </c:pt>
                <c:pt idx="1750">
                  <c:v>13.944027153690049</c:v>
                </c:pt>
                <c:pt idx="1751">
                  <c:v>13.888579386378581</c:v>
                </c:pt>
                <c:pt idx="1752">
                  <c:v>13.833228740999051</c:v>
                </c:pt>
                <c:pt idx="1753">
                  <c:v>13.77797600216133</c:v>
                </c:pt>
                <c:pt idx="1754">
                  <c:v>13.722821953756331</c:v>
                </c:pt>
                <c:pt idx="1755">
                  <c:v>13.667767378937841</c:v>
                </c:pt>
                <c:pt idx="1756">
                  <c:v>13.612813060104539</c:v>
                </c:pt>
                <c:pt idx="1757">
                  <c:v>13.5579597788821</c:v>
                </c:pt>
                <c:pt idx="1758">
                  <c:v>13.503208316105219</c:v>
                </c:pt>
                <c:pt idx="1759">
                  <c:v>13.448559451799641</c:v>
                </c:pt>
                <c:pt idx="1760">
                  <c:v>13.394013965164341</c:v>
                </c:pt>
                <c:pt idx="1761">
                  <c:v>13.33957263455361</c:v>
                </c:pt>
                <c:pt idx="1762">
                  <c:v>13.2852362374592</c:v>
                </c:pt>
                <c:pt idx="1763">
                  <c:v>13.231005550492551</c:v>
                </c:pt>
                <c:pt idx="1764">
                  <c:v>13.176881349366999</c:v>
                </c:pt>
                <c:pt idx="1765">
                  <c:v>13.122864408879931</c:v>
                </c:pt>
                <c:pt idx="1766">
                  <c:v>13.06895550289522</c:v>
                </c:pt>
                <c:pt idx="1767">
                  <c:v>13.01515540432535</c:v>
                </c:pt>
                <c:pt idx="1768">
                  <c:v>12.961464885113861</c:v>
                </c:pt>
                <c:pt idx="1769">
                  <c:v>12.9078847162177</c:v>
                </c:pt>
                <c:pt idx="1770">
                  <c:v>12.85441566758948</c:v>
                </c:pt>
                <c:pt idx="1771">
                  <c:v>12.801058508160139</c:v>
                </c:pt>
                <c:pt idx="1772">
                  <c:v>12.747814005821221</c:v>
                </c:pt>
                <c:pt idx="1773">
                  <c:v>12.69468292740736</c:v>
                </c:pt>
                <c:pt idx="1774">
                  <c:v>12.641666038678951</c:v>
                </c:pt>
                <c:pt idx="1775">
                  <c:v>12.588764104304561</c:v>
                </c:pt>
                <c:pt idx="1776">
                  <c:v>12.535977887843559</c:v>
                </c:pt>
                <c:pt idx="1777">
                  <c:v>12.483308151728799</c:v>
                </c:pt>
                <c:pt idx="1778">
                  <c:v>12.430755657249231</c:v>
                </c:pt>
                <c:pt idx="1779">
                  <c:v>12.37832116453259</c:v>
                </c:pt>
                <c:pt idx="1780">
                  <c:v>12.326005432528181</c:v>
                </c:pt>
                <c:pt idx="1781">
                  <c:v>12.273809218989619</c:v>
                </c:pt>
                <c:pt idx="1782">
                  <c:v>12.221733280457681</c:v>
                </c:pt>
                <c:pt idx="1783">
                  <c:v>12.16977837224305</c:v>
                </c:pt>
                <c:pt idx="1784">
                  <c:v>12.117945248409359</c:v>
                </c:pt>
                <c:pt idx="1785">
                  <c:v>12.066234661755979</c:v>
                </c:pt>
                <c:pt idx="1786">
                  <c:v>12.01464736380114</c:v>
                </c:pt>
                <c:pt idx="1787">
                  <c:v>11.96318410476473</c:v>
                </c:pt>
                <c:pt idx="1788">
                  <c:v>11.91184563355154</c:v>
                </c:pt>
                <c:pt idx="1789">
                  <c:v>11.86063269773425</c:v>
                </c:pt>
                <c:pt idx="1790">
                  <c:v>11.809546043536599</c:v>
                </c:pt>
                <c:pt idx="1791">
                  <c:v>11.758586415816559</c:v>
                </c:pt>
                <c:pt idx="1792">
                  <c:v>11.70775455804954</c:v>
                </c:pt>
                <c:pt idx="1793">
                  <c:v>11.657051212311661</c:v>
                </c:pt>
                <c:pt idx="1794">
                  <c:v>11.606477119262999</c:v>
                </c:pt>
                <c:pt idx="1795">
                  <c:v>11.55603301813106</c:v>
                </c:pt>
                <c:pt idx="1796">
                  <c:v>11.5057196466941</c:v>
                </c:pt>
                <c:pt idx="1797">
                  <c:v>11.455537741264481</c:v>
                </c:pt>
                <c:pt idx="1798">
                  <c:v>11.40548803667232</c:v>
                </c:pt>
                <c:pt idx="1799">
                  <c:v>11.355571266248941</c:v>
                </c:pt>
                <c:pt idx="1800">
                  <c:v>11.30578816181036</c:v>
                </c:pt>
                <c:pt idx="1801">
                  <c:v>11.25613945364106</c:v>
                </c:pt>
                <c:pt idx="1802">
                  <c:v>11.206625870477611</c:v>
                </c:pt>
                <c:pt idx="1803">
                  <c:v>11.15724813949233</c:v>
                </c:pt>
                <c:pt idx="1804">
                  <c:v>11.108006986277079</c:v>
                </c:pt>
                <c:pt idx="1805">
                  <c:v>11.058903134827119</c:v>
                </c:pt>
                <c:pt idx="1806">
                  <c:v>11.009937307524909</c:v>
                </c:pt>
                <c:pt idx="1807">
                  <c:v>10.9611102251241</c:v>
                </c:pt>
                <c:pt idx="1808">
                  <c:v>10.912422606733321</c:v>
                </c:pt>
                <c:pt idx="1809">
                  <c:v>10.863875169800449</c:v>
                </c:pt>
                <c:pt idx="1810">
                  <c:v>10.8154686300965</c:v>
                </c:pt>
                <c:pt idx="1811">
                  <c:v>10.76720370169963</c:v>
                </c:pt>
                <c:pt idx="1812">
                  <c:v>10.719081096979661</c:v>
                </c:pt>
                <c:pt idx="1813">
                  <c:v>10.67110152658193</c:v>
                </c:pt>
                <c:pt idx="1814">
                  <c:v>10.623265699411689</c:v>
                </c:pt>
                <c:pt idx="1815">
                  <c:v>10.575574322618509</c:v>
                </c:pt>
                <c:pt idx="1816">
                  <c:v>10.52802810158053</c:v>
                </c:pt>
                <c:pt idx="1817">
                  <c:v>10.480627739888879</c:v>
                </c:pt>
                <c:pt idx="1818">
                  <c:v>10.43337393933227</c:v>
                </c:pt>
                <c:pt idx="1819">
                  <c:v>10.386267399881399</c:v>
                </c:pt>
                <c:pt idx="1820">
                  <c:v>10.33930881967362</c:v>
                </c:pt>
                <c:pt idx="1821">
                  <c:v>10.292498894997481</c:v>
                </c:pt>
                <c:pt idx="1822">
                  <c:v>10.245838320277519</c:v>
                </c:pt>
                <c:pt idx="1823">
                  <c:v>10.19932778805898</c:v>
                </c:pt>
                <c:pt idx="1824">
                  <c:v>10.152967988992589</c:v>
                </c:pt>
                <c:pt idx="1825">
                  <c:v>10.106759611819379</c:v>
                </c:pt>
                <c:pt idx="1826">
                  <c:v>10.0607033433557</c:v>
                </c:pt>
                <c:pt idx="1827">
                  <c:v>10.014799868478111</c:v>
                </c:pt>
                <c:pt idx="1828">
                  <c:v>9.9690498701084103</c:v>
                </c:pt>
                <c:pt idx="1829">
                  <c:v>9.9234540291987692</c:v>
                </c:pt>
                <c:pt idx="1830">
                  <c:v>9.8780130247167683</c:v>
                </c:pt>
                <c:pt idx="1831">
                  <c:v>9.8327275336307132</c:v>
                </c:pt>
                <c:pt idx="1832">
                  <c:v>9.7875982308948313</c:v>
                </c:pt>
                <c:pt idx="1833">
                  <c:v>9.7426257894344879</c:v>
                </c:pt>
                <c:pt idx="1834">
                  <c:v>9.6978108801317884</c:v>
                </c:pt>
                <c:pt idx="1835">
                  <c:v>9.6531541718107512</c:v>
                </c:pt>
                <c:pt idx="1836">
                  <c:v>9.6086563312228925</c:v>
                </c:pt>
                <c:pt idx="1837">
                  <c:v>9.5643180230328309</c:v>
                </c:pt>
                <c:pt idx="1838">
                  <c:v>9.5201399098038841</c:v>
                </c:pt>
                <c:pt idx="1839">
                  <c:v>9.4761226519835198</c:v>
                </c:pt>
                <c:pt idx="1840">
                  <c:v>9.4322669078893995</c:v>
                </c:pt>
                <c:pt idx="1841">
                  <c:v>9.3885733336949038</c:v>
                </c:pt>
                <c:pt idx="1842">
                  <c:v>9.3450425834151076</c:v>
                </c:pt>
                <c:pt idx="1843">
                  <c:v>9.3016753088926247</c:v>
                </c:pt>
                <c:pt idx="1844">
                  <c:v>9.2584721597836097</c:v>
                </c:pt>
                <c:pt idx="1845">
                  <c:v>9.2154337835436948</c:v>
                </c:pt>
                <c:pt idx="1846">
                  <c:v>9.1725608254141804</c:v>
                </c:pt>
                <c:pt idx="1847">
                  <c:v>9.1298539284081404</c:v>
                </c:pt>
                <c:pt idx="1848">
                  <c:v>9.0873137332965594</c:v>
                </c:pt>
                <c:pt idx="1849">
                  <c:v>9.0449408785947387</c:v>
                </c:pt>
                <c:pt idx="1850">
                  <c:v>9.00273600054844</c:v>
                </c:pt>
                <c:pt idx="1851">
                  <c:v>8.9606997331204798</c:v>
                </c:pt>
                <c:pt idx="1852">
                  <c:v>8.9188327079769767</c:v>
                </c:pt>
                <c:pt idx="1853">
                  <c:v>8.8771355544740604</c:v>
                </c:pt>
                <c:pt idx="1854">
                  <c:v>8.83560889964434</c:v>
                </c:pt>
                <c:pt idx="1855">
                  <c:v>8.7942533681834494</c:v>
                </c:pt>
                <c:pt idx="1856">
                  <c:v>8.7530695824370888</c:v>
                </c:pt>
                <c:pt idx="1857">
                  <c:v>8.7120581623873186</c:v>
                </c:pt>
                <c:pt idx="1858">
                  <c:v>8.6712197256398227</c:v>
                </c:pt>
                <c:pt idx="1859">
                  <c:v>8.6305548874105149</c:v>
                </c:pt>
                <c:pt idx="1860">
                  <c:v>8.5900642605125679</c:v>
                </c:pt>
                <c:pt idx="1861">
                  <c:v>8.5497484553435577</c:v>
                </c:pt>
                <c:pt idx="1862">
                  <c:v>8.5096080798723595</c:v>
                </c:pt>
                <c:pt idx="1863">
                  <c:v>8.4696437396264308</c:v>
                </c:pt>
                <c:pt idx="1864">
                  <c:v>8.4298560376790004</c:v>
                </c:pt>
                <c:pt idx="1865">
                  <c:v>8.3902455746362499</c:v>
                </c:pt>
                <c:pt idx="1866">
                  <c:v>8.35081294862478</c:v>
                </c:pt>
                <c:pt idx="1867">
                  <c:v>8.3115587552789769</c:v>
                </c:pt>
                <c:pt idx="1868">
                  <c:v>8.2724835877284395</c:v>
                </c:pt>
                <c:pt idx="1869">
                  <c:v>8.2335880365855338</c:v>
                </c:pt>
                <c:pt idx="1870">
                  <c:v>8.1948726899330531</c:v>
                </c:pt>
                <c:pt idx="1871">
                  <c:v>8.1563381333118645</c:v>
                </c:pt>
                <c:pt idx="1872">
                  <c:v>8.1179849497085446</c:v>
                </c:pt>
                <c:pt idx="1873">
                  <c:v>8.0798137195432869</c:v>
                </c:pt>
                <c:pt idx="1874">
                  <c:v>8.0418250206576918</c:v>
                </c:pt>
                <c:pt idx="1875">
                  <c:v>8.0040194283028629</c:v>
                </c:pt>
                <c:pt idx="1876">
                  <c:v>7.966397515127122</c:v>
                </c:pt>
                <c:pt idx="1877">
                  <c:v>7.9289598511642856</c:v>
                </c:pt>
                <c:pt idx="1878">
                  <c:v>7.8917070038217538</c:v>
                </c:pt>
                <c:pt idx="1879">
                  <c:v>7.8546395378686356</c:v>
                </c:pt>
                <c:pt idx="1880">
                  <c:v>7.8177580154240927</c:v>
                </c:pt>
                <c:pt idx="1881">
                  <c:v>7.7810629959456099</c:v>
                </c:pt>
                <c:pt idx="1882">
                  <c:v>7.7445550362173856</c:v>
                </c:pt>
                <c:pt idx="1883">
                  <c:v>7.7082346903389301</c:v>
                </c:pt>
                <c:pt idx="1884">
                  <c:v>7.6721025097133086</c:v>
                </c:pt>
                <c:pt idx="1885">
                  <c:v>7.6361590430360327</c:v>
                </c:pt>
                <c:pt idx="1886">
                  <c:v>7.600404836283559</c:v>
                </c:pt>
                <c:pt idx="1887">
                  <c:v>7.564840432702054</c:v>
                </c:pt>
                <c:pt idx="1888">
                  <c:v>7.5294663727962066</c:v>
                </c:pt>
                <c:pt idx="1889">
                  <c:v>7.4942831943180428</c:v>
                </c:pt>
                <c:pt idx="1890">
                  <c:v>7.459291432255938</c:v>
                </c:pt>
                <c:pt idx="1891">
                  <c:v>7.4244916188235397</c:v>
                </c:pt>
                <c:pt idx="1892">
                  <c:v>7.3898842834489056</c:v>
                </c:pt>
                <c:pt idx="1893">
                  <c:v>7.3554699527635172</c:v>
                </c:pt>
                <c:pt idx="1894">
                  <c:v>7.3212491505916519</c:v>
                </c:pt>
                <c:pt idx="1895">
                  <c:v>7.2872223979395301</c:v>
                </c:pt>
                <c:pt idx="1896">
                  <c:v>7.253390212984633</c:v>
                </c:pt>
                <c:pt idx="1897">
                  <c:v>7.2197531110652537</c:v>
                </c:pt>
                <c:pt idx="1898">
                  <c:v>7.1863116046698003</c:v>
                </c:pt>
                <c:pt idx="1899">
                  <c:v>7.1530662034264436</c:v>
                </c:pt>
                <c:pt idx="1900">
                  <c:v>7.1200174140927626</c:v>
                </c:pt>
                <c:pt idx="1901">
                  <c:v>7.0871657405452346</c:v>
                </c:pt>
                <c:pt idx="1902">
                  <c:v>7.0545116837692357</c:v>
                </c:pt>
                <c:pt idx="1903">
                  <c:v>7.0220557418486544</c:v>
                </c:pt>
                <c:pt idx="1904">
                  <c:v>6.9897984099558501</c:v>
                </c:pt>
                <c:pt idx="1905">
                  <c:v>6.9577401803416299</c:v>
                </c:pt>
                <c:pt idx="1906">
                  <c:v>6.9258815423252651</c:v>
                </c:pt>
                <c:pt idx="1907">
                  <c:v>6.8942229822845418</c:v>
                </c:pt>
                <c:pt idx="1908">
                  <c:v>6.8627649836458966</c:v>
                </c:pt>
                <c:pt idx="1909">
                  <c:v>6.8315080268747703</c:v>
                </c:pt>
                <c:pt idx="1910">
                  <c:v>6.8004525894657446</c:v>
                </c:pt>
                <c:pt idx="1911">
                  <c:v>6.76959914593305</c:v>
                </c:pt>
                <c:pt idx="1912">
                  <c:v>6.7389481678008707</c:v>
                </c:pt>
                <c:pt idx="1913">
                  <c:v>6.7085001235939403</c:v>
                </c:pt>
                <c:pt idx="1914">
                  <c:v>6.6782554788280857</c:v>
                </c:pt>
                <c:pt idx="1915">
                  <c:v>6.6482146960008457</c:v>
                </c:pt>
                <c:pt idx="1916">
                  <c:v>6.6183782345822344</c:v>
                </c:pt>
                <c:pt idx="1917">
                  <c:v>6.5887465510054266</c:v>
                </c:pt>
                <c:pt idx="1918">
                  <c:v>6.5593200986576949</c:v>
                </c:pt>
                <c:pt idx="1919">
                  <c:v>6.530099327871322</c:v>
                </c:pt>
                <c:pt idx="1920">
                  <c:v>6.501084685914523</c:v>
                </c:pt>
                <c:pt idx="1921">
                  <c:v>6.4722766169825281</c:v>
                </c:pt>
                <c:pt idx="1922">
                  <c:v>6.4436755621887842</c:v>
                </c:pt>
                <c:pt idx="1923">
                  <c:v>6.4152819595559736</c:v>
                </c:pt>
                <c:pt idx="1924">
                  <c:v>6.3870962440075036</c:v>
                </c:pt>
                <c:pt idx="1925">
                  <c:v>6.3591188473586246</c:v>
                </c:pt>
                <c:pt idx="1926">
                  <c:v>6.3313501983079767</c:v>
                </c:pt>
                <c:pt idx="1927">
                  <c:v>6.3037907224290004</c:v>
                </c:pt>
                <c:pt idx="1928">
                  <c:v>6.2764408421615068</c:v>
                </c:pt>
                <c:pt idx="1929">
                  <c:v>6.2493009768032168</c:v>
                </c:pt>
                <c:pt idx="1930">
                  <c:v>6.2223715425015564</c:v>
                </c:pt>
                <c:pt idx="1931">
                  <c:v>6.1956529522452746</c:v>
                </c:pt>
                <c:pt idx="1932">
                  <c:v>6.1691456158564044</c:v>
                </c:pt>
                <c:pt idx="1933">
                  <c:v>6.1428499399820007</c:v>
                </c:pt>
                <c:pt idx="1934">
                  <c:v>6.1167663280862374</c:v>
                </c:pt>
                <c:pt idx="1935">
                  <c:v>6.0908951804423177</c:v>
                </c:pt>
                <c:pt idx="1936">
                  <c:v>6.0652368941246202</c:v>
                </c:pt>
                <c:pt idx="1937">
                  <c:v>6.0397918630009331</c:v>
                </c:pt>
                <c:pt idx="1938">
                  <c:v>6.0145604777245234</c:v>
                </c:pt>
                <c:pt idx="1939">
                  <c:v>5.9895431257266099</c:v>
                </c:pt>
                <c:pt idx="1940">
                  <c:v>5.9647401912086107</c:v>
                </c:pt>
                <c:pt idx="1941">
                  <c:v>5.9401520551346971</c:v>
                </c:pt>
                <c:pt idx="1942">
                  <c:v>5.91577909522423</c:v>
                </c:pt>
                <c:pt idx="1943">
                  <c:v>5.8916216859443296</c:v>
                </c:pt>
                <c:pt idx="1944">
                  <c:v>5.8676801985026303</c:v>
                </c:pt>
                <c:pt idx="1945">
                  <c:v>5.8439550008398697</c:v>
                </c:pt>
                <c:pt idx="1946">
                  <c:v>5.8204464576227766</c:v>
                </c:pt>
                <c:pt idx="1947">
                  <c:v>5.7971549302368786</c:v>
                </c:pt>
                <c:pt idx="1948">
                  <c:v>5.7740807767795062</c:v>
                </c:pt>
                <c:pt idx="1949">
                  <c:v>5.7512243520526951</c:v>
                </c:pt>
                <c:pt idx="1950">
                  <c:v>5.7285860075562631</c:v>
                </c:pt>
                <c:pt idx="1951">
                  <c:v>5.7061660914811103</c:v>
                </c:pt>
                <c:pt idx="1952">
                  <c:v>5.6839649487021386</c:v>
                </c:pt>
                <c:pt idx="1953">
                  <c:v>5.6619829207718251</c:v>
                </c:pt>
                <c:pt idx="1954">
                  <c:v>5.6402203459133897</c:v>
                </c:pt>
                <c:pt idx="1955">
                  <c:v>5.6186775590142757</c:v>
                </c:pt>
                <c:pt idx="1956">
                  <c:v>5.5973548916195996</c:v>
                </c:pt>
                <c:pt idx="1957">
                  <c:v>5.5762526719257517</c:v>
                </c:pt>
                <c:pt idx="1958">
                  <c:v>5.5553712247739906</c:v>
                </c:pt>
                <c:pt idx="1959">
                  <c:v>5.5347108716441547</c:v>
                </c:pt>
                <c:pt idx="1960">
                  <c:v>5.5142719306484356</c:v>
                </c:pt>
                <c:pt idx="1961">
                  <c:v>5.4940547165251354</c:v>
                </c:pt>
                <c:pt idx="1962">
                  <c:v>5.4740595406327301</c:v>
                </c:pt>
                <c:pt idx="1963">
                  <c:v>5.454286710943645</c:v>
                </c:pt>
                <c:pt idx="1964">
                  <c:v>5.4347365320384444</c:v>
                </c:pt>
                <c:pt idx="1965">
                  <c:v>5.4154093050999226</c:v>
                </c:pt>
                <c:pt idx="1966">
                  <c:v>5.3963053279071858</c:v>
                </c:pt>
                <c:pt idx="1967">
                  <c:v>5.3774248948300389</c:v>
                </c:pt>
                <c:pt idx="1968">
                  <c:v>5.3587682968232047</c:v>
                </c:pt>
                <c:pt idx="1969">
                  <c:v>5.3403358214207746</c:v>
                </c:pt>
                <c:pt idx="1970">
                  <c:v>5.3221277527306317</c:v>
                </c:pt>
                <c:pt idx="1971">
                  <c:v>5.3041443714289684</c:v>
                </c:pt>
                <c:pt idx="1972">
                  <c:v>5.2863859547549872</c:v>
                </c:pt>
                <c:pt idx="1973">
                  <c:v>5.2688527765053488</c:v>
                </c:pt>
                <c:pt idx="1974">
                  <c:v>5.2515451070292087</c:v>
                </c:pt>
                <c:pt idx="1975">
                  <c:v>5.2344632132227202</c:v>
                </c:pt>
                <c:pt idx="1976">
                  <c:v>5.217607358524142</c:v>
                </c:pt>
                <c:pt idx="1977">
                  <c:v>5.20097780290864</c:v>
                </c:pt>
                <c:pt idx="1978">
                  <c:v>5.1845748028833443</c:v>
                </c:pt>
                <c:pt idx="1979">
                  <c:v>5.1683986114825231</c:v>
                </c:pt>
                <c:pt idx="1980">
                  <c:v>5.1524494782625379</c:v>
                </c:pt>
                <c:pt idx="1981">
                  <c:v>5.1367276492972396</c:v>
                </c:pt>
                <c:pt idx="1982">
                  <c:v>5.1212333671731898</c:v>
                </c:pt>
                <c:pt idx="1983">
                  <c:v>5.105966870985009</c:v>
                </c:pt>
                <c:pt idx="1984">
                  <c:v>5.0909283963308773</c:v>
                </c:pt>
                <c:pt idx="1985">
                  <c:v>5.0761181753078963</c:v>
                </c:pt>
                <c:pt idx="1986">
                  <c:v>5.0615364365077768</c:v>
                </c:pt>
                <c:pt idx="1987">
                  <c:v>5.0471834050124738</c:v>
                </c:pt>
                <c:pt idx="1988">
                  <c:v>5.0330593023897832</c:v>
                </c:pt>
                <c:pt idx="1989">
                  <c:v>5.0191643466892444</c:v>
                </c:pt>
                <c:pt idx="1990">
                  <c:v>5.0054987524379051</c:v>
                </c:pt>
                <c:pt idx="1991">
                  <c:v>4.9920627306362606</c:v>
                </c:pt>
                <c:pt idx="1992">
                  <c:v>4.9788564887542304</c:v>
                </c:pt>
                <c:pt idx="1993">
                  <c:v>4.965880230727179</c:v>
                </c:pt>
                <c:pt idx="1994">
                  <c:v>4.9531341569521414</c:v>
                </c:pt>
                <c:pt idx="1995">
                  <c:v>4.9406184642838697</c:v>
                </c:pt>
                <c:pt idx="1996">
                  <c:v>4.9283333460311773</c:v>
                </c:pt>
                <c:pt idx="1997">
                  <c:v>4.9162789919532504</c:v>
                </c:pt>
                <c:pt idx="1998">
                  <c:v>4.9044555882560266</c:v>
                </c:pt>
                <c:pt idx="1999">
                  <c:v>4.8928633175886986</c:v>
                </c:pt>
                <c:pt idx="2000">
                  <c:v>4.881502359040196</c:v>
                </c:pt>
                <c:pt idx="2001">
                  <c:v>4.8703728881358437</c:v>
                </c:pt>
                <c:pt idx="2002">
                  <c:v>4.8594750768339479</c:v>
                </c:pt>
                <c:pt idx="2003">
                  <c:v>4.8488090935226902</c:v>
                </c:pt>
                <c:pt idx="2004">
                  <c:v>4.8383751030167019</c:v>
                </c:pt>
                <c:pt idx="2005">
                  <c:v>4.8281732665541854</c:v>
                </c:pt>
                <c:pt idx="2006">
                  <c:v>4.818203741793746</c:v>
                </c:pt>
                <c:pt idx="2007">
                  <c:v>4.8084666828113578</c:v>
                </c:pt>
                <c:pt idx="2008">
                  <c:v>4.7989622400975467</c:v>
                </c:pt>
                <c:pt idx="2009">
                  <c:v>4.7896905605545177</c:v>
                </c:pt>
                <c:pt idx="2010">
                  <c:v>4.7806517874933201</c:v>
                </c:pt>
                <c:pt idx="2011">
                  <c:v>4.7718460606312121</c:v>
                </c:pt>
                <c:pt idx="2012">
                  <c:v>4.7632735160889856</c:v>
                </c:pt>
                <c:pt idx="2013">
                  <c:v>4.7549342863883641</c:v>
                </c:pt>
                <c:pt idx="2014">
                  <c:v>4.746828500449638</c:v>
                </c:pt>
                <c:pt idx="2015">
                  <c:v>4.7389562835889816</c:v>
                </c:pt>
                <c:pt idx="2016">
                  <c:v>4.7313177575163401</c:v>
                </c:pt>
                <c:pt idx="2017">
                  <c:v>4.7239130403329836</c:v>
                </c:pt>
                <c:pt idx="2018">
                  <c:v>4.7167422465293223</c:v>
                </c:pt>
                <c:pt idx="2019">
                  <c:v>4.7098054869827619</c:v>
                </c:pt>
                <c:pt idx="2020">
                  <c:v>4.7031028689555736</c:v>
                </c:pt>
                <c:pt idx="2021">
                  <c:v>4.6966344960929378</c:v>
                </c:pt>
                <c:pt idx="2022">
                  <c:v>4.6904004684208864</c:v>
                </c:pt>
                <c:pt idx="2023">
                  <c:v>4.6844008823445602</c:v>
                </c:pt>
                <c:pt idx="2024">
                  <c:v>4.6786358306462237</c:v>
                </c:pt>
                <c:pt idx="2025">
                  <c:v>4.6731054024836851</c:v>
                </c:pt>
                <c:pt idx="2026">
                  <c:v>4.6678096833884757</c:v>
                </c:pt>
                <c:pt idx="2027">
                  <c:v>4.6627487552643698</c:v>
                </c:pt>
                <c:pt idx="2028">
                  <c:v>4.6579226963857012</c:v>
                </c:pt>
                <c:pt idx="2029">
                  <c:v>4.6533315813960616</c:v>
                </c:pt>
                <c:pt idx="2030">
                  <c:v>4.648975481306695</c:v>
                </c:pt>
                <c:pt idx="2031">
                  <c:v>4.6448544634953146</c:v>
                </c:pt>
                <c:pt idx="2032">
                  <c:v>4.6409685917048202</c:v>
                </c:pt>
                <c:pt idx="2033">
                  <c:v>4.6373179260419954</c:v>
                </c:pt>
                <c:pt idx="2034">
                  <c:v>4.6339025229765376</c:v>
                </c:pt>
                <c:pt idx="2035">
                  <c:v>4.63072243533981</c:v>
                </c:pt>
                <c:pt idx="2036">
                  <c:v>4.6277777123240247</c:v>
                </c:pt>
                <c:pt idx="2037">
                  <c:v>4.6250683994811661</c:v>
                </c:pt>
                <c:pt idx="2038">
                  <c:v>4.6225945387222591</c:v>
                </c:pt>
                <c:pt idx="2039">
                  <c:v>4.6203561683165733</c:v>
                </c:pt>
                <c:pt idx="2040">
                  <c:v>4.6183533228907541</c:v>
                </c:pt>
                <c:pt idx="2041">
                  <c:v>4.6165860334283346</c:v>
                </c:pt>
                <c:pt idx="2042">
                  <c:v>4.6150543272690738</c:v>
                </c:pt>
                <c:pt idx="2043">
                  <c:v>4.6137582281085256</c:v>
                </c:pt>
                <c:pt idx="2044">
                  <c:v>4.6126977559974627</c:v>
                </c:pt>
                <c:pt idx="2045">
                  <c:v>4.6118729273415946</c:v>
                </c:pt>
                <c:pt idx="2046">
                  <c:v>4.6112837549012742</c:v>
                </c:pt>
                <c:pt idx="2047">
                  <c:v>4.6109302477911314</c:v>
                </c:pt>
                <c:pt idx="2048">
                  <c:v>4.6108124114801097</c:v>
                </c:pt>
                <c:pt idx="2049">
                  <c:v>4.6109302477911314</c:v>
                </c:pt>
                <c:pt idx="2050">
                  <c:v>4.6112837549012742</c:v>
                </c:pt>
                <c:pt idx="2051">
                  <c:v>4.6118729273415946</c:v>
                </c:pt>
                <c:pt idx="2052">
                  <c:v>4.6126977559974627</c:v>
                </c:pt>
                <c:pt idx="2053">
                  <c:v>4.6137582281085256</c:v>
                </c:pt>
                <c:pt idx="2054">
                  <c:v>4.6150543272690738</c:v>
                </c:pt>
                <c:pt idx="2055">
                  <c:v>4.6165860334283346</c:v>
                </c:pt>
                <c:pt idx="2056">
                  <c:v>4.6183533228907541</c:v>
                </c:pt>
                <c:pt idx="2057">
                  <c:v>4.6203561683165733</c:v>
                </c:pt>
                <c:pt idx="2058">
                  <c:v>4.6225945387222591</c:v>
                </c:pt>
                <c:pt idx="2059">
                  <c:v>4.6250683994811661</c:v>
                </c:pt>
                <c:pt idx="2060">
                  <c:v>4.6277777123240247</c:v>
                </c:pt>
                <c:pt idx="2061">
                  <c:v>4.63072243533981</c:v>
                </c:pt>
                <c:pt idx="2062">
                  <c:v>4.6339025229765376</c:v>
                </c:pt>
                <c:pt idx="2063">
                  <c:v>4.6373179260419954</c:v>
                </c:pt>
                <c:pt idx="2064">
                  <c:v>4.6409685917048202</c:v>
                </c:pt>
                <c:pt idx="2065">
                  <c:v>4.6448544634953013</c:v>
                </c:pt>
                <c:pt idx="2066">
                  <c:v>4.648975481306695</c:v>
                </c:pt>
                <c:pt idx="2067">
                  <c:v>4.6533315813960616</c:v>
                </c:pt>
                <c:pt idx="2068">
                  <c:v>4.6579226963857012</c:v>
                </c:pt>
                <c:pt idx="2069">
                  <c:v>4.6627487552643698</c:v>
                </c:pt>
                <c:pt idx="2070">
                  <c:v>4.6678096833884757</c:v>
                </c:pt>
                <c:pt idx="2071">
                  <c:v>4.6731054024836851</c:v>
                </c:pt>
                <c:pt idx="2072">
                  <c:v>4.6786358306462237</c:v>
                </c:pt>
                <c:pt idx="2073">
                  <c:v>4.6844008823445602</c:v>
                </c:pt>
                <c:pt idx="2074">
                  <c:v>4.6904004684208864</c:v>
                </c:pt>
                <c:pt idx="2075">
                  <c:v>4.6966344960929378</c:v>
                </c:pt>
                <c:pt idx="2076">
                  <c:v>4.7031028689555736</c:v>
                </c:pt>
                <c:pt idx="2077">
                  <c:v>4.7098054869827619</c:v>
                </c:pt>
                <c:pt idx="2078">
                  <c:v>4.7167422465293223</c:v>
                </c:pt>
                <c:pt idx="2079">
                  <c:v>4.7239130403329836</c:v>
                </c:pt>
                <c:pt idx="2080">
                  <c:v>4.7313177575163499</c:v>
                </c:pt>
                <c:pt idx="2081">
                  <c:v>4.7389562835889816</c:v>
                </c:pt>
                <c:pt idx="2082">
                  <c:v>4.746828500449638</c:v>
                </c:pt>
                <c:pt idx="2083">
                  <c:v>4.7549342863883641</c:v>
                </c:pt>
                <c:pt idx="2084">
                  <c:v>4.7632735160889856</c:v>
                </c:pt>
                <c:pt idx="2085">
                  <c:v>4.7718460606312121</c:v>
                </c:pt>
                <c:pt idx="2086">
                  <c:v>4.7806517874933201</c:v>
                </c:pt>
                <c:pt idx="2087">
                  <c:v>4.789690560554507</c:v>
                </c:pt>
                <c:pt idx="2088">
                  <c:v>4.7989622400975467</c:v>
                </c:pt>
                <c:pt idx="2089">
                  <c:v>4.808466682811348</c:v>
                </c:pt>
                <c:pt idx="2090">
                  <c:v>4.818203741793746</c:v>
                </c:pt>
                <c:pt idx="2091">
                  <c:v>4.8281732665541854</c:v>
                </c:pt>
                <c:pt idx="2092">
                  <c:v>4.8383751030167019</c:v>
                </c:pt>
                <c:pt idx="2093">
                  <c:v>4.8488090935226804</c:v>
                </c:pt>
                <c:pt idx="2094">
                  <c:v>4.8594750768339479</c:v>
                </c:pt>
                <c:pt idx="2095">
                  <c:v>4.8703728881358437</c:v>
                </c:pt>
                <c:pt idx="2096">
                  <c:v>4.881502359040196</c:v>
                </c:pt>
                <c:pt idx="2097">
                  <c:v>4.8928633175886986</c:v>
                </c:pt>
                <c:pt idx="2098">
                  <c:v>4.9044555882560266</c:v>
                </c:pt>
                <c:pt idx="2099">
                  <c:v>4.9162789919532504</c:v>
                </c:pt>
                <c:pt idx="2100">
                  <c:v>4.9283333460311773</c:v>
                </c:pt>
                <c:pt idx="2101">
                  <c:v>4.9406184642838697</c:v>
                </c:pt>
                <c:pt idx="2102">
                  <c:v>4.9531341569521414</c:v>
                </c:pt>
                <c:pt idx="2103">
                  <c:v>4.965880230727179</c:v>
                </c:pt>
                <c:pt idx="2104">
                  <c:v>4.978856488754217</c:v>
                </c:pt>
                <c:pt idx="2105">
                  <c:v>4.9920627306362606</c:v>
                </c:pt>
                <c:pt idx="2106">
                  <c:v>5.0054987524379051</c:v>
                </c:pt>
                <c:pt idx="2107">
                  <c:v>5.0191643466892346</c:v>
                </c:pt>
                <c:pt idx="2108">
                  <c:v>5.0330593023897832</c:v>
                </c:pt>
                <c:pt idx="2109">
                  <c:v>5.047183405012464</c:v>
                </c:pt>
                <c:pt idx="2110">
                  <c:v>5.0615364365077697</c:v>
                </c:pt>
                <c:pt idx="2111">
                  <c:v>5.0761181753078963</c:v>
                </c:pt>
                <c:pt idx="2112">
                  <c:v>5.0909283963308773</c:v>
                </c:pt>
                <c:pt idx="2113">
                  <c:v>5.105966870985009</c:v>
                </c:pt>
                <c:pt idx="2114">
                  <c:v>5.12123336717318</c:v>
                </c:pt>
                <c:pt idx="2115">
                  <c:v>5.1367276492972316</c:v>
                </c:pt>
                <c:pt idx="2116">
                  <c:v>5.1524494782625281</c:v>
                </c:pt>
                <c:pt idx="2117">
                  <c:v>5.1683986114825116</c:v>
                </c:pt>
                <c:pt idx="2118">
                  <c:v>5.1845748028833443</c:v>
                </c:pt>
                <c:pt idx="2119">
                  <c:v>5.2009778029086187</c:v>
                </c:pt>
                <c:pt idx="2120">
                  <c:v>5.217607358524142</c:v>
                </c:pt>
                <c:pt idx="2121">
                  <c:v>5.2344632132227202</c:v>
                </c:pt>
                <c:pt idx="2122">
                  <c:v>5.2515451070292087</c:v>
                </c:pt>
                <c:pt idx="2123">
                  <c:v>5.2688527765053488</c:v>
                </c:pt>
                <c:pt idx="2124">
                  <c:v>5.2863859547549872</c:v>
                </c:pt>
                <c:pt idx="2125">
                  <c:v>5.3041443714289684</c:v>
                </c:pt>
                <c:pt idx="2126">
                  <c:v>5.3221277527306317</c:v>
                </c:pt>
                <c:pt idx="2127">
                  <c:v>5.3403358214207746</c:v>
                </c:pt>
                <c:pt idx="2128">
                  <c:v>5.3587682968232047</c:v>
                </c:pt>
                <c:pt idx="2129">
                  <c:v>5.3774248948300389</c:v>
                </c:pt>
                <c:pt idx="2130">
                  <c:v>5.3963053279071858</c:v>
                </c:pt>
                <c:pt idx="2131">
                  <c:v>5.4154093050999137</c:v>
                </c:pt>
                <c:pt idx="2132">
                  <c:v>5.4347365320384666</c:v>
                </c:pt>
                <c:pt idx="2133">
                  <c:v>5.454286710943645</c:v>
                </c:pt>
                <c:pt idx="2134">
                  <c:v>5.4740595406327301</c:v>
                </c:pt>
                <c:pt idx="2135">
                  <c:v>5.4940547165251354</c:v>
                </c:pt>
                <c:pt idx="2136">
                  <c:v>5.5142719306484356</c:v>
                </c:pt>
                <c:pt idx="2137">
                  <c:v>5.5347108716441547</c:v>
                </c:pt>
                <c:pt idx="2138">
                  <c:v>5.5553712247739906</c:v>
                </c:pt>
                <c:pt idx="2139">
                  <c:v>5.5762526719257517</c:v>
                </c:pt>
                <c:pt idx="2140">
                  <c:v>5.5973548916195996</c:v>
                </c:pt>
                <c:pt idx="2141">
                  <c:v>5.6186775590142446</c:v>
                </c:pt>
                <c:pt idx="2142">
                  <c:v>5.6402203459133897</c:v>
                </c:pt>
                <c:pt idx="2143">
                  <c:v>5.6619829207718047</c:v>
                </c:pt>
                <c:pt idx="2144">
                  <c:v>5.6839649487021306</c:v>
                </c:pt>
                <c:pt idx="2145">
                  <c:v>5.7061660914810934</c:v>
                </c:pt>
                <c:pt idx="2146">
                  <c:v>5.7285860075562631</c:v>
                </c:pt>
                <c:pt idx="2147">
                  <c:v>5.751224352052704</c:v>
                </c:pt>
                <c:pt idx="2148">
                  <c:v>5.7740807767795062</c:v>
                </c:pt>
                <c:pt idx="2149">
                  <c:v>5.7971549302368786</c:v>
                </c:pt>
                <c:pt idx="2150">
                  <c:v>5.8204464576227766</c:v>
                </c:pt>
                <c:pt idx="2151">
                  <c:v>5.8439550008398697</c:v>
                </c:pt>
                <c:pt idx="2152">
                  <c:v>5.8676801985026303</c:v>
                </c:pt>
                <c:pt idx="2153">
                  <c:v>5.8916216859443402</c:v>
                </c:pt>
                <c:pt idx="2154">
                  <c:v>5.91577909522423</c:v>
                </c:pt>
                <c:pt idx="2155">
                  <c:v>5.9401520551346971</c:v>
                </c:pt>
                <c:pt idx="2156">
                  <c:v>5.9647401912086107</c:v>
                </c:pt>
                <c:pt idx="2157">
                  <c:v>5.9895431257266099</c:v>
                </c:pt>
                <c:pt idx="2158">
                  <c:v>6.0145604777245234</c:v>
                </c:pt>
                <c:pt idx="2159">
                  <c:v>6.0397918630009233</c:v>
                </c:pt>
                <c:pt idx="2160">
                  <c:v>6.0652368941246397</c:v>
                </c:pt>
                <c:pt idx="2161">
                  <c:v>6.0908951804422999</c:v>
                </c:pt>
                <c:pt idx="2162">
                  <c:v>6.1167663280862374</c:v>
                </c:pt>
                <c:pt idx="2163">
                  <c:v>6.1428499399820096</c:v>
                </c:pt>
                <c:pt idx="2164">
                  <c:v>6.1691456158564044</c:v>
                </c:pt>
                <c:pt idx="2165">
                  <c:v>6.1956529522452746</c:v>
                </c:pt>
                <c:pt idx="2166">
                  <c:v>6.2223715425015564</c:v>
                </c:pt>
                <c:pt idx="2167">
                  <c:v>6.2493009768032071</c:v>
                </c:pt>
                <c:pt idx="2168">
                  <c:v>6.2764408421614979</c:v>
                </c:pt>
                <c:pt idx="2169">
                  <c:v>6.3037907224289906</c:v>
                </c:pt>
                <c:pt idx="2170">
                  <c:v>6.331350198307967</c:v>
                </c:pt>
                <c:pt idx="2171">
                  <c:v>6.3591188473586042</c:v>
                </c:pt>
                <c:pt idx="2172">
                  <c:v>6.3870962440074717</c:v>
                </c:pt>
                <c:pt idx="2173">
                  <c:v>6.4152819595559736</c:v>
                </c:pt>
                <c:pt idx="2174">
                  <c:v>6.4436755621887638</c:v>
                </c:pt>
                <c:pt idx="2175">
                  <c:v>6.4722766169825361</c:v>
                </c:pt>
                <c:pt idx="2176">
                  <c:v>6.501084685914515</c:v>
                </c:pt>
                <c:pt idx="2177">
                  <c:v>6.530099327871322</c:v>
                </c:pt>
                <c:pt idx="2178">
                  <c:v>6.5593200986576949</c:v>
                </c:pt>
                <c:pt idx="2179">
                  <c:v>6.5887465510054044</c:v>
                </c:pt>
                <c:pt idx="2180">
                  <c:v>6.6183782345822246</c:v>
                </c:pt>
                <c:pt idx="2181">
                  <c:v>6.6482146960008599</c:v>
                </c:pt>
                <c:pt idx="2182">
                  <c:v>6.6782554788280857</c:v>
                </c:pt>
                <c:pt idx="2183">
                  <c:v>6.7085001235939403</c:v>
                </c:pt>
                <c:pt idx="2184">
                  <c:v>6.7389481678008707</c:v>
                </c:pt>
                <c:pt idx="2185">
                  <c:v>6.76959914593305</c:v>
                </c:pt>
                <c:pt idx="2186">
                  <c:v>6.8004525894657446</c:v>
                </c:pt>
                <c:pt idx="2187">
                  <c:v>6.8315080268747703</c:v>
                </c:pt>
                <c:pt idx="2188">
                  <c:v>6.8627649836458966</c:v>
                </c:pt>
                <c:pt idx="2189">
                  <c:v>6.8942229822845231</c:v>
                </c:pt>
                <c:pt idx="2190">
                  <c:v>6.9258815423252553</c:v>
                </c:pt>
                <c:pt idx="2191">
                  <c:v>6.9577401803416299</c:v>
                </c:pt>
                <c:pt idx="2192">
                  <c:v>6.9897984099558403</c:v>
                </c:pt>
                <c:pt idx="2193">
                  <c:v>7.0220557418486376</c:v>
                </c:pt>
                <c:pt idx="2194">
                  <c:v>7.0545116837692357</c:v>
                </c:pt>
                <c:pt idx="2195">
                  <c:v>7.0871657405452346</c:v>
                </c:pt>
                <c:pt idx="2196">
                  <c:v>7.1200174140927466</c:v>
                </c:pt>
                <c:pt idx="2197">
                  <c:v>7.1530662034264356</c:v>
                </c:pt>
                <c:pt idx="2198">
                  <c:v>7.1863116046697808</c:v>
                </c:pt>
                <c:pt idx="2199">
                  <c:v>7.219753111065244</c:v>
                </c:pt>
                <c:pt idx="2200">
                  <c:v>7.2533902129846304</c:v>
                </c:pt>
                <c:pt idx="2201">
                  <c:v>7.2872223979395097</c:v>
                </c:pt>
                <c:pt idx="2202">
                  <c:v>7.3212491505916697</c:v>
                </c:pt>
                <c:pt idx="2203">
                  <c:v>7.3554699527635172</c:v>
                </c:pt>
                <c:pt idx="2204">
                  <c:v>7.3898842834488949</c:v>
                </c:pt>
                <c:pt idx="2205">
                  <c:v>7.4244916188235486</c:v>
                </c:pt>
                <c:pt idx="2206">
                  <c:v>7.4592914322559301</c:v>
                </c:pt>
                <c:pt idx="2207">
                  <c:v>7.4942831943180401</c:v>
                </c:pt>
                <c:pt idx="2208">
                  <c:v>7.5294663727961986</c:v>
                </c:pt>
                <c:pt idx="2209">
                  <c:v>7.5648404327020637</c:v>
                </c:pt>
                <c:pt idx="2210">
                  <c:v>7.6004048362835448</c:v>
                </c:pt>
                <c:pt idx="2211">
                  <c:v>7.6361590430360327</c:v>
                </c:pt>
                <c:pt idx="2212">
                  <c:v>7.6721025097133086</c:v>
                </c:pt>
                <c:pt idx="2213">
                  <c:v>7.7082346903389301</c:v>
                </c:pt>
                <c:pt idx="2214">
                  <c:v>7.7445550362173812</c:v>
                </c:pt>
                <c:pt idx="2215">
                  <c:v>7.7810629959456099</c:v>
                </c:pt>
                <c:pt idx="2216">
                  <c:v>7.8177580154240829</c:v>
                </c:pt>
                <c:pt idx="2217">
                  <c:v>7.8546395378686356</c:v>
                </c:pt>
                <c:pt idx="2218">
                  <c:v>7.8917070038217538</c:v>
                </c:pt>
                <c:pt idx="2219">
                  <c:v>7.9289598511642856</c:v>
                </c:pt>
                <c:pt idx="2220">
                  <c:v>7.966397515127122</c:v>
                </c:pt>
                <c:pt idx="2221">
                  <c:v>8.0040194283028683</c:v>
                </c:pt>
                <c:pt idx="2222">
                  <c:v>8.0418250206576687</c:v>
                </c:pt>
                <c:pt idx="2223">
                  <c:v>8.0798137195432709</c:v>
                </c:pt>
                <c:pt idx="2224">
                  <c:v>8.117984949708525</c:v>
                </c:pt>
                <c:pt idx="2225">
                  <c:v>8.1563381333118485</c:v>
                </c:pt>
                <c:pt idx="2226">
                  <c:v>8.1948726899330477</c:v>
                </c:pt>
                <c:pt idx="2227">
                  <c:v>8.2335880365855232</c:v>
                </c:pt>
                <c:pt idx="2228">
                  <c:v>8.2724835877284093</c:v>
                </c:pt>
                <c:pt idx="2229">
                  <c:v>8.3115587552789663</c:v>
                </c:pt>
                <c:pt idx="2230">
                  <c:v>8.35081294862478</c:v>
                </c:pt>
                <c:pt idx="2231">
                  <c:v>8.3902455746362392</c:v>
                </c:pt>
                <c:pt idx="2232">
                  <c:v>8.4298560376789897</c:v>
                </c:pt>
                <c:pt idx="2233">
                  <c:v>8.4696437396264503</c:v>
                </c:pt>
                <c:pt idx="2234">
                  <c:v>8.5096080798723506</c:v>
                </c:pt>
                <c:pt idx="2235">
                  <c:v>8.549748455343547</c:v>
                </c:pt>
                <c:pt idx="2236">
                  <c:v>8.5900642605125679</c:v>
                </c:pt>
                <c:pt idx="2237">
                  <c:v>8.6305548874104936</c:v>
                </c:pt>
                <c:pt idx="2238">
                  <c:v>8.6712197256398138</c:v>
                </c:pt>
                <c:pt idx="2239">
                  <c:v>8.7120581623873488</c:v>
                </c:pt>
                <c:pt idx="2240">
                  <c:v>8.7530695824370781</c:v>
                </c:pt>
                <c:pt idx="2241">
                  <c:v>8.7942533681834494</c:v>
                </c:pt>
                <c:pt idx="2242">
                  <c:v>8.8356088996443205</c:v>
                </c:pt>
                <c:pt idx="2243">
                  <c:v>8.8771355544740604</c:v>
                </c:pt>
                <c:pt idx="2244">
                  <c:v>8.9188327079769767</c:v>
                </c:pt>
                <c:pt idx="2245">
                  <c:v>8.9606997331204603</c:v>
                </c:pt>
                <c:pt idx="2246">
                  <c:v>9.0027360005484507</c:v>
                </c:pt>
                <c:pt idx="2247">
                  <c:v>9.0449408785947387</c:v>
                </c:pt>
                <c:pt idx="2248">
                  <c:v>9.0873137332965399</c:v>
                </c:pt>
                <c:pt idx="2249">
                  <c:v>9.1298539284081404</c:v>
                </c:pt>
                <c:pt idx="2250">
                  <c:v>9.1725608254141804</c:v>
                </c:pt>
                <c:pt idx="2251">
                  <c:v>9.2154337835436841</c:v>
                </c:pt>
                <c:pt idx="2252">
                  <c:v>9.2584721597835777</c:v>
                </c:pt>
                <c:pt idx="2253">
                  <c:v>9.3016753088926176</c:v>
                </c:pt>
                <c:pt idx="2254">
                  <c:v>9.3450425834151076</c:v>
                </c:pt>
                <c:pt idx="2255">
                  <c:v>9.3885733336948931</c:v>
                </c:pt>
                <c:pt idx="2256">
                  <c:v>9.4322669078893906</c:v>
                </c:pt>
                <c:pt idx="2257">
                  <c:v>9.4761226519835198</c:v>
                </c:pt>
                <c:pt idx="2258">
                  <c:v>9.5201399098038628</c:v>
                </c:pt>
                <c:pt idx="2259">
                  <c:v>9.5643180230328131</c:v>
                </c:pt>
                <c:pt idx="2260">
                  <c:v>9.6086563312228925</c:v>
                </c:pt>
                <c:pt idx="2261">
                  <c:v>9.6531541718107405</c:v>
                </c:pt>
                <c:pt idx="2262">
                  <c:v>9.6978108801317653</c:v>
                </c:pt>
                <c:pt idx="2263">
                  <c:v>9.7426257894344754</c:v>
                </c:pt>
                <c:pt idx="2264">
                  <c:v>9.7875982308948313</c:v>
                </c:pt>
                <c:pt idx="2265">
                  <c:v>9.8327275336307132</c:v>
                </c:pt>
                <c:pt idx="2266">
                  <c:v>9.8780130247167683</c:v>
                </c:pt>
                <c:pt idx="2267">
                  <c:v>9.9234540291987692</c:v>
                </c:pt>
                <c:pt idx="2268">
                  <c:v>9.9690498701083996</c:v>
                </c:pt>
                <c:pt idx="2269">
                  <c:v>10.0147998684781</c:v>
                </c:pt>
                <c:pt idx="2270">
                  <c:v>10.0607033433557</c:v>
                </c:pt>
                <c:pt idx="2271">
                  <c:v>10.106759611819371</c:v>
                </c:pt>
                <c:pt idx="2272">
                  <c:v>10.152967988992581</c:v>
                </c:pt>
                <c:pt idx="2273">
                  <c:v>10.199327788058991</c:v>
                </c:pt>
                <c:pt idx="2274">
                  <c:v>10.24583832027751</c:v>
                </c:pt>
                <c:pt idx="2275">
                  <c:v>10.292498894997481</c:v>
                </c:pt>
                <c:pt idx="2276">
                  <c:v>10.33930881967362</c:v>
                </c:pt>
                <c:pt idx="2277">
                  <c:v>10.386267399881399</c:v>
                </c:pt>
                <c:pt idx="2278">
                  <c:v>10.43337393933226</c:v>
                </c:pt>
                <c:pt idx="2279">
                  <c:v>10.48062773988886</c:v>
                </c:pt>
                <c:pt idx="2280">
                  <c:v>10.52802810158051</c:v>
                </c:pt>
                <c:pt idx="2281">
                  <c:v>10.5755743226185</c:v>
                </c:pt>
                <c:pt idx="2282">
                  <c:v>10.623265699411681</c:v>
                </c:pt>
                <c:pt idx="2283">
                  <c:v>10.6711015265819</c:v>
                </c:pt>
                <c:pt idx="2284">
                  <c:v>10.71908109697965</c:v>
                </c:pt>
                <c:pt idx="2285">
                  <c:v>10.76720370169963</c:v>
                </c:pt>
                <c:pt idx="2286">
                  <c:v>10.81546863009646</c:v>
                </c:pt>
                <c:pt idx="2287">
                  <c:v>10.863875169800441</c:v>
                </c:pt>
                <c:pt idx="2288">
                  <c:v>10.912422606733321</c:v>
                </c:pt>
                <c:pt idx="2289">
                  <c:v>10.96111022512407</c:v>
                </c:pt>
                <c:pt idx="2290">
                  <c:v>11.009937307524901</c:v>
                </c:pt>
                <c:pt idx="2291">
                  <c:v>11.058903134827119</c:v>
                </c:pt>
                <c:pt idx="2292">
                  <c:v>11.10800698627707</c:v>
                </c:pt>
                <c:pt idx="2293">
                  <c:v>11.157248139492321</c:v>
                </c:pt>
                <c:pt idx="2294">
                  <c:v>11.20662587047762</c:v>
                </c:pt>
                <c:pt idx="2295">
                  <c:v>11.256139453641071</c:v>
                </c:pt>
                <c:pt idx="2296">
                  <c:v>11.30578816181035</c:v>
                </c:pt>
                <c:pt idx="2297">
                  <c:v>11.35557126624893</c:v>
                </c:pt>
                <c:pt idx="2298">
                  <c:v>11.405488036672329</c:v>
                </c:pt>
                <c:pt idx="2299">
                  <c:v>11.455537741264481</c:v>
                </c:pt>
                <c:pt idx="2300">
                  <c:v>11.5057196466941</c:v>
                </c:pt>
                <c:pt idx="2301">
                  <c:v>11.556033018131069</c:v>
                </c:pt>
                <c:pt idx="2302">
                  <c:v>11.606477119262999</c:v>
                </c:pt>
                <c:pt idx="2303">
                  <c:v>11.657051212311639</c:v>
                </c:pt>
                <c:pt idx="2304">
                  <c:v>11.707754558049521</c:v>
                </c:pt>
                <c:pt idx="2305">
                  <c:v>11.75858641581655</c:v>
                </c:pt>
                <c:pt idx="2306">
                  <c:v>11.809546043536599</c:v>
                </c:pt>
                <c:pt idx="2307">
                  <c:v>11.86063269773423</c:v>
                </c:pt>
                <c:pt idx="2308">
                  <c:v>11.91184563355152</c:v>
                </c:pt>
                <c:pt idx="2309">
                  <c:v>11.96318410476472</c:v>
                </c:pt>
                <c:pt idx="2310">
                  <c:v>12.01464736380113</c:v>
                </c:pt>
                <c:pt idx="2311">
                  <c:v>12.066234661755979</c:v>
                </c:pt>
                <c:pt idx="2312">
                  <c:v>12.11794524840934</c:v>
                </c:pt>
                <c:pt idx="2313">
                  <c:v>12.169778372243041</c:v>
                </c:pt>
                <c:pt idx="2314">
                  <c:v>12.22173328045765</c:v>
                </c:pt>
                <c:pt idx="2315">
                  <c:v>12.273809218989619</c:v>
                </c:pt>
                <c:pt idx="2316">
                  <c:v>12.32600543252817</c:v>
                </c:pt>
                <c:pt idx="2317">
                  <c:v>12.37832116453256</c:v>
                </c:pt>
                <c:pt idx="2318">
                  <c:v>12.430755657249209</c:v>
                </c:pt>
                <c:pt idx="2319">
                  <c:v>12.483308151728799</c:v>
                </c:pt>
                <c:pt idx="2320">
                  <c:v>12.53597788784354</c:v>
                </c:pt>
                <c:pt idx="2321">
                  <c:v>12.588764104304561</c:v>
                </c:pt>
                <c:pt idx="2322">
                  <c:v>12.641666038678951</c:v>
                </c:pt>
                <c:pt idx="2323">
                  <c:v>12.69468292740736</c:v>
                </c:pt>
                <c:pt idx="2324">
                  <c:v>12.747814005821191</c:v>
                </c:pt>
                <c:pt idx="2325">
                  <c:v>12.801058508160139</c:v>
                </c:pt>
                <c:pt idx="2326">
                  <c:v>12.854415667589469</c:v>
                </c:pt>
                <c:pt idx="2327">
                  <c:v>12.907884716217669</c:v>
                </c:pt>
                <c:pt idx="2328">
                  <c:v>12.961464885113861</c:v>
                </c:pt>
                <c:pt idx="2329">
                  <c:v>13.015155404325361</c:v>
                </c:pt>
                <c:pt idx="2330">
                  <c:v>13.068955502895211</c:v>
                </c:pt>
                <c:pt idx="2331">
                  <c:v>13.1228644088799</c:v>
                </c:pt>
                <c:pt idx="2332">
                  <c:v>13.176881349366971</c:v>
                </c:pt>
                <c:pt idx="2333">
                  <c:v>13.23100555049254</c:v>
                </c:pt>
                <c:pt idx="2334">
                  <c:v>13.285236237459181</c:v>
                </c:pt>
                <c:pt idx="2335">
                  <c:v>13.339572634553569</c:v>
                </c:pt>
                <c:pt idx="2336">
                  <c:v>13.39401396516433</c:v>
                </c:pt>
                <c:pt idx="2337">
                  <c:v>13.44855945179963</c:v>
                </c:pt>
                <c:pt idx="2338">
                  <c:v>13.5032083161052</c:v>
                </c:pt>
                <c:pt idx="2339">
                  <c:v>13.5579597788821</c:v>
                </c:pt>
                <c:pt idx="2340">
                  <c:v>13.61281306010452</c:v>
                </c:pt>
                <c:pt idx="2341">
                  <c:v>13.66776737893781</c:v>
                </c:pt>
                <c:pt idx="2342">
                  <c:v>13.72282195375632</c:v>
                </c:pt>
                <c:pt idx="2343">
                  <c:v>13.777976002161321</c:v>
                </c:pt>
                <c:pt idx="2344">
                  <c:v>13.83322874099901</c:v>
                </c:pt>
                <c:pt idx="2345">
                  <c:v>13.88857938637857</c:v>
                </c:pt>
                <c:pt idx="2346">
                  <c:v>13.944027153690049</c:v>
                </c:pt>
                <c:pt idx="2347">
                  <c:v>13.99957125762251</c:v>
                </c:pt>
                <c:pt idx="2348">
                  <c:v>14.055210912182</c:v>
                </c:pt>
                <c:pt idx="2349">
                  <c:v>14.1109453307098</c:v>
                </c:pt>
                <c:pt idx="2350">
                  <c:v>14.16677372590026</c:v>
                </c:pt>
                <c:pt idx="2351">
                  <c:v>14.222695309819199</c:v>
                </c:pt>
                <c:pt idx="2352">
                  <c:v>14.278709293921869</c:v>
                </c:pt>
                <c:pt idx="2353">
                  <c:v>14.334814889071151</c:v>
                </c:pt>
                <c:pt idx="2354">
                  <c:v>14.39101130555578</c:v>
                </c:pt>
                <c:pt idx="2355">
                  <c:v>14.447297753108479</c:v>
                </c:pt>
                <c:pt idx="2356">
                  <c:v>14.50367344092423</c:v>
                </c:pt>
                <c:pt idx="2357">
                  <c:v>14.560137577678409</c:v>
                </c:pt>
                <c:pt idx="2358">
                  <c:v>14.616689371545149</c:v>
                </c:pt>
                <c:pt idx="2359">
                  <c:v>14.673328030215441</c:v>
                </c:pt>
                <c:pt idx="2360">
                  <c:v>14.730052760915649</c:v>
                </c:pt>
                <c:pt idx="2361">
                  <c:v>14.786862770425479</c:v>
                </c:pt>
                <c:pt idx="2362">
                  <c:v>14.8437572650965</c:v>
                </c:pt>
                <c:pt idx="2363">
                  <c:v>14.90073545087038</c:v>
                </c:pt>
                <c:pt idx="2364">
                  <c:v>14.957796533297209</c:v>
                </c:pt>
                <c:pt idx="2365">
                  <c:v>15.014939717553769</c:v>
                </c:pt>
                <c:pt idx="2366">
                  <c:v>15.072164208462</c:v>
                </c:pt>
                <c:pt idx="2367">
                  <c:v>15.1294692105072</c:v>
                </c:pt>
                <c:pt idx="2368">
                  <c:v>15.18685392785647</c:v>
                </c:pt>
                <c:pt idx="2369">
                  <c:v>15.244317564377029</c:v>
                </c:pt>
                <c:pt idx="2370">
                  <c:v>15.301859323654639</c:v>
                </c:pt>
                <c:pt idx="2371">
                  <c:v>15.359478409011899</c:v>
                </c:pt>
                <c:pt idx="2372">
                  <c:v>15.417174023526639</c:v>
                </c:pt>
                <c:pt idx="2373">
                  <c:v>15.474945370050399</c:v>
                </c:pt>
                <c:pt idx="2374">
                  <c:v>15.53279165122661</c:v>
                </c:pt>
                <c:pt idx="2375">
                  <c:v>15.590712069509211</c:v>
                </c:pt>
                <c:pt idx="2376">
                  <c:v>15.648705827180891</c:v>
                </c:pt>
                <c:pt idx="2377">
                  <c:v>15.706772126371529</c:v>
                </c:pt>
                <c:pt idx="2378">
                  <c:v>15.764910169076529</c:v>
                </c:pt>
                <c:pt idx="2379">
                  <c:v>15.823119157175331</c:v>
                </c:pt>
                <c:pt idx="2380">
                  <c:v>15.881398292449671</c:v>
                </c:pt>
                <c:pt idx="2381">
                  <c:v>15.93974677660202</c:v>
                </c:pt>
                <c:pt idx="2382">
                  <c:v>15.99816381127394</c:v>
                </c:pt>
                <c:pt idx="2383">
                  <c:v>16.056648598064591</c:v>
                </c:pt>
                <c:pt idx="2384">
                  <c:v>16.11520033854892</c:v>
                </c:pt>
                <c:pt idx="2385">
                  <c:v>16.1738182342961</c:v>
                </c:pt>
                <c:pt idx="2386">
                  <c:v>16.23250148688799</c:v>
                </c:pt>
                <c:pt idx="2387">
                  <c:v>16.291249297937242</c:v>
                </c:pt>
                <c:pt idx="2388">
                  <c:v>16.350060869106368</c:v>
                </c:pt>
                <c:pt idx="2389">
                  <c:v>16.40893540212474</c:v>
                </c:pt>
                <c:pt idx="2390">
                  <c:v>16.46787209880819</c:v>
                </c:pt>
                <c:pt idx="2391">
                  <c:v>16.526870161076872</c:v>
                </c:pt>
                <c:pt idx="2392">
                  <c:v>16.585928790973441</c:v>
                </c:pt>
                <c:pt idx="2393">
                  <c:v>16.64504719068152</c:v>
                </c:pt>
                <c:pt idx="2394">
                  <c:v>16.704224562543981</c:v>
                </c:pt>
                <c:pt idx="2395">
                  <c:v>16.76346010908113</c:v>
                </c:pt>
                <c:pt idx="2396">
                  <c:v>16.82275303300905</c:v>
                </c:pt>
                <c:pt idx="2397">
                  <c:v>16.882102537257779</c:v>
                </c:pt>
                <c:pt idx="2398">
                  <c:v>16.941507824989799</c:v>
                </c:pt>
                <c:pt idx="2399">
                  <c:v>17.000968099617658</c:v>
                </c:pt>
                <c:pt idx="2400">
                  <c:v>17.06048256482282</c:v>
                </c:pt>
                <c:pt idx="2401">
                  <c:v>17.120050424573499</c:v>
                </c:pt>
                <c:pt idx="2402">
                  <c:v>17.17967088314284</c:v>
                </c:pt>
                <c:pt idx="2403">
                  <c:v>17.23934314512708</c:v>
                </c:pt>
                <c:pt idx="2404">
                  <c:v>17.29906641546388</c:v>
                </c:pt>
                <c:pt idx="2405">
                  <c:v>17.358839899449929</c:v>
                </c:pt>
                <c:pt idx="2406">
                  <c:v>17.41866280275951</c:v>
                </c:pt>
                <c:pt idx="2407">
                  <c:v>17.4785343314622</c:v>
                </c:pt>
                <c:pt idx="2408">
                  <c:v>17.538453692041539</c:v>
                </c:pt>
                <c:pt idx="2409">
                  <c:v>17.598420091411761</c:v>
                </c:pt>
                <c:pt idx="2410">
                  <c:v>17.658432736937119</c:v>
                </c:pt>
                <c:pt idx="2411">
                  <c:v>17.718490836449099</c:v>
                </c:pt>
                <c:pt idx="2412">
                  <c:v>17.778593598264479</c:v>
                </c:pt>
                <c:pt idx="2413">
                  <c:v>17.83874023120319</c:v>
                </c:pt>
                <c:pt idx="2414">
                  <c:v>17.898929944606738</c:v>
                </c:pt>
                <c:pt idx="2415">
                  <c:v>17.959161948354762</c:v>
                </c:pt>
                <c:pt idx="2416">
                  <c:v>18.019435452884121</c:v>
                </c:pt>
                <c:pt idx="2417">
                  <c:v>18.07974966920597</c:v>
                </c:pt>
                <c:pt idx="2418">
                  <c:v>18.140103808923779</c:v>
                </c:pt>
                <c:pt idx="2419">
                  <c:v>18.200497084251008</c:v>
                </c:pt>
                <c:pt idx="2420">
                  <c:v>18.260928708028459</c:v>
                </c:pt>
                <c:pt idx="2421">
                  <c:v>18.32139789374234</c:v>
                </c:pt>
                <c:pt idx="2422">
                  <c:v>18.381903855541669</c:v>
                </c:pt>
                <c:pt idx="2423">
                  <c:v>18.442445808255819</c:v>
                </c:pt>
                <c:pt idx="2424">
                  <c:v>18.50302296741209</c:v>
                </c:pt>
                <c:pt idx="2425">
                  <c:v>18.56363454925312</c:v>
                </c:pt>
                <c:pt idx="2426">
                  <c:v>18.624279770754441</c:v>
                </c:pt>
                <c:pt idx="2427">
                  <c:v>18.684957849641759</c:v>
                </c:pt>
                <c:pt idx="2428">
                  <c:v>18.74566800440844</c:v>
                </c:pt>
                <c:pt idx="2429">
                  <c:v>18.806409454332709</c:v>
                </c:pt>
                <c:pt idx="2430">
                  <c:v>18.867181419495001</c:v>
                </c:pt>
                <c:pt idx="2431">
                  <c:v>18.927983120795169</c:v>
                </c:pt>
                <c:pt idx="2432">
                  <c:v>18.988813779969579</c:v>
                </c:pt>
                <c:pt idx="2433">
                  <c:v>19.049672619608749</c:v>
                </c:pt>
                <c:pt idx="2434">
                  <c:v>19.110558863173448</c:v>
                </c:pt>
                <c:pt idx="2435">
                  <c:v>19.171471735012709</c:v>
                </c:pt>
                <c:pt idx="2436">
                  <c:v>19.232410460380361</c:v>
                </c:pt>
                <c:pt idx="2437">
                  <c:v>19.293374265452059</c:v>
                </c:pt>
                <c:pt idx="2438">
                  <c:v>19.35436237734223</c:v>
                </c:pt>
                <c:pt idx="2439">
                  <c:v>19.415374024120851</c:v>
                </c:pt>
                <c:pt idx="2440">
                  <c:v>19.47640843483024</c:v>
                </c:pt>
                <c:pt idx="2441">
                  <c:v>19.537464839501951</c:v>
                </c:pt>
                <c:pt idx="2442">
                  <c:v>19.598542469173179</c:v>
                </c:pt>
                <c:pt idx="2443">
                  <c:v>19.659640555903799</c:v>
                </c:pt>
                <c:pt idx="2444">
                  <c:v>19.72075833279245</c:v>
                </c:pt>
                <c:pt idx="2445">
                  <c:v>19.781895033993418</c:v>
                </c:pt>
                <c:pt idx="2446">
                  <c:v>19.843049894732939</c:v>
                </c:pt>
                <c:pt idx="2447">
                  <c:v>19.90422215132612</c:v>
                </c:pt>
                <c:pt idx="2448">
                  <c:v>19.96541104119202</c:v>
                </c:pt>
                <c:pt idx="2449">
                  <c:v>20.026615802871419</c:v>
                </c:pt>
                <c:pt idx="2450">
                  <c:v>20.087835676042069</c:v>
                </c:pt>
                <c:pt idx="2451">
                  <c:v>20.14906990153527</c:v>
                </c:pt>
                <c:pt idx="2452">
                  <c:v>20.210317721351899</c:v>
                </c:pt>
                <c:pt idx="2453">
                  <c:v>20.271578378678399</c:v>
                </c:pt>
                <c:pt idx="2454">
                  <c:v>20.332851117902798</c:v>
                </c:pt>
                <c:pt idx="2455">
                  <c:v>20.39413518463061</c:v>
                </c:pt>
                <c:pt idx="2456">
                  <c:v>20.455429825700719</c:v>
                </c:pt>
                <c:pt idx="2457">
                  <c:v>20.516734289201121</c:v>
                </c:pt>
                <c:pt idx="2458">
                  <c:v>20.578047824484621</c:v>
                </c:pt>
                <c:pt idx="2459">
                  <c:v>20.639369682184569</c:v>
                </c:pt>
                <c:pt idx="2460">
                  <c:v>20.7006991142303</c:v>
                </c:pt>
                <c:pt idx="2461">
                  <c:v>20.76203537386278</c:v>
                </c:pt>
                <c:pt idx="2462">
                  <c:v>20.823377715649961</c:v>
                </c:pt>
                <c:pt idx="2463">
                  <c:v>20.884725395502208</c:v>
                </c:pt>
                <c:pt idx="2464">
                  <c:v>20.946077670687451</c:v>
                </c:pt>
                <c:pt idx="2465">
                  <c:v>21.007433799846659</c:v>
                </c:pt>
                <c:pt idx="2466">
                  <c:v>21.068793043008711</c:v>
                </c:pt>
                <c:pt idx="2467">
                  <c:v>21.130154661605658</c:v>
                </c:pt>
                <c:pt idx="2468">
                  <c:v>21.191517918487641</c:v>
                </c:pt>
                <c:pt idx="2469">
                  <c:v>21.252882077937819</c:v>
                </c:pt>
                <c:pt idx="2470">
                  <c:v>21.314246405687371</c:v>
                </c:pt>
                <c:pt idx="2471">
                  <c:v>21.375610168929871</c:v>
                </c:pt>
                <c:pt idx="2472">
                  <c:v>21.436972636336389</c:v>
                </c:pt>
                <c:pt idx="2473">
                  <c:v>21.498333078069741</c:v>
                </c:pt>
                <c:pt idx="2474">
                  <c:v>21.5596907657998</c:v>
                </c:pt>
                <c:pt idx="2475">
                  <c:v>21.621044972716511</c:v>
                </c:pt>
                <c:pt idx="2476">
                  <c:v>21.68239497354562</c:v>
                </c:pt>
                <c:pt idx="2477">
                  <c:v>21.743740044562319</c:v>
                </c:pt>
                <c:pt idx="2478">
                  <c:v>21.805079463605921</c:v>
                </c:pt>
                <c:pt idx="2479">
                  <c:v>21.866412510092889</c:v>
                </c:pt>
                <c:pt idx="2480">
                  <c:v>21.927738465032231</c:v>
                </c:pt>
                <c:pt idx="2481">
                  <c:v>21.989056611038588</c:v>
                </c:pt>
                <c:pt idx="2482">
                  <c:v>22.050366232346381</c:v>
                </c:pt>
                <c:pt idx="2483">
                  <c:v>22.11166661482358</c:v>
                </c:pt>
                <c:pt idx="2484">
                  <c:v>22.172957045985289</c:v>
                </c:pt>
                <c:pt idx="2485">
                  <c:v>22.234236815007439</c:v>
                </c:pt>
                <c:pt idx="2486">
                  <c:v>22.295505212740281</c:v>
                </c:pt>
                <c:pt idx="2487">
                  <c:v>22.356761531721819</c:v>
                </c:pt>
                <c:pt idx="2488">
                  <c:v>22.418005066191071</c:v>
                </c:pt>
                <c:pt idx="2489">
                  <c:v>22.479235112101389</c:v>
                </c:pt>
                <c:pt idx="2490">
                  <c:v>22.540450967133602</c:v>
                </c:pt>
                <c:pt idx="2491">
                  <c:v>22.601651930709039</c:v>
                </c:pt>
                <c:pt idx="2492">
                  <c:v>22.662837304002458</c:v>
                </c:pt>
                <c:pt idx="2493">
                  <c:v>22.724006389955051</c:v>
                </c:pt>
                <c:pt idx="2494">
                  <c:v>22.785158493287089</c:v>
                </c:pt>
                <c:pt idx="2495">
                  <c:v>22.846292920510571</c:v>
                </c:pt>
                <c:pt idx="2496">
                  <c:v>22.90740897994208</c:v>
                </c:pt>
                <c:pt idx="2497">
                  <c:v>22.96850598171488</c:v>
                </c:pt>
                <c:pt idx="2498">
                  <c:v>23.02958323779162</c:v>
                </c:pt>
                <c:pt idx="2499">
                  <c:v>23.09064006197649</c:v>
                </c:pt>
                <c:pt idx="2500">
                  <c:v>23.151675769927401</c:v>
                </c:pt>
                <c:pt idx="2501">
                  <c:v>23.212689679168179</c:v>
                </c:pt>
                <c:pt idx="2502">
                  <c:v>23.273681109100561</c:v>
                </c:pt>
                <c:pt idx="2503">
                  <c:v>23.33464938101589</c:v>
                </c:pt>
                <c:pt idx="2504">
                  <c:v>23.39559381810718</c:v>
                </c:pt>
                <c:pt idx="2505">
                  <c:v>23.456513745480731</c:v>
                </c:pt>
                <c:pt idx="2506">
                  <c:v>23.51740849016759</c:v>
                </c:pt>
                <c:pt idx="2507">
                  <c:v>23.57827738113518</c:v>
                </c:pt>
                <c:pt idx="2508">
                  <c:v>23.6391197492988</c:v>
                </c:pt>
                <c:pt idx="2509">
                  <c:v>23.699934927532581</c:v>
                </c:pt>
                <c:pt idx="2510">
                  <c:v>23.760722250680811</c:v>
                </c:pt>
                <c:pt idx="2511">
                  <c:v>23.82148105556961</c:v>
                </c:pt>
                <c:pt idx="2512">
                  <c:v>23.882210681016549</c:v>
                </c:pt>
                <c:pt idx="2513">
                  <c:v>23.942910467842871</c:v>
                </c:pt>
                <c:pt idx="2514">
                  <c:v>24.003579758883571</c:v>
                </c:pt>
                <c:pt idx="2515">
                  <c:v>24.064217898998219</c:v>
                </c:pt>
                <c:pt idx="2516">
                  <c:v>24.12482423508143</c:v>
                </c:pt>
                <c:pt idx="2517">
                  <c:v>24.18539811607344</c:v>
                </c:pt>
                <c:pt idx="2518">
                  <c:v>24.24593889297028</c:v>
                </c:pt>
                <c:pt idx="2519">
                  <c:v>24.306445918834161</c:v>
                </c:pt>
                <c:pt idx="2520">
                  <c:v>24.366918548803451</c:v>
                </c:pt>
                <c:pt idx="2521">
                  <c:v>24.427356140102809</c:v>
                </c:pt>
                <c:pt idx="2522">
                  <c:v>24.487758052052939</c:v>
                </c:pt>
                <c:pt idx="2523">
                  <c:v>24.548123646080551</c:v>
                </c:pt>
                <c:pt idx="2524">
                  <c:v>24.608452285727779</c:v>
                </c:pt>
                <c:pt idx="2525">
                  <c:v>24.668743336662249</c:v>
                </c:pt>
                <c:pt idx="2526">
                  <c:v>24.728996166686031</c:v>
                </c:pt>
                <c:pt idx="2527">
                  <c:v>24.789210145744821</c:v>
                </c:pt>
                <c:pt idx="2528">
                  <c:v>24.849384645937921</c:v>
                </c:pt>
                <c:pt idx="2529">
                  <c:v>24.9095190415267</c:v>
                </c:pt>
                <c:pt idx="2530">
                  <c:v>24.969612708944279</c:v>
                </c:pt>
                <c:pt idx="2531">
                  <c:v>25.029665026803279</c:v>
                </c:pt>
                <c:pt idx="2532">
                  <c:v>25.089675375905781</c:v>
                </c:pt>
                <c:pt idx="2533">
                  <c:v>25.149643139251399</c:v>
                </c:pt>
                <c:pt idx="2534">
                  <c:v>25.20956770204587</c:v>
                </c:pt>
                <c:pt idx="2535">
                  <c:v>25.26944845170966</c:v>
                </c:pt>
                <c:pt idx="2536">
                  <c:v>25.32928477788613</c:v>
                </c:pt>
                <c:pt idx="2537">
                  <c:v>25.38907607244975</c:v>
                </c:pt>
                <c:pt idx="2538">
                  <c:v>25.44882172951429</c:v>
                </c:pt>
                <c:pt idx="2539">
                  <c:v>25.508521145440739</c:v>
                </c:pt>
                <c:pt idx="2540">
                  <c:v>25.568173718845099</c:v>
                </c:pt>
                <c:pt idx="2541">
                  <c:v>25.62777885060618</c:v>
                </c:pt>
                <c:pt idx="2542">
                  <c:v>25.6873359438733</c:v>
                </c:pt>
                <c:pt idx="2543">
                  <c:v>25.746844404073631</c:v>
                </c:pt>
                <c:pt idx="2544">
                  <c:v>25.80630363891969</c:v>
                </c:pt>
                <c:pt idx="2545">
                  <c:v>25.865713058416649</c:v>
                </c:pt>
                <c:pt idx="2546">
                  <c:v>25.925072074869242</c:v>
                </c:pt>
                <c:pt idx="2547">
                  <c:v>25.984380102889489</c:v>
                </c:pt>
                <c:pt idx="2548">
                  <c:v>26.043636559402412</c:v>
                </c:pt>
                <c:pt idx="2549">
                  <c:v>26.102840863653981</c:v>
                </c:pt>
                <c:pt idx="2550">
                  <c:v>26.16199243721729</c:v>
                </c:pt>
                <c:pt idx="2551">
                  <c:v>26.221090703999138</c:v>
                </c:pt>
                <c:pt idx="2552">
                  <c:v>26.28013509024651</c:v>
                </c:pt>
                <c:pt idx="2553">
                  <c:v>26.339125024552938</c:v>
                </c:pt>
                <c:pt idx="2554">
                  <c:v>26.398059937864659</c:v>
                </c:pt>
                <c:pt idx="2555">
                  <c:v>26.456939263486682</c:v>
                </c:pt>
                <c:pt idx="2556">
                  <c:v>26.51576243708887</c:v>
                </c:pt>
                <c:pt idx="2557">
                  <c:v>26.574528896711641</c:v>
                </c:pt>
                <c:pt idx="2558">
                  <c:v>26.63323808277174</c:v>
                </c:pt>
                <c:pt idx="2559">
                  <c:v>26.691889438067971</c:v>
                </c:pt>
                <c:pt idx="2560">
                  <c:v>26.750482407786478</c:v>
                </c:pt>
                <c:pt idx="2561">
                  <c:v>26.809016439506291</c:v>
                </c:pt>
                <c:pt idx="2562">
                  <c:v>26.867490983204409</c:v>
                </c:pt>
                <c:pt idx="2563">
                  <c:v>26.92590549126114</c:v>
                </c:pt>
                <c:pt idx="2564">
                  <c:v>26.984259418464902</c:v>
                </c:pt>
                <c:pt idx="2565">
                  <c:v>27.042552222017211</c:v>
                </c:pt>
                <c:pt idx="2566">
                  <c:v>27.100783361537491</c:v>
                </c:pt>
                <c:pt idx="2567">
                  <c:v>27.15895229906759</c:v>
                </c:pt>
                <c:pt idx="2568">
                  <c:v>27.217058499076419</c:v>
                </c:pt>
                <c:pt idx="2569">
                  <c:v>27.275101428464371</c:v>
                </c:pt>
                <c:pt idx="2570">
                  <c:v>27.333080556567509</c:v>
                </c:pt>
                <c:pt idx="2571">
                  <c:v>27.390995355161781</c:v>
                </c:pt>
                <c:pt idx="2572">
                  <c:v>27.448845298467109</c:v>
                </c:pt>
                <c:pt idx="2573">
                  <c:v>27.506629863151279</c:v>
                </c:pt>
                <c:pt idx="2574">
                  <c:v>27.56434852833377</c:v>
                </c:pt>
                <c:pt idx="2575">
                  <c:v>27.62200077558937</c:v>
                </c:pt>
                <c:pt idx="2576">
                  <c:v>27.679586088951861</c:v>
                </c:pt>
                <c:pt idx="2577">
                  <c:v>27.737103954917341</c:v>
                </c:pt>
                <c:pt idx="2578">
                  <c:v>27.794553862447721</c:v>
                </c:pt>
                <c:pt idx="2579">
                  <c:v>27.85193530297375</c:v>
                </c:pt>
                <c:pt idx="2580">
                  <c:v>27.909247770398181</c:v>
                </c:pt>
                <c:pt idx="2581">
                  <c:v>27.9664907610988</c:v>
                </c:pt>
                <c:pt idx="2582">
                  <c:v>28.02366377393118</c:v>
                </c:pt>
                <c:pt idx="2583">
                  <c:v>28.080766310231521</c:v>
                </c:pt>
                <c:pt idx="2584">
                  <c:v>28.13779787381916</c:v>
                </c:pt>
                <c:pt idx="2585">
                  <c:v>28.194757970999081</c:v>
                </c:pt>
                <c:pt idx="2586">
                  <c:v>28.251646110564359</c:v>
                </c:pt>
                <c:pt idx="2587">
                  <c:v>28.308461803798419</c:v>
                </c:pt>
                <c:pt idx="2588">
                  <c:v>28.36520456447705</c:v>
                </c:pt>
                <c:pt idx="2589">
                  <c:v>28.42187390887057</c:v>
                </c:pt>
                <c:pt idx="2590">
                  <c:v>28.478469355745681</c:v>
                </c:pt>
                <c:pt idx="2591">
                  <c:v>28.534990426367269</c:v>
                </c:pt>
                <c:pt idx="2592">
                  <c:v>28.59143664449995</c:v>
                </c:pt>
                <c:pt idx="2593">
                  <c:v>28.647807536409871</c:v>
                </c:pt>
                <c:pt idx="2594">
                  <c:v>28.704102630865879</c:v>
                </c:pt>
                <c:pt idx="2595">
                  <c:v>28.760321459141181</c:v>
                </c:pt>
                <c:pt idx="2596">
                  <c:v>28.816463555014039</c:v>
                </c:pt>
                <c:pt idx="2597">
                  <c:v>28.87252845476937</c:v>
                </c:pt>
                <c:pt idx="2598">
                  <c:v>28.92851569719943</c:v>
                </c:pt>
                <c:pt idx="2599">
                  <c:v>28.98442482360473</c:v>
                </c:pt>
                <c:pt idx="2600">
                  <c:v>29.04025537779485</c:v>
                </c:pt>
                <c:pt idx="2601">
                  <c:v>29.096006906088959</c:v>
                </c:pt>
                <c:pt idx="2602">
                  <c:v>29.15167895731636</c:v>
                </c:pt>
                <c:pt idx="2603">
                  <c:v>29.20727108281698</c:v>
                </c:pt>
                <c:pt idx="2604">
                  <c:v>29.262782836441371</c:v>
                </c:pt>
                <c:pt idx="2605">
                  <c:v>29.31821377455168</c:v>
                </c:pt>
                <c:pt idx="2606">
                  <c:v>29.37356345602031</c:v>
                </c:pt>
                <c:pt idx="2607">
                  <c:v>29.428831442231129</c:v>
                </c:pt>
                <c:pt idx="2608">
                  <c:v>29.48401729707885</c:v>
                </c:pt>
                <c:pt idx="2609">
                  <c:v>29.539120586968629</c:v>
                </c:pt>
                <c:pt idx="2610">
                  <c:v>29.594140880815871</c:v>
                </c:pt>
                <c:pt idx="2611">
                  <c:v>29.649077750045631</c:v>
                </c:pt>
                <c:pt idx="2612">
                  <c:v>29.703930768591992</c:v>
                </c:pt>
                <c:pt idx="2613">
                  <c:v>29.758699512897479</c:v>
                </c:pt>
                <c:pt idx="2614">
                  <c:v>29.813383561912019</c:v>
                </c:pt>
                <c:pt idx="2615">
                  <c:v>29.867982497092161</c:v>
                </c:pt>
                <c:pt idx="2616">
                  <c:v>29.92249590239992</c:v>
                </c:pt>
                <c:pt idx="2617">
                  <c:v>29.976923364301769</c:v>
                </c:pt>
                <c:pt idx="2618">
                  <c:v>30.03126447176712</c:v>
                </c:pt>
                <c:pt idx="2619">
                  <c:v>30.085518816267179</c:v>
                </c:pt>
                <c:pt idx="2620">
                  <c:v>30.139685991773611</c:v>
                </c:pt>
                <c:pt idx="2621">
                  <c:v>30.193765594756272</c:v>
                </c:pt>
                <c:pt idx="2622">
                  <c:v>30.247757224182269</c:v>
                </c:pt>
                <c:pt idx="2623">
                  <c:v>30.301660481513789</c:v>
                </c:pt>
                <c:pt idx="2624">
                  <c:v>30.35547497070629</c:v>
                </c:pt>
                <c:pt idx="2625">
                  <c:v>30.409200298206379</c:v>
                </c:pt>
                <c:pt idx="2626">
                  <c:v>30.462836072949791</c:v>
                </c:pt>
                <c:pt idx="2627">
                  <c:v>30.516381906359548</c:v>
                </c:pt>
                <c:pt idx="2628">
                  <c:v>30.569837412342551</c:v>
                </c:pt>
                <c:pt idx="2629">
                  <c:v>30.623202207288319</c:v>
                </c:pt>
                <c:pt idx="2630">
                  <c:v>30.676475910065911</c:v>
                </c:pt>
                <c:pt idx="2631">
                  <c:v>30.729658142021339</c:v>
                </c:pt>
                <c:pt idx="2632">
                  <c:v>30.782748526974839</c:v>
                </c:pt>
                <c:pt idx="2633">
                  <c:v>30.8357466912185</c:v>
                </c:pt>
                <c:pt idx="2634">
                  <c:v>30.88865226351226</c:v>
                </c:pt>
                <c:pt idx="2635">
                  <c:v>30.94146487508198</c:v>
                </c:pt>
                <c:pt idx="2636">
                  <c:v>30.994184159615759</c:v>
                </c:pt>
                <c:pt idx="2637">
                  <c:v>31.04680975326086</c:v>
                </c:pt>
                <c:pt idx="2638">
                  <c:v>31.09934129462032</c:v>
                </c:pt>
                <c:pt idx="2639">
                  <c:v>31.151778424749601</c:v>
                </c:pt>
                <c:pt idx="2640">
                  <c:v>31.204120787152991</c:v>
                </c:pt>
                <c:pt idx="2641">
                  <c:v>31.25636802778013</c:v>
                </c:pt>
                <c:pt idx="2642">
                  <c:v>31.308519795022121</c:v>
                </c:pt>
                <c:pt idx="2643">
                  <c:v>31.360575739707919</c:v>
                </c:pt>
                <c:pt idx="2644">
                  <c:v>31.41253551510022</c:v>
                </c:pt>
                <c:pt idx="2645">
                  <c:v>31.46439877689172</c:v>
                </c:pt>
                <c:pt idx="2646">
                  <c:v>31.516165183200801</c:v>
                </c:pt>
                <c:pt idx="2647">
                  <c:v>31.56783439456758</c:v>
                </c:pt>
                <c:pt idx="2648">
                  <c:v>31.619406073949449</c:v>
                </c:pt>
                <c:pt idx="2649">
                  <c:v>31.670879886716829</c:v>
                </c:pt>
                <c:pt idx="2650">
                  <c:v>31.722255500648728</c:v>
                </c:pt>
                <c:pt idx="2651">
                  <c:v>31.773532585927988</c:v>
                </c:pt>
                <c:pt idx="2652">
                  <c:v>31.824710815137429</c:v>
                </c:pt>
                <c:pt idx="2653">
                  <c:v>31.875789863253839</c:v>
                </c:pt>
                <c:pt idx="2654">
                  <c:v>31.926769407644311</c:v>
                </c:pt>
                <c:pt idx="2655">
                  <c:v>31.977649128060911</c:v>
                </c:pt>
                <c:pt idx="2656">
                  <c:v>32.028428706635708</c:v>
                </c:pt>
                <c:pt idx="2657">
                  <c:v>32.079107827875831</c:v>
                </c:pt>
                <c:pt idx="2658">
                  <c:v>32.129686178658098</c:v>
                </c:pt>
                <c:pt idx="2659">
                  <c:v>32.180163448224242</c:v>
                </c:pt>
                <c:pt idx="2660">
                  <c:v>32.230539328175098</c:v>
                </c:pt>
                <c:pt idx="2661">
                  <c:v>32.280813512465421</c:v>
                </c:pt>
                <c:pt idx="2662">
                  <c:v>32.330985697398518</c:v>
                </c:pt>
                <c:pt idx="2663">
                  <c:v>32.381055581620842</c:v>
                </c:pt>
                <c:pt idx="2664">
                  <c:v>32.431022866115903</c:v>
                </c:pt>
                <c:pt idx="2665">
                  <c:v>32.480887254198329</c:v>
                </c:pt>
                <c:pt idx="2666">
                  <c:v>32.530648451509769</c:v>
                </c:pt>
                <c:pt idx="2667">
                  <c:v>32.580306166010388</c:v>
                </c:pt>
                <c:pt idx="2668">
                  <c:v>32.629860107975261</c:v>
                </c:pt>
                <c:pt idx="2669">
                  <c:v>32.679309989987097</c:v>
                </c:pt>
                <c:pt idx="2670">
                  <c:v>32.728655526930552</c:v>
                </c:pt>
                <c:pt idx="2671">
                  <c:v>32.777896435985902</c:v>
                </c:pt>
                <c:pt idx="2672">
                  <c:v>32.8270324366229</c:v>
                </c:pt>
                <c:pt idx="2673">
                  <c:v>32.876063250594306</c:v>
                </c:pt>
                <c:pt idx="2674">
                  <c:v>32.924988601930117</c:v>
                </c:pt>
                <c:pt idx="2675">
                  <c:v>32.973808216929882</c:v>
                </c:pt>
                <c:pt idx="2676">
                  <c:v>33.02252182415733</c:v>
                </c:pt>
                <c:pt idx="2677">
                  <c:v>33.071129154433187</c:v>
                </c:pt>
                <c:pt idx="2678">
                  <c:v>33.119629940828702</c:v>
                </c:pt>
                <c:pt idx="2679">
                  <c:v>33.168023918658733</c:v>
                </c:pt>
                <c:pt idx="2680">
                  <c:v>33.216310825475098</c:v>
                </c:pt>
                <c:pt idx="2681">
                  <c:v>33.264490401059668</c:v>
                </c:pt>
                <c:pt idx="2682">
                  <c:v>33.312562387417287</c:v>
                </c:pt>
                <c:pt idx="2683">
                  <c:v>33.360526528768958</c:v>
                </c:pt>
                <c:pt idx="2684">
                  <c:v>33.408382571544493</c:v>
                </c:pt>
                <c:pt idx="2685">
                  <c:v>33.45613026437573</c:v>
                </c:pt>
                <c:pt idx="2686">
                  <c:v>33.503769358088952</c:v>
                </c:pt>
                <c:pt idx="2687">
                  <c:v>33.551299605697757</c:v>
                </c:pt>
                <c:pt idx="2688">
                  <c:v>33.598720762396468</c:v>
                </c:pt>
                <c:pt idx="2689">
                  <c:v>33.646032585550898</c:v>
                </c:pt>
                <c:pt idx="2690">
                  <c:v>33.693234834692767</c:v>
                </c:pt>
                <c:pt idx="2691">
                  <c:v>33.740327271511298</c:v>
                </c:pt>
                <c:pt idx="2692">
                  <c:v>33.787309659845839</c:v>
                </c:pt>
                <c:pt idx="2693">
                  <c:v>33.834181765677968</c:v>
                </c:pt>
                <c:pt idx="2694">
                  <c:v>33.8809433571247</c:v>
                </c:pt>
                <c:pt idx="2695">
                  <c:v>33.92759420442912</c:v>
                </c:pt>
                <c:pt idx="2696">
                  <c:v>33.974134079954247</c:v>
                </c:pt>
                <c:pt idx="2697">
                  <c:v>34.020562758174229</c:v>
                </c:pt>
                <c:pt idx="2698">
                  <c:v>34.066880015666463</c:v>
                </c:pt>
                <c:pt idx="2699">
                  <c:v>34.113085631104767</c:v>
                </c:pt>
                <c:pt idx="2700">
                  <c:v>34.159179385249082</c:v>
                </c:pt>
                <c:pt idx="2701">
                  <c:v>34.205161060939631</c:v>
                </c:pt>
                <c:pt idx="2702">
                  <c:v>34.251030443087778</c:v>
                </c:pt>
                <c:pt idx="2703">
                  <c:v>34.296787318667967</c:v>
                </c:pt>
                <c:pt idx="2704">
                  <c:v>34.342431476709542</c:v>
                </c:pt>
                <c:pt idx="2705">
                  <c:v>34.387962708288391</c:v>
                </c:pt>
                <c:pt idx="2706">
                  <c:v>34.433380806519182</c:v>
                </c:pt>
                <c:pt idx="2707">
                  <c:v>34.478685566545821</c:v>
                </c:pt>
                <c:pt idx="2708">
                  <c:v>34.523876785534227</c:v>
                </c:pt>
                <c:pt idx="2709">
                  <c:v>34.568954262663347</c:v>
                </c:pt>
                <c:pt idx="2710">
                  <c:v>34.613917799116592</c:v>
                </c:pt>
                <c:pt idx="2711">
                  <c:v>34.658767198073768</c:v>
                </c:pt>
                <c:pt idx="2712">
                  <c:v>34.703502264701619</c:v>
                </c:pt>
                <c:pt idx="2713">
                  <c:v>34.748122806146029</c:v>
                </c:pt>
                <c:pt idx="2714">
                  <c:v>34.792628631523051</c:v>
                </c:pt>
                <c:pt idx="2715">
                  <c:v>34.837019551909989</c:v>
                </c:pt>
                <c:pt idx="2716">
                  <c:v>34.881295380337193</c:v>
                </c:pt>
                <c:pt idx="2717">
                  <c:v>34.925455931778501</c:v>
                </c:pt>
                <c:pt idx="2718">
                  <c:v>34.969501023142989</c:v>
                </c:pt>
                <c:pt idx="2719">
                  <c:v>35.013430473265842</c:v>
                </c:pt>
                <c:pt idx="2720">
                  <c:v>35.057244102899887</c:v>
                </c:pt>
                <c:pt idx="2721">
                  <c:v>35.1009417347057</c:v>
                </c:pt>
                <c:pt idx="2722">
                  <c:v>35.144523193243423</c:v>
                </c:pt>
                <c:pt idx="2723">
                  <c:v>35.187988304964257</c:v>
                </c:pt>
                <c:pt idx="2724">
                  <c:v>35.231336898199451</c:v>
                </c:pt>
                <c:pt idx="2725">
                  <c:v>35.274568803153322</c:v>
                </c:pt>
                <c:pt idx="2726">
                  <c:v>35.317683851892753</c:v>
                </c:pt>
                <c:pt idx="2727">
                  <c:v>35.360681878339548</c:v>
                </c:pt>
                <c:pt idx="2728">
                  <c:v>35.403562718259217</c:v>
                </c:pt>
                <c:pt idx="2729">
                  <c:v>35.446326209253073</c:v>
                </c:pt>
                <c:pt idx="2730">
                  <c:v>35.488972190749109</c:v>
                </c:pt>
                <c:pt idx="2731">
                  <c:v>35.531500503992042</c:v>
                </c:pt>
                <c:pt idx="2732">
                  <c:v>35.573910992034762</c:v>
                </c:pt>
                <c:pt idx="2733">
                  <c:v>35.616203499727987</c:v>
                </c:pt>
                <c:pt idx="2734">
                  <c:v>35.658377873711999</c:v>
                </c:pt>
                <c:pt idx="2735">
                  <c:v>35.700433962406699</c:v>
                </c:pt>
                <c:pt idx="2736">
                  <c:v>35.742371616002202</c:v>
                </c:pt>
                <c:pt idx="2737">
                  <c:v>35.784190686449563</c:v>
                </c:pt>
                <c:pt idx="2738">
                  <c:v>35.825891027451249</c:v>
                </c:pt>
                <c:pt idx="2739">
                  <c:v>35.867472494451746</c:v>
                </c:pt>
                <c:pt idx="2740">
                  <c:v>35.908934944627951</c:v>
                </c:pt>
                <c:pt idx="2741">
                  <c:v>35.950278236879782</c:v>
                </c:pt>
                <c:pt idx="2742">
                  <c:v>35.991502231820483</c:v>
                </c:pt>
                <c:pt idx="2743">
                  <c:v>36.032606791767193</c:v>
                </c:pt>
                <c:pt idx="2744">
                  <c:v>36.073591780731419</c:v>
                </c:pt>
                <c:pt idx="2745">
                  <c:v>36.114457064409187</c:v>
                </c:pt>
                <c:pt idx="2746">
                  <c:v>36.155202510171762</c:v>
                </c:pt>
                <c:pt idx="2747">
                  <c:v>36.195827987055708</c:v>
                </c:pt>
                <c:pt idx="2748">
                  <c:v>36.236333365753453</c:v>
                </c:pt>
                <c:pt idx="2749">
                  <c:v>36.276718518603523</c:v>
                </c:pt>
                <c:pt idx="2750">
                  <c:v>36.316983319580871</c:v>
                </c:pt>
                <c:pt idx="2751">
                  <c:v>36.357127644287146</c:v>
                </c:pt>
                <c:pt idx="2752">
                  <c:v>36.397151369941483</c:v>
                </c:pt>
                <c:pt idx="2753">
                  <c:v>36.437054375369442</c:v>
                </c:pt>
                <c:pt idx="2754">
                  <c:v>36.476836540995222</c:v>
                </c:pt>
                <c:pt idx="2755">
                  <c:v>36.51649774882992</c:v>
                </c:pt>
                <c:pt idx="2756">
                  <c:v>36.556037882463272</c:v>
                </c:pt>
                <c:pt idx="2757">
                  <c:v>36.595456827053148</c:v>
                </c:pt>
                <c:pt idx="2758">
                  <c:v>36.634754469315993</c:v>
                </c:pt>
                <c:pt idx="2759">
                  <c:v>36.67393069751698</c:v>
                </c:pt>
                <c:pt idx="2760">
                  <c:v>36.712985401460138</c:v>
                </c:pt>
                <c:pt idx="2761">
                  <c:v>36.751918472478827</c:v>
                </c:pt>
                <c:pt idx="2762">
                  <c:v>36.790729803425542</c:v>
                </c:pt>
                <c:pt idx="2763">
                  <c:v>36.829419288662343</c:v>
                </c:pt>
                <c:pt idx="2764">
                  <c:v>36.867986824051073</c:v>
                </c:pt>
                <c:pt idx="2765">
                  <c:v>36.906432306943273</c:v>
                </c:pt>
                <c:pt idx="2766">
                  <c:v>36.944755636170569</c:v>
                </c:pt>
                <c:pt idx="2767">
                  <c:v>36.98295671203477</c:v>
                </c:pt>
                <c:pt idx="2768">
                  <c:v>37.021035436297957</c:v>
                </c:pt>
                <c:pt idx="2769">
                  <c:v>37.058991712172769</c:v>
                </c:pt>
                <c:pt idx="2770">
                  <c:v>37.096825444312437</c:v>
                </c:pt>
                <c:pt idx="2771">
                  <c:v>37.134536538800901</c:v>
                </c:pt>
                <c:pt idx="2772">
                  <c:v>37.172124903143157</c:v>
                </c:pt>
                <c:pt idx="2773">
                  <c:v>37.209590446255199</c:v>
                </c:pt>
                <c:pt idx="2774">
                  <c:v>37.246933078454198</c:v>
                </c:pt>
                <c:pt idx="2775">
                  <c:v>37.284152711448733</c:v>
                </c:pt>
                <c:pt idx="2776">
                  <c:v>37.321249258328933</c:v>
                </c:pt>
                <c:pt idx="2777">
                  <c:v>37.358222633556473</c:v>
                </c:pt>
                <c:pt idx="2778">
                  <c:v>37.395072752954981</c:v>
                </c:pt>
                <c:pt idx="2779">
                  <c:v>37.431799533699923</c:v>
                </c:pt>
                <c:pt idx="2780">
                  <c:v>37.468402894308959</c:v>
                </c:pt>
                <c:pt idx="2781">
                  <c:v>37.504882754631993</c:v>
                </c:pt>
                <c:pt idx="2782">
                  <c:v>37.541239035841393</c:v>
                </c:pt>
                <c:pt idx="2783">
                  <c:v>37.577471660422042</c:v>
                </c:pt>
                <c:pt idx="2784">
                  <c:v>37.613580552161999</c:v>
                </c:pt>
                <c:pt idx="2785">
                  <c:v>37.649565636141801</c:v>
                </c:pt>
                <c:pt idx="2786">
                  <c:v>37.685426838725363</c:v>
                </c:pt>
                <c:pt idx="2787">
                  <c:v>37.721164087550001</c:v>
                </c:pt>
                <c:pt idx="2788">
                  <c:v>37.756777311516522</c:v>
                </c:pt>
                <c:pt idx="2789">
                  <c:v>37.792266440779578</c:v>
                </c:pt>
                <c:pt idx="2790">
                  <c:v>37.827631406737737</c:v>
                </c:pt>
                <c:pt idx="2791">
                  <c:v>37.862872142023903</c:v>
                </c:pt>
                <c:pt idx="2792">
                  <c:v>37.897988580495287</c:v>
                </c:pt>
                <c:pt idx="2793">
                  <c:v>37.932980657223943</c:v>
                </c:pt>
                <c:pt idx="2794">
                  <c:v>37.96784830848685</c:v>
                </c:pt>
                <c:pt idx="2795">
                  <c:v>38.002591471756048</c:v>
                </c:pt>
                <c:pt idx="2796">
                  <c:v>38.037210085689743</c:v>
                </c:pt>
                <c:pt idx="2797">
                  <c:v>38.071704090121102</c:v>
                </c:pt>
                <c:pt idx="2798">
                  <c:v>38.106073426049903</c:v>
                </c:pt>
                <c:pt idx="2799">
                  <c:v>38.140318035632298</c:v>
                </c:pt>
                <c:pt idx="2800">
                  <c:v>38.174437862171303</c:v>
                </c:pt>
                <c:pt idx="2801">
                  <c:v>38.208432850106881</c:v>
                </c:pt>
                <c:pt idx="2802">
                  <c:v>38.242302945006621</c:v>
                </c:pt>
                <c:pt idx="2803">
                  <c:v>38.276048093555978</c:v>
                </c:pt>
                <c:pt idx="2804">
                  <c:v>38.309668243548643</c:v>
                </c:pt>
                <c:pt idx="2805">
                  <c:v>38.343163343876917</c:v>
                </c:pt>
                <c:pt idx="2806">
                  <c:v>38.37653334452235</c:v>
                </c:pt>
                <c:pt idx="2807">
                  <c:v>38.409778196545908</c:v>
                </c:pt>
                <c:pt idx="2808">
                  <c:v>38.442897852078623</c:v>
                </c:pt>
                <c:pt idx="2809">
                  <c:v>38.475892264311973</c:v>
                </c:pt>
                <c:pt idx="2810">
                  <c:v>38.508761387488398</c:v>
                </c:pt>
                <c:pt idx="2811">
                  <c:v>38.541505176891839</c:v>
                </c:pt>
                <c:pt idx="2812">
                  <c:v>38.574123588838297</c:v>
                </c:pt>
                <c:pt idx="2813">
                  <c:v>38.606616580666142</c:v>
                </c:pt>
                <c:pt idx="2814">
                  <c:v>38.638984110727442</c:v>
                </c:pt>
                <c:pt idx="2815">
                  <c:v>38.6712261383772</c:v>
                </c:pt>
                <c:pt idx="2816">
                  <c:v>38.703342623965277</c:v>
                </c:pt>
                <c:pt idx="2817">
                  <c:v>38.73533352882643</c:v>
                </c:pt>
                <c:pt idx="2818">
                  <c:v>38.767198815270909</c:v>
                </c:pt>
                <c:pt idx="2819">
                  <c:v>38.798938446575498</c:v>
                </c:pt>
                <c:pt idx="2820">
                  <c:v>38.83055238697365</c:v>
                </c:pt>
                <c:pt idx="2821">
                  <c:v>38.86204060164674</c:v>
                </c:pt>
                <c:pt idx="2822">
                  <c:v>38.893403056714916</c:v>
                </c:pt>
                <c:pt idx="2823">
                  <c:v>38.924639719226853</c:v>
                </c:pt>
                <c:pt idx="2824">
                  <c:v>38.955750557151703</c:v>
                </c:pt>
                <c:pt idx="2825">
                  <c:v>38.986735539369363</c:v>
                </c:pt>
                <c:pt idx="2826">
                  <c:v>39.017594635661219</c:v>
                </c:pt>
                <c:pt idx="2827">
                  <c:v>39.04832781670175</c:v>
                </c:pt>
                <c:pt idx="2828">
                  <c:v>39.078935054048017</c:v>
                </c:pt>
                <c:pt idx="2829">
                  <c:v>39.109416320131999</c:v>
                </c:pt>
                <c:pt idx="2830">
                  <c:v>39.139771588250547</c:v>
                </c:pt>
                <c:pt idx="2831">
                  <c:v>39.170000832557101</c:v>
                </c:pt>
                <c:pt idx="2832">
                  <c:v>39.200104028052031</c:v>
                </c:pt>
                <c:pt idx="2833">
                  <c:v>39.230081150574009</c:v>
                </c:pt>
                <c:pt idx="2834">
                  <c:v>39.259932176790997</c:v>
                </c:pt>
                <c:pt idx="2835">
                  <c:v>39.289657084191212</c:v>
                </c:pt>
                <c:pt idx="2836">
                  <c:v>39.319255851074338</c:v>
                </c:pt>
                <c:pt idx="2837">
                  <c:v>39.348728456542489</c:v>
                </c:pt>
                <c:pt idx="2838">
                  <c:v>39.378074880491923</c:v>
                </c:pt>
                <c:pt idx="2839">
                  <c:v>39.40729510360292</c:v>
                </c:pt>
                <c:pt idx="2840">
                  <c:v>39.436389107332893</c:v>
                </c:pt>
                <c:pt idx="2841">
                  <c:v>39.465356873905641</c:v>
                </c:pt>
                <c:pt idx="2842">
                  <c:v>39.494198386304021</c:v>
                </c:pt>
                <c:pt idx="2843">
                  <c:v>39.522913628260731</c:v>
                </c:pt>
                <c:pt idx="2844">
                  <c:v>39.551502584249427</c:v>
                </c:pt>
                <c:pt idx="2845">
                  <c:v>39.579965239476927</c:v>
                </c:pt>
                <c:pt idx="2846">
                  <c:v>39.608301579873221</c:v>
                </c:pt>
                <c:pt idx="2847">
                  <c:v>39.636511592084069</c:v>
                </c:pt>
                <c:pt idx="2848">
                  <c:v>39.664595263462033</c:v>
                </c:pt>
                <c:pt idx="2849">
                  <c:v>39.6925525820579</c:v>
                </c:pt>
                <c:pt idx="2850">
                  <c:v>39.720383536612047</c:v>
                </c:pt>
                <c:pt idx="2851">
                  <c:v>39.748088116546548</c:v>
                </c:pt>
                <c:pt idx="2852">
                  <c:v>39.77566631195613</c:v>
                </c:pt>
                <c:pt idx="2853">
                  <c:v>39.803118113600007</c:v>
                </c:pt>
                <c:pt idx="2854">
                  <c:v>39.830443512893432</c:v>
                </c:pt>
                <c:pt idx="2855">
                  <c:v>39.857642501899889</c:v>
                </c:pt>
                <c:pt idx="2856">
                  <c:v>39.884715073321999</c:v>
                </c:pt>
                <c:pt idx="2857">
                  <c:v>39.911661220493258</c:v>
                </c:pt>
                <c:pt idx="2858">
                  <c:v>39.938480937371217</c:v>
                </c:pt>
                <c:pt idx="2859">
                  <c:v>39.965174218526982</c:v>
                </c:pt>
                <c:pt idx="2860">
                  <c:v>39.991741059138988</c:v>
                </c:pt>
                <c:pt idx="2861">
                  <c:v>40.018181454984017</c:v>
                </c:pt>
                <c:pt idx="2862">
                  <c:v>40.044495402429227</c:v>
                </c:pt>
                <c:pt idx="2863">
                  <c:v>40.070682898424018</c:v>
                </c:pt>
                <c:pt idx="2864">
                  <c:v>40.096743940492139</c:v>
                </c:pt>
                <c:pt idx="2865">
                  <c:v>40.122678526723568</c:v>
                </c:pt>
                <c:pt idx="2866">
                  <c:v>40.148486655766391</c:v>
                </c:pt>
                <c:pt idx="2867">
                  <c:v>40.174168326819903</c:v>
                </c:pt>
                <c:pt idx="2868">
                  <c:v>40.199723539624699</c:v>
                </c:pt>
                <c:pt idx="2869">
                  <c:v>40.225152294456699</c:v>
                </c:pt>
                <c:pt idx="2870">
                  <c:v>40.250454592118487</c:v>
                </c:pt>
                <c:pt idx="2871">
                  <c:v>40.275630433931703</c:v>
                </c:pt>
                <c:pt idx="2872">
                  <c:v>40.300679821729076</c:v>
                </c:pt>
                <c:pt idx="2873">
                  <c:v>40.325602757847037</c:v>
                </c:pt>
                <c:pt idx="2874">
                  <c:v>40.350399245117771</c:v>
                </c:pt>
                <c:pt idx="2875">
                  <c:v>40.375069286861667</c:v>
                </c:pt>
                <c:pt idx="2876">
                  <c:v>40.399612886879801</c:v>
                </c:pt>
                <c:pt idx="2877">
                  <c:v>40.424030049445967</c:v>
                </c:pt>
                <c:pt idx="2878">
                  <c:v>40.448320779299813</c:v>
                </c:pt>
                <c:pt idx="2879">
                  <c:v>40.472485081638723</c:v>
                </c:pt>
                <c:pt idx="2880">
                  <c:v>40.49652296211061</c:v>
                </c:pt>
                <c:pt idx="2881">
                  <c:v>40.520434426806503</c:v>
                </c:pt>
                <c:pt idx="2882">
                  <c:v>40.544219482252977</c:v>
                </c:pt>
                <c:pt idx="2883">
                  <c:v>40.567878135405422</c:v>
                </c:pt>
                <c:pt idx="2884">
                  <c:v>40.591410393639457</c:v>
                </c:pt>
                <c:pt idx="2885">
                  <c:v>40.614816264744967</c:v>
                </c:pt>
                <c:pt idx="2886">
                  <c:v>40.638095756918183</c:v>
                </c:pt>
                <c:pt idx="2887">
                  <c:v>40.661248878754598</c:v>
                </c:pt>
                <c:pt idx="2888">
                  <c:v>40.684275639241797</c:v>
                </c:pt>
                <c:pt idx="2889">
                  <c:v>40.707176047752412</c:v>
                </c:pt>
                <c:pt idx="2890">
                  <c:v>40.72995011403686</c:v>
                </c:pt>
                <c:pt idx="2891">
                  <c:v>40.752597848216418</c:v>
                </c:pt>
                <c:pt idx="2892">
                  <c:v>40.775119260776222</c:v>
                </c:pt>
                <c:pt idx="2893">
                  <c:v>40.797514362558182</c:v>
                </c:pt>
                <c:pt idx="2894">
                  <c:v>40.819783164754043</c:v>
                </c:pt>
                <c:pt idx="2895">
                  <c:v>40.84192567889874</c:v>
                </c:pt>
                <c:pt idx="2896">
                  <c:v>40.86394191686307</c:v>
                </c:pt>
                <c:pt idx="2897">
                  <c:v>40.885831890847243</c:v>
                </c:pt>
                <c:pt idx="2898">
                  <c:v>40.907595613374028</c:v>
                </c:pt>
                <c:pt idx="2899">
                  <c:v>40.929233097281859</c:v>
                </c:pt>
                <c:pt idx="2900">
                  <c:v>40.950744355718037</c:v>
                </c:pt>
                <c:pt idx="2901">
                  <c:v>40.972129402133042</c:v>
                </c:pt>
                <c:pt idx="2902">
                  <c:v>40.99338825027192</c:v>
                </c:pt>
                <c:pt idx="2903">
                  <c:v>41.01452091416963</c:v>
                </c:pt>
                <c:pt idx="2904">
                  <c:v>41.035527408143523</c:v>
                </c:pt>
                <c:pt idx="2905">
                  <c:v>41.056407746787073</c:v>
                </c:pt>
                <c:pt idx="2906">
                  <c:v>41.077161944963251</c:v>
                </c:pt>
                <c:pt idx="2907">
                  <c:v>41.097790017798289</c:v>
                </c:pt>
                <c:pt idx="2908">
                  <c:v>41.118291980675117</c:v>
                </c:pt>
                <c:pt idx="2909">
                  <c:v>41.138667849227083</c:v>
                </c:pt>
                <c:pt idx="2910">
                  <c:v>41.158917639331598</c:v>
                </c:pt>
                <c:pt idx="2911">
                  <c:v>41.179041367103913</c:v>
                </c:pt>
                <c:pt idx="2912">
                  <c:v>41.199039048890782</c:v>
                </c:pt>
                <c:pt idx="2913">
                  <c:v>41.218910701264363</c:v>
                </c:pt>
                <c:pt idx="2914">
                  <c:v>41.238656341015961</c:v>
                </c:pt>
                <c:pt idx="2915">
                  <c:v>41.258275985149901</c:v>
                </c:pt>
                <c:pt idx="2916">
                  <c:v>41.277769650877673</c:v>
                </c:pt>
                <c:pt idx="2917">
                  <c:v>41.297137355611497</c:v>
                </c:pt>
                <c:pt idx="2918">
                  <c:v>41.316379116958629</c:v>
                </c:pt>
                <c:pt idx="2919">
                  <c:v>41.335494952715273</c:v>
                </c:pt>
                <c:pt idx="2920">
                  <c:v>41.354484880860461</c:v>
                </c:pt>
                <c:pt idx="2921">
                  <c:v>41.373348919551269</c:v>
                </c:pt>
                <c:pt idx="2922">
                  <c:v>41.392087087114717</c:v>
                </c:pt>
                <c:pt idx="2923">
                  <c:v>41.410699402044088</c:v>
                </c:pt>
                <c:pt idx="2924">
                  <c:v>41.429185882992812</c:v>
                </c:pt>
                <c:pt idx="2925">
                  <c:v>41.447546548767242</c:v>
                </c:pt>
                <c:pt idx="2926">
                  <c:v>41.465781418323189</c:v>
                </c:pt>
                <c:pt idx="2927">
                  <c:v>41.483890510758243</c:v>
                </c:pt>
                <c:pt idx="2928">
                  <c:v>41.501873845307493</c:v>
                </c:pt>
                <c:pt idx="2929">
                  <c:v>41.519731441337399</c:v>
                </c:pt>
                <c:pt idx="2930">
                  <c:v>41.537463318340819</c:v>
                </c:pt>
                <c:pt idx="2931">
                  <c:v>41.555069495930169</c:v>
                </c:pt>
                <c:pt idx="2932">
                  <c:v>41.572549993834002</c:v>
                </c:pt>
                <c:pt idx="2933">
                  <c:v>41.589904831889562</c:v>
                </c:pt>
                <c:pt idx="2934">
                  <c:v>41.607134030038821</c:v>
                </c:pt>
                <c:pt idx="2935">
                  <c:v>41.624237608322673</c:v>
                </c:pt>
                <c:pt idx="2936">
                  <c:v>41.641215586875497</c:v>
                </c:pt>
                <c:pt idx="2937">
                  <c:v>41.658067985920198</c:v>
                </c:pt>
                <c:pt idx="2938">
                  <c:v>41.674794825762802</c:v>
                </c:pt>
                <c:pt idx="2939">
                  <c:v>41.691396126787318</c:v>
                </c:pt>
                <c:pt idx="2940">
                  <c:v>41.707871909450724</c:v>
                </c:pt>
                <c:pt idx="2941">
                  <c:v>41.724222194277701</c:v>
                </c:pt>
                <c:pt idx="2942">
                  <c:v>41.740447001855763</c:v>
                </c:pt>
                <c:pt idx="2943">
                  <c:v>41.7565463528301</c:v>
                </c:pt>
                <c:pt idx="2944">
                  <c:v>41.772520267898713</c:v>
                </c:pt>
                <c:pt idx="2945">
                  <c:v>41.788368767807412</c:v>
                </c:pt>
                <c:pt idx="2946">
                  <c:v>41.804091873344788</c:v>
                </c:pt>
                <c:pt idx="2947">
                  <c:v>41.819689605337963</c:v>
                </c:pt>
                <c:pt idx="2948">
                  <c:v>41.835161984647293</c:v>
                </c:pt>
                <c:pt idx="2949">
                  <c:v>41.850509032160957</c:v>
                </c:pt>
                <c:pt idx="2950">
                  <c:v>41.865730768791607</c:v>
                </c:pt>
                <c:pt idx="2951">
                  <c:v>41.880827215470823</c:v>
                </c:pt>
                <c:pt idx="2952">
                  <c:v>41.895798393144602</c:v>
                </c:pt>
                <c:pt idx="2953">
                  <c:v>41.910644322768768</c:v>
                </c:pt>
                <c:pt idx="2954">
                  <c:v>41.925365025304451</c:v>
                </c:pt>
                <c:pt idx="2955">
                  <c:v>41.939960521713331</c:v>
                </c:pt>
                <c:pt idx="2956">
                  <c:v>41.954430832953904</c:v>
                </c:pt>
                <c:pt idx="2957">
                  <c:v>41.968775979975611</c:v>
                </c:pt>
                <c:pt idx="2958">
                  <c:v>41.982995983715831</c:v>
                </c:pt>
                <c:pt idx="2959">
                  <c:v>41.997090865094833</c:v>
                </c:pt>
                <c:pt idx="2960">
                  <c:v>42.011060645011348</c:v>
                </c:pt>
                <c:pt idx="2961">
                  <c:v>42.024905344339082</c:v>
                </c:pt>
                <c:pt idx="2962">
                  <c:v>42.038624983921054</c:v>
                </c:pt>
                <c:pt idx="2963">
                  <c:v>42.052219584566693</c:v>
                </c:pt>
                <c:pt idx="2964">
                  <c:v>42.065689167046919</c:v>
                </c:pt>
                <c:pt idx="2965">
                  <c:v>42.079033752090773</c:v>
                </c:pt>
                <c:pt idx="2966">
                  <c:v>42.092253360379999</c:v>
                </c:pt>
                <c:pt idx="2967">
                  <c:v>42.105348012546251</c:v>
                </c:pt>
                <c:pt idx="2968">
                  <c:v>42.118317729166627</c:v>
                </c:pt>
                <c:pt idx="2969">
                  <c:v>42.131162530759518</c:v>
                </c:pt>
                <c:pt idx="2970">
                  <c:v>42.143882437780917</c:v>
                </c:pt>
                <c:pt idx="2971">
                  <c:v>42.156477470620267</c:v>
                </c:pt>
                <c:pt idx="2972">
                  <c:v>42.168947649597271</c:v>
                </c:pt>
                <c:pt idx="2973">
                  <c:v>42.181292994956777</c:v>
                </c:pt>
                <c:pt idx="2974">
                  <c:v>42.193513526866319</c:v>
                </c:pt>
                <c:pt idx="2975">
                  <c:v>42.205609265411717</c:v>
                </c:pt>
                <c:pt idx="2976">
                  <c:v>42.217580230593427</c:v>
                </c:pt>
                <c:pt idx="2977">
                  <c:v>42.229426442323039</c:v>
                </c:pt>
                <c:pt idx="2978">
                  <c:v>42.241147920419458</c:v>
                </c:pt>
                <c:pt idx="2979">
                  <c:v>42.252744684605503</c:v>
                </c:pt>
                <c:pt idx="2980">
                  <c:v>42.264216754504197</c:v>
                </c:pt>
                <c:pt idx="2981">
                  <c:v>42.275564149635379</c:v>
                </c:pt>
                <c:pt idx="2982">
                  <c:v>42.286786889412049</c:v>
                </c:pt>
                <c:pt idx="2983">
                  <c:v>42.297884993137536</c:v>
                </c:pt>
                <c:pt idx="2984">
                  <c:v>42.308858480001099</c:v>
                </c:pt>
                <c:pt idx="2985">
                  <c:v>42.319707369075317</c:v>
                </c:pt>
                <c:pt idx="2986">
                  <c:v>42.33043167931244</c:v>
                </c:pt>
                <c:pt idx="2987">
                  <c:v>42.341031429541992</c:v>
                </c:pt>
                <c:pt idx="2988">
                  <c:v>42.351506638465978</c:v>
                </c:pt>
                <c:pt idx="2989">
                  <c:v>42.361857324656427</c:v>
                </c:pt>
                <c:pt idx="2990">
                  <c:v>42.372083506553217</c:v>
                </c:pt>
                <c:pt idx="2991">
                  <c:v>42.382185202459112</c:v>
                </c:pt>
                <c:pt idx="2992">
                  <c:v>42.392162430538107</c:v>
                </c:pt>
                <c:pt idx="2993">
                  <c:v>42.402015208811861</c:v>
                </c:pt>
                <c:pt idx="2994">
                  <c:v>42.411743555156427</c:v>
                </c:pt>
                <c:pt idx="2995">
                  <c:v>42.421347487300338</c:v>
                </c:pt>
                <c:pt idx="2996">
                  <c:v>42.430827022820267</c:v>
                </c:pt>
                <c:pt idx="2997">
                  <c:v>42.440182179138731</c:v>
                </c:pt>
                <c:pt idx="2998">
                  <c:v>42.449412973521682</c:v>
                </c:pt>
                <c:pt idx="2999">
                  <c:v>42.458519423075238</c:v>
                </c:pt>
                <c:pt idx="3000">
                  <c:v>42.467501544742937</c:v>
                </c:pt>
                <c:pt idx="3001">
                  <c:v>42.476359355303117</c:v>
                </c:pt>
                <c:pt idx="3002">
                  <c:v>42.485092871366042</c:v>
                </c:pt>
                <c:pt idx="3003">
                  <c:v>42.493702109371668</c:v>
                </c:pt>
                <c:pt idx="3004">
                  <c:v>42.502187085586293</c:v>
                </c:pt>
                <c:pt idx="3005">
                  <c:v>42.51054781610069</c:v>
                </c:pt>
                <c:pt idx="3006">
                  <c:v>42.518784316827201</c:v>
                </c:pt>
                <c:pt idx="3007">
                  <c:v>42.526896603497242</c:v>
                </c:pt>
                <c:pt idx="3008">
                  <c:v>42.53488469165891</c:v>
                </c:pt>
                <c:pt idx="3009">
                  <c:v>42.542748596674912</c:v>
                </c:pt>
                <c:pt idx="3010">
                  <c:v>42.550488333719017</c:v>
                </c:pt>
                <c:pt idx="3011">
                  <c:v>42.558103917775099</c:v>
                </c:pt>
                <c:pt idx="3012">
                  <c:v>42.56559536363401</c:v>
                </c:pt>
                <c:pt idx="3013">
                  <c:v>42.572962685891468</c:v>
                </c:pt>
                <c:pt idx="3014">
                  <c:v>42.58020589894587</c:v>
                </c:pt>
                <c:pt idx="3015">
                  <c:v>42.587325016996083</c:v>
                </c:pt>
                <c:pt idx="3016">
                  <c:v>42.59432005403918</c:v>
                </c:pt>
                <c:pt idx="3017">
                  <c:v>42.601191023868438</c:v>
                </c:pt>
                <c:pt idx="3018">
                  <c:v>42.607937940071203</c:v>
                </c:pt>
                <c:pt idx="3019">
                  <c:v>42.614560816026781</c:v>
                </c:pt>
                <c:pt idx="3020">
                  <c:v>42.6210596649045</c:v>
                </c:pt>
                <c:pt idx="3021">
                  <c:v>42.627434499661533</c:v>
                </c:pt>
                <c:pt idx="3022">
                  <c:v>42.633685333041697</c:v>
                </c:pt>
                <c:pt idx="3023">
                  <c:v>42.639812177572203</c:v>
                </c:pt>
                <c:pt idx="3024">
                  <c:v>42.645815045562998</c:v>
                </c:pt>
                <c:pt idx="3025">
                  <c:v>42.651693949104477</c:v>
                </c:pt>
                <c:pt idx="3026">
                  <c:v>42.657448900065667</c:v>
                </c:pt>
                <c:pt idx="3027">
                  <c:v>42.663079910092613</c:v>
                </c:pt>
                <c:pt idx="3028">
                  <c:v>42.668586990606421</c:v>
                </c:pt>
                <c:pt idx="3029">
                  <c:v>42.673970152801878</c:v>
                </c:pt>
                <c:pt idx="3030">
                  <c:v>42.67922940764543</c:v>
                </c:pt>
                <c:pt idx="3031">
                  <c:v>42.684364765874442</c:v>
                </c:pt>
                <c:pt idx="3032">
                  <c:v>42.689376237994402</c:v>
                </c:pt>
                <c:pt idx="3033">
                  <c:v>42.694263834277969</c:v>
                </c:pt>
                <c:pt idx="3034">
                  <c:v>42.699027564763867</c:v>
                </c:pt>
                <c:pt idx="3035">
                  <c:v>42.703667439254893</c:v>
                </c:pt>
                <c:pt idx="3036">
                  <c:v>42.708183467316744</c:v>
                </c:pt>
                <c:pt idx="3037">
                  <c:v>42.712575658276577</c:v>
                </c:pt>
                <c:pt idx="3038">
                  <c:v>42.716844021221419</c:v>
                </c:pt>
                <c:pt idx="3039">
                  <c:v>42.720988564997768</c:v>
                </c:pt>
                <c:pt idx="3040">
                  <c:v>42.725009298208761</c:v>
                </c:pt>
                <c:pt idx="3041">
                  <c:v>42.728906229214473</c:v>
                </c:pt>
                <c:pt idx="3042">
                  <c:v>42.732679366129901</c:v>
                </c:pt>
                <c:pt idx="3043">
                  <c:v>42.736328716823898</c:v>
                </c:pt>
                <c:pt idx="3044">
                  <c:v>42.739854288918401</c:v>
                </c:pt>
                <c:pt idx="3045">
                  <c:v>42.743256089786833</c:v>
                </c:pt>
                <c:pt idx="3046">
                  <c:v>42.74653412655347</c:v>
                </c:pt>
                <c:pt idx="3047">
                  <c:v>42.749688406092091</c:v>
                </c:pt>
                <c:pt idx="3048">
                  <c:v>42.752718935025797</c:v>
                </c:pt>
                <c:pt idx="3049">
                  <c:v>42.755625719724428</c:v>
                </c:pt>
                <c:pt idx="3050">
                  <c:v>42.758408766305628</c:v>
                </c:pt>
                <c:pt idx="3051">
                  <c:v>42.761068080632477</c:v>
                </c:pt>
                <c:pt idx="3052">
                  <c:v>42.763603668313912</c:v>
                </c:pt>
                <c:pt idx="3053">
                  <c:v>42.766015534702433</c:v>
                </c:pt>
                <c:pt idx="3054">
                  <c:v>42.768303684894761</c:v>
                </c:pt>
                <c:pt idx="3055">
                  <c:v>42.770468123730353</c:v>
                </c:pt>
                <c:pt idx="3056">
                  <c:v>42.772508855791017</c:v>
                </c:pt>
                <c:pt idx="3057">
                  <c:v>42.774425885400099</c:v>
                </c:pt>
                <c:pt idx="3058">
                  <c:v>42.776219216621961</c:v>
                </c:pt>
                <c:pt idx="3059">
                  <c:v>42.777888853261302</c:v>
                </c:pt>
                <c:pt idx="3060">
                  <c:v>42.779434798863278</c:v>
                </c:pt>
                <c:pt idx="3061">
                  <c:v>42.780857056711461</c:v>
                </c:pt>
                <c:pt idx="3062">
                  <c:v>42.782155629829482</c:v>
                </c:pt>
                <c:pt idx="3063">
                  <c:v>42.783330520978581</c:v>
                </c:pt>
                <c:pt idx="3064">
                  <c:v>42.784381732658673</c:v>
                </c:pt>
                <c:pt idx="3065">
                  <c:v>42.78530926710733</c:v>
                </c:pt>
                <c:pt idx="3066">
                  <c:v>42.786113126299618</c:v>
                </c:pt>
                <c:pt idx="3067">
                  <c:v>42.786793311947832</c:v>
                </c:pt>
                <c:pt idx="3068">
                  <c:v>42.787349825501209</c:v>
                </c:pt>
                <c:pt idx="3069">
                  <c:v>42.787782668145802</c:v>
                </c:pt>
                <c:pt idx="3070">
                  <c:v>42.788091840804199</c:v>
                </c:pt>
                <c:pt idx="3071">
                  <c:v>42.788277344135572</c:v>
                </c:pt>
                <c:pt idx="3072">
                  <c:v>42.788339178535431</c:v>
                </c:pt>
                <c:pt idx="3073">
                  <c:v>42.788277344135572</c:v>
                </c:pt>
                <c:pt idx="3074">
                  <c:v>42.788091840804199</c:v>
                </c:pt>
                <c:pt idx="3075">
                  <c:v>42.787782668145802</c:v>
                </c:pt>
                <c:pt idx="3076">
                  <c:v>42.787349825501209</c:v>
                </c:pt>
                <c:pt idx="3077">
                  <c:v>42.786793311947832</c:v>
                </c:pt>
                <c:pt idx="3078">
                  <c:v>42.786113126299618</c:v>
                </c:pt>
                <c:pt idx="3079">
                  <c:v>42.78530926710733</c:v>
                </c:pt>
                <c:pt idx="3080">
                  <c:v>42.784381732658673</c:v>
                </c:pt>
                <c:pt idx="3081">
                  <c:v>42.783330520978581</c:v>
                </c:pt>
                <c:pt idx="3082">
                  <c:v>42.782155629829482</c:v>
                </c:pt>
                <c:pt idx="3083">
                  <c:v>42.780857056711461</c:v>
                </c:pt>
                <c:pt idx="3084">
                  <c:v>42.779434798863278</c:v>
                </c:pt>
                <c:pt idx="3085">
                  <c:v>42.777888853261302</c:v>
                </c:pt>
                <c:pt idx="3086">
                  <c:v>42.776219216621961</c:v>
                </c:pt>
                <c:pt idx="3087">
                  <c:v>42.774425885400099</c:v>
                </c:pt>
                <c:pt idx="3088">
                  <c:v>42.772508855791017</c:v>
                </c:pt>
                <c:pt idx="3089">
                  <c:v>42.770468123730353</c:v>
                </c:pt>
                <c:pt idx="3090">
                  <c:v>42.768303684894761</c:v>
                </c:pt>
                <c:pt idx="3091">
                  <c:v>42.766015534702433</c:v>
                </c:pt>
                <c:pt idx="3092">
                  <c:v>42.763603668313912</c:v>
                </c:pt>
                <c:pt idx="3093">
                  <c:v>42.761068080632477</c:v>
                </c:pt>
                <c:pt idx="3094">
                  <c:v>42.758408766305628</c:v>
                </c:pt>
                <c:pt idx="3095">
                  <c:v>42.755625719724442</c:v>
                </c:pt>
                <c:pt idx="3096">
                  <c:v>42.752718935025797</c:v>
                </c:pt>
                <c:pt idx="3097">
                  <c:v>42.749688406092098</c:v>
                </c:pt>
                <c:pt idx="3098">
                  <c:v>42.74653412655347</c:v>
                </c:pt>
                <c:pt idx="3099">
                  <c:v>42.743256089786833</c:v>
                </c:pt>
                <c:pt idx="3100">
                  <c:v>42.739854288918401</c:v>
                </c:pt>
                <c:pt idx="3101">
                  <c:v>42.736328716823898</c:v>
                </c:pt>
                <c:pt idx="3102">
                  <c:v>42.732679366129901</c:v>
                </c:pt>
                <c:pt idx="3103">
                  <c:v>42.728906229214473</c:v>
                </c:pt>
                <c:pt idx="3104">
                  <c:v>42.725009298208782</c:v>
                </c:pt>
                <c:pt idx="3105">
                  <c:v>42.720988564997747</c:v>
                </c:pt>
                <c:pt idx="3106">
                  <c:v>42.716844021221419</c:v>
                </c:pt>
                <c:pt idx="3107">
                  <c:v>42.712575658276577</c:v>
                </c:pt>
                <c:pt idx="3108">
                  <c:v>42.708183467316744</c:v>
                </c:pt>
                <c:pt idx="3109">
                  <c:v>42.703667439254893</c:v>
                </c:pt>
                <c:pt idx="3110">
                  <c:v>42.699027564763867</c:v>
                </c:pt>
                <c:pt idx="3111">
                  <c:v>42.694263834277969</c:v>
                </c:pt>
                <c:pt idx="3112">
                  <c:v>42.689376237994402</c:v>
                </c:pt>
                <c:pt idx="3113">
                  <c:v>42.684364765874442</c:v>
                </c:pt>
                <c:pt idx="3114">
                  <c:v>42.67922940764543</c:v>
                </c:pt>
                <c:pt idx="3115">
                  <c:v>42.673970152801878</c:v>
                </c:pt>
                <c:pt idx="3116">
                  <c:v>42.668586990606421</c:v>
                </c:pt>
                <c:pt idx="3117">
                  <c:v>42.663079910092613</c:v>
                </c:pt>
                <c:pt idx="3118">
                  <c:v>42.657448900065667</c:v>
                </c:pt>
                <c:pt idx="3119">
                  <c:v>42.651693949104477</c:v>
                </c:pt>
                <c:pt idx="3120">
                  <c:v>42.645815045562983</c:v>
                </c:pt>
                <c:pt idx="3121">
                  <c:v>42.639812177572203</c:v>
                </c:pt>
                <c:pt idx="3122">
                  <c:v>42.633685333041697</c:v>
                </c:pt>
                <c:pt idx="3123">
                  <c:v>42.62743449966154</c:v>
                </c:pt>
                <c:pt idx="3124">
                  <c:v>42.6210596649045</c:v>
                </c:pt>
                <c:pt idx="3125">
                  <c:v>42.614560816026781</c:v>
                </c:pt>
                <c:pt idx="3126">
                  <c:v>42.607937940071203</c:v>
                </c:pt>
                <c:pt idx="3127">
                  <c:v>42.601191023868438</c:v>
                </c:pt>
                <c:pt idx="3128">
                  <c:v>42.59432005403918</c:v>
                </c:pt>
                <c:pt idx="3129">
                  <c:v>42.587325016996083</c:v>
                </c:pt>
                <c:pt idx="3130">
                  <c:v>42.580205898945877</c:v>
                </c:pt>
                <c:pt idx="3131">
                  <c:v>42.572962685891468</c:v>
                </c:pt>
                <c:pt idx="3132">
                  <c:v>42.565595363634017</c:v>
                </c:pt>
                <c:pt idx="3133">
                  <c:v>42.558103917775107</c:v>
                </c:pt>
                <c:pt idx="3134">
                  <c:v>42.550488333719017</c:v>
                </c:pt>
                <c:pt idx="3135">
                  <c:v>42.542748596674912</c:v>
                </c:pt>
                <c:pt idx="3136">
                  <c:v>42.53488469165891</c:v>
                </c:pt>
                <c:pt idx="3137">
                  <c:v>42.526896603497242</c:v>
                </c:pt>
                <c:pt idx="3138">
                  <c:v>42.518784316827201</c:v>
                </c:pt>
                <c:pt idx="3139">
                  <c:v>42.510547816100697</c:v>
                </c:pt>
                <c:pt idx="3140">
                  <c:v>42.502187085586293</c:v>
                </c:pt>
                <c:pt idx="3141">
                  <c:v>42.493702109371661</c:v>
                </c:pt>
                <c:pt idx="3142">
                  <c:v>42.485092871366042</c:v>
                </c:pt>
                <c:pt idx="3143">
                  <c:v>42.476359355303117</c:v>
                </c:pt>
                <c:pt idx="3144">
                  <c:v>42.467501544742937</c:v>
                </c:pt>
                <c:pt idx="3145">
                  <c:v>42.458519423075238</c:v>
                </c:pt>
                <c:pt idx="3146">
                  <c:v>42.449412973521682</c:v>
                </c:pt>
                <c:pt idx="3147">
                  <c:v>42.440182179138723</c:v>
                </c:pt>
                <c:pt idx="3148">
                  <c:v>42.430827022820267</c:v>
                </c:pt>
                <c:pt idx="3149">
                  <c:v>42.421347487300338</c:v>
                </c:pt>
                <c:pt idx="3150">
                  <c:v>42.411743555156427</c:v>
                </c:pt>
                <c:pt idx="3151">
                  <c:v>42.402015208811882</c:v>
                </c:pt>
                <c:pt idx="3152">
                  <c:v>42.392162430538121</c:v>
                </c:pt>
                <c:pt idx="3153">
                  <c:v>42.382185202459112</c:v>
                </c:pt>
                <c:pt idx="3154">
                  <c:v>42.372083506553217</c:v>
                </c:pt>
                <c:pt idx="3155">
                  <c:v>42.361857324656441</c:v>
                </c:pt>
                <c:pt idx="3156">
                  <c:v>42.351506638465978</c:v>
                </c:pt>
                <c:pt idx="3157">
                  <c:v>42.341031429541992</c:v>
                </c:pt>
                <c:pt idx="3158">
                  <c:v>42.330431679312461</c:v>
                </c:pt>
                <c:pt idx="3159">
                  <c:v>42.319707369075317</c:v>
                </c:pt>
                <c:pt idx="3160">
                  <c:v>42.308858480001099</c:v>
                </c:pt>
                <c:pt idx="3161">
                  <c:v>42.297884993137593</c:v>
                </c:pt>
                <c:pt idx="3162">
                  <c:v>42.286786889412042</c:v>
                </c:pt>
                <c:pt idx="3163">
                  <c:v>42.275564149635379</c:v>
                </c:pt>
                <c:pt idx="3164">
                  <c:v>42.264216754504197</c:v>
                </c:pt>
                <c:pt idx="3165">
                  <c:v>42.252744684605503</c:v>
                </c:pt>
                <c:pt idx="3166">
                  <c:v>42.241147920419472</c:v>
                </c:pt>
                <c:pt idx="3167">
                  <c:v>42.229426442323039</c:v>
                </c:pt>
                <c:pt idx="3168">
                  <c:v>42.217580230593427</c:v>
                </c:pt>
                <c:pt idx="3169">
                  <c:v>42.205609265411717</c:v>
                </c:pt>
                <c:pt idx="3170">
                  <c:v>42.193513526866319</c:v>
                </c:pt>
                <c:pt idx="3171">
                  <c:v>42.181292994956799</c:v>
                </c:pt>
                <c:pt idx="3172">
                  <c:v>42.168947649597271</c:v>
                </c:pt>
                <c:pt idx="3173">
                  <c:v>42.156477470620267</c:v>
                </c:pt>
                <c:pt idx="3174">
                  <c:v>42.143882437780917</c:v>
                </c:pt>
                <c:pt idx="3175">
                  <c:v>42.131162530759518</c:v>
                </c:pt>
                <c:pt idx="3176">
                  <c:v>42.118317729166627</c:v>
                </c:pt>
                <c:pt idx="3177">
                  <c:v>42.105348012546251</c:v>
                </c:pt>
                <c:pt idx="3178">
                  <c:v>42.092253360379999</c:v>
                </c:pt>
                <c:pt idx="3179">
                  <c:v>42.079033752090773</c:v>
                </c:pt>
                <c:pt idx="3180">
                  <c:v>42.065689167046934</c:v>
                </c:pt>
                <c:pt idx="3181">
                  <c:v>42.0522195845667</c:v>
                </c:pt>
                <c:pt idx="3182">
                  <c:v>42.038624983921054</c:v>
                </c:pt>
                <c:pt idx="3183">
                  <c:v>42.024905344339082</c:v>
                </c:pt>
                <c:pt idx="3184">
                  <c:v>42.011060645011348</c:v>
                </c:pt>
                <c:pt idx="3185">
                  <c:v>41.997090865094833</c:v>
                </c:pt>
                <c:pt idx="3186">
                  <c:v>41.982995983715853</c:v>
                </c:pt>
                <c:pt idx="3187">
                  <c:v>41.968775979975611</c:v>
                </c:pt>
                <c:pt idx="3188">
                  <c:v>41.954430832953911</c:v>
                </c:pt>
                <c:pt idx="3189">
                  <c:v>41.939960521713331</c:v>
                </c:pt>
                <c:pt idx="3190">
                  <c:v>41.925365025304458</c:v>
                </c:pt>
                <c:pt idx="3191">
                  <c:v>41.910644322768768</c:v>
                </c:pt>
                <c:pt idx="3192">
                  <c:v>41.895798393144602</c:v>
                </c:pt>
                <c:pt idx="3193">
                  <c:v>41.880827215470823</c:v>
                </c:pt>
                <c:pt idx="3194">
                  <c:v>41.865730768791607</c:v>
                </c:pt>
                <c:pt idx="3195">
                  <c:v>41.850509032160957</c:v>
                </c:pt>
                <c:pt idx="3196">
                  <c:v>41.835161984647293</c:v>
                </c:pt>
                <c:pt idx="3197">
                  <c:v>41.819689605337977</c:v>
                </c:pt>
                <c:pt idx="3198">
                  <c:v>41.804091873344788</c:v>
                </c:pt>
                <c:pt idx="3199">
                  <c:v>41.788368767807412</c:v>
                </c:pt>
                <c:pt idx="3200">
                  <c:v>41.77252026789872</c:v>
                </c:pt>
                <c:pt idx="3201">
                  <c:v>41.756546352830107</c:v>
                </c:pt>
                <c:pt idx="3202">
                  <c:v>41.740447001855763</c:v>
                </c:pt>
                <c:pt idx="3203">
                  <c:v>41.724222194277701</c:v>
                </c:pt>
                <c:pt idx="3204">
                  <c:v>41.707871909450724</c:v>
                </c:pt>
                <c:pt idx="3205">
                  <c:v>41.691396126787332</c:v>
                </c:pt>
                <c:pt idx="3206">
                  <c:v>41.674794825762802</c:v>
                </c:pt>
                <c:pt idx="3207">
                  <c:v>41.658067985920219</c:v>
                </c:pt>
                <c:pt idx="3208">
                  <c:v>41.641215586875511</c:v>
                </c:pt>
                <c:pt idx="3209">
                  <c:v>41.624237608322673</c:v>
                </c:pt>
                <c:pt idx="3210">
                  <c:v>41.607134030038829</c:v>
                </c:pt>
                <c:pt idx="3211">
                  <c:v>41.589904831889562</c:v>
                </c:pt>
                <c:pt idx="3212">
                  <c:v>41.572549993834009</c:v>
                </c:pt>
                <c:pt idx="3213">
                  <c:v>41.555069495930177</c:v>
                </c:pt>
                <c:pt idx="3214">
                  <c:v>41.537463318340819</c:v>
                </c:pt>
                <c:pt idx="3215">
                  <c:v>41.519731441337413</c:v>
                </c:pt>
                <c:pt idx="3216">
                  <c:v>41.501873845307493</c:v>
                </c:pt>
                <c:pt idx="3217">
                  <c:v>41.483890510758187</c:v>
                </c:pt>
                <c:pt idx="3218">
                  <c:v>41.465781418323168</c:v>
                </c:pt>
                <c:pt idx="3219">
                  <c:v>41.447546548767242</c:v>
                </c:pt>
                <c:pt idx="3220">
                  <c:v>41.429185882992819</c:v>
                </c:pt>
                <c:pt idx="3221">
                  <c:v>41.410699402044088</c:v>
                </c:pt>
                <c:pt idx="3222">
                  <c:v>41.392087087114703</c:v>
                </c:pt>
                <c:pt idx="3223">
                  <c:v>41.373348919551269</c:v>
                </c:pt>
                <c:pt idx="3224">
                  <c:v>41.35448488086044</c:v>
                </c:pt>
                <c:pt idx="3225">
                  <c:v>41.335494952715287</c:v>
                </c:pt>
                <c:pt idx="3226">
                  <c:v>41.316379116958643</c:v>
                </c:pt>
                <c:pt idx="3227">
                  <c:v>41.297137355611497</c:v>
                </c:pt>
                <c:pt idx="3228">
                  <c:v>41.277769650877673</c:v>
                </c:pt>
                <c:pt idx="3229">
                  <c:v>41.258275985149922</c:v>
                </c:pt>
                <c:pt idx="3230">
                  <c:v>41.238656341015933</c:v>
                </c:pt>
                <c:pt idx="3231">
                  <c:v>41.21891070126437</c:v>
                </c:pt>
                <c:pt idx="3232">
                  <c:v>41.199039048890782</c:v>
                </c:pt>
                <c:pt idx="3233">
                  <c:v>41.179041367103927</c:v>
                </c:pt>
                <c:pt idx="3234">
                  <c:v>41.158917639331612</c:v>
                </c:pt>
                <c:pt idx="3235">
                  <c:v>41.138667849227097</c:v>
                </c:pt>
                <c:pt idx="3236">
                  <c:v>41.118291980675117</c:v>
                </c:pt>
                <c:pt idx="3237">
                  <c:v>41.097790017798303</c:v>
                </c:pt>
                <c:pt idx="3238">
                  <c:v>41.077161944963272</c:v>
                </c:pt>
                <c:pt idx="3239">
                  <c:v>41.056407746787073</c:v>
                </c:pt>
                <c:pt idx="3240">
                  <c:v>41.035527408143537</c:v>
                </c:pt>
                <c:pt idx="3241">
                  <c:v>41.014520914169637</c:v>
                </c:pt>
                <c:pt idx="3242">
                  <c:v>40.99338825027192</c:v>
                </c:pt>
                <c:pt idx="3243">
                  <c:v>40.972129402133042</c:v>
                </c:pt>
                <c:pt idx="3244">
                  <c:v>40.95074435571803</c:v>
                </c:pt>
                <c:pt idx="3245">
                  <c:v>40.929233097281852</c:v>
                </c:pt>
                <c:pt idx="3246">
                  <c:v>40.907595613374042</c:v>
                </c:pt>
                <c:pt idx="3247">
                  <c:v>40.885831890847243</c:v>
                </c:pt>
                <c:pt idx="3248">
                  <c:v>40.863941916863077</c:v>
                </c:pt>
                <c:pt idx="3249">
                  <c:v>40.841925678898747</c:v>
                </c:pt>
                <c:pt idx="3250">
                  <c:v>40.819783164754092</c:v>
                </c:pt>
                <c:pt idx="3251">
                  <c:v>40.797514362558182</c:v>
                </c:pt>
                <c:pt idx="3252">
                  <c:v>40.775119260776222</c:v>
                </c:pt>
                <c:pt idx="3253">
                  <c:v>40.752597848216418</c:v>
                </c:pt>
                <c:pt idx="3254">
                  <c:v>40.72995011403686</c:v>
                </c:pt>
                <c:pt idx="3255">
                  <c:v>40.707176047752412</c:v>
                </c:pt>
                <c:pt idx="3256">
                  <c:v>40.684275639241797</c:v>
                </c:pt>
                <c:pt idx="3257">
                  <c:v>40.661248878754598</c:v>
                </c:pt>
                <c:pt idx="3258">
                  <c:v>40.638095756918197</c:v>
                </c:pt>
                <c:pt idx="3259">
                  <c:v>40.614816264744967</c:v>
                </c:pt>
                <c:pt idx="3260">
                  <c:v>40.591410393639457</c:v>
                </c:pt>
                <c:pt idx="3261">
                  <c:v>40.567878135405437</c:v>
                </c:pt>
                <c:pt idx="3262">
                  <c:v>40.544219482252998</c:v>
                </c:pt>
                <c:pt idx="3263">
                  <c:v>40.520434426806517</c:v>
                </c:pt>
                <c:pt idx="3264">
                  <c:v>40.496522962110618</c:v>
                </c:pt>
                <c:pt idx="3265">
                  <c:v>40.472485081638723</c:v>
                </c:pt>
                <c:pt idx="3266">
                  <c:v>40.448320779299813</c:v>
                </c:pt>
                <c:pt idx="3267">
                  <c:v>40.424030049446003</c:v>
                </c:pt>
                <c:pt idx="3268">
                  <c:v>40.399612886879801</c:v>
                </c:pt>
                <c:pt idx="3269">
                  <c:v>40.375069286861688</c:v>
                </c:pt>
                <c:pt idx="3270">
                  <c:v>40.350399245117778</c:v>
                </c:pt>
                <c:pt idx="3271">
                  <c:v>40.325602757847037</c:v>
                </c:pt>
                <c:pt idx="3272">
                  <c:v>40.300679821729069</c:v>
                </c:pt>
                <c:pt idx="3273">
                  <c:v>40.275630433931667</c:v>
                </c:pt>
                <c:pt idx="3274">
                  <c:v>40.250454592118487</c:v>
                </c:pt>
                <c:pt idx="3275">
                  <c:v>40.225152294456699</c:v>
                </c:pt>
                <c:pt idx="3276">
                  <c:v>40.199723539624699</c:v>
                </c:pt>
                <c:pt idx="3277">
                  <c:v>40.174168326819931</c:v>
                </c:pt>
                <c:pt idx="3278">
                  <c:v>40.148486655766384</c:v>
                </c:pt>
                <c:pt idx="3279">
                  <c:v>40.122678526723547</c:v>
                </c:pt>
                <c:pt idx="3280">
                  <c:v>40.096743940492154</c:v>
                </c:pt>
                <c:pt idx="3281">
                  <c:v>40.070682898424018</c:v>
                </c:pt>
                <c:pt idx="3282">
                  <c:v>40.044495402429227</c:v>
                </c:pt>
                <c:pt idx="3283">
                  <c:v>40.018181454984017</c:v>
                </c:pt>
                <c:pt idx="3284">
                  <c:v>39.991741059138988</c:v>
                </c:pt>
                <c:pt idx="3285">
                  <c:v>39.965174218526982</c:v>
                </c:pt>
                <c:pt idx="3286">
                  <c:v>39.938480937371239</c:v>
                </c:pt>
                <c:pt idx="3287">
                  <c:v>39.911661220493272</c:v>
                </c:pt>
                <c:pt idx="3288">
                  <c:v>39.884715073321999</c:v>
                </c:pt>
                <c:pt idx="3289">
                  <c:v>39.85764250189991</c:v>
                </c:pt>
                <c:pt idx="3290">
                  <c:v>39.830443512893453</c:v>
                </c:pt>
                <c:pt idx="3291">
                  <c:v>39.803118113600007</c:v>
                </c:pt>
                <c:pt idx="3292">
                  <c:v>39.775666311956137</c:v>
                </c:pt>
                <c:pt idx="3293">
                  <c:v>39.748088116546569</c:v>
                </c:pt>
                <c:pt idx="3294">
                  <c:v>39.720383536612047</c:v>
                </c:pt>
                <c:pt idx="3295">
                  <c:v>39.6925525820579</c:v>
                </c:pt>
                <c:pt idx="3296">
                  <c:v>39.66459526346204</c:v>
                </c:pt>
                <c:pt idx="3297">
                  <c:v>39.636511592084098</c:v>
                </c:pt>
                <c:pt idx="3298">
                  <c:v>39.608301579873221</c:v>
                </c:pt>
                <c:pt idx="3299">
                  <c:v>39.579965239476927</c:v>
                </c:pt>
                <c:pt idx="3300">
                  <c:v>39.55150258424942</c:v>
                </c:pt>
                <c:pt idx="3301">
                  <c:v>39.522913628260731</c:v>
                </c:pt>
                <c:pt idx="3302">
                  <c:v>39.494198386304042</c:v>
                </c:pt>
                <c:pt idx="3303">
                  <c:v>39.465356873905641</c:v>
                </c:pt>
                <c:pt idx="3304">
                  <c:v>39.436389107332893</c:v>
                </c:pt>
                <c:pt idx="3305">
                  <c:v>39.40729510360292</c:v>
                </c:pt>
                <c:pt idx="3306">
                  <c:v>39.378074880491923</c:v>
                </c:pt>
                <c:pt idx="3307">
                  <c:v>39.348728456542467</c:v>
                </c:pt>
                <c:pt idx="3308">
                  <c:v>39.319255851074352</c:v>
                </c:pt>
                <c:pt idx="3309">
                  <c:v>39.289657084191212</c:v>
                </c:pt>
                <c:pt idx="3310">
                  <c:v>39.259932176790997</c:v>
                </c:pt>
                <c:pt idx="3311">
                  <c:v>39.230081150574009</c:v>
                </c:pt>
                <c:pt idx="3312">
                  <c:v>39.20010402805201</c:v>
                </c:pt>
                <c:pt idx="3313">
                  <c:v>39.170000832557101</c:v>
                </c:pt>
                <c:pt idx="3314">
                  <c:v>39.139771588250547</c:v>
                </c:pt>
                <c:pt idx="3315">
                  <c:v>39.109416320131999</c:v>
                </c:pt>
                <c:pt idx="3316">
                  <c:v>39.078935054048038</c:v>
                </c:pt>
                <c:pt idx="3317">
                  <c:v>39.048327816701772</c:v>
                </c:pt>
                <c:pt idx="3318">
                  <c:v>39.01759463566124</c:v>
                </c:pt>
                <c:pt idx="3319">
                  <c:v>38.986735539369377</c:v>
                </c:pt>
                <c:pt idx="3320">
                  <c:v>38.955750557151717</c:v>
                </c:pt>
                <c:pt idx="3321">
                  <c:v>38.924639719226853</c:v>
                </c:pt>
                <c:pt idx="3322">
                  <c:v>38.893403056714938</c:v>
                </c:pt>
                <c:pt idx="3323">
                  <c:v>38.86204060164674</c:v>
                </c:pt>
                <c:pt idx="3324">
                  <c:v>38.83055238697365</c:v>
                </c:pt>
                <c:pt idx="3325">
                  <c:v>38.798938446575498</c:v>
                </c:pt>
                <c:pt idx="3326">
                  <c:v>38.76719881527093</c:v>
                </c:pt>
                <c:pt idx="3327">
                  <c:v>38.735333528826402</c:v>
                </c:pt>
                <c:pt idx="3328">
                  <c:v>38.70334262396527</c:v>
                </c:pt>
                <c:pt idx="3329">
                  <c:v>38.6712261383772</c:v>
                </c:pt>
                <c:pt idx="3330">
                  <c:v>38.638984110727442</c:v>
                </c:pt>
                <c:pt idx="3331">
                  <c:v>38.606616580666149</c:v>
                </c:pt>
                <c:pt idx="3332">
                  <c:v>38.574123588838297</c:v>
                </c:pt>
                <c:pt idx="3333">
                  <c:v>38.541505176891839</c:v>
                </c:pt>
                <c:pt idx="3334">
                  <c:v>38.508761387488377</c:v>
                </c:pt>
                <c:pt idx="3335">
                  <c:v>38.475892264311973</c:v>
                </c:pt>
                <c:pt idx="3336">
                  <c:v>38.442897852078623</c:v>
                </c:pt>
                <c:pt idx="3337">
                  <c:v>38.409778196545929</c:v>
                </c:pt>
                <c:pt idx="3338">
                  <c:v>38.376533344522372</c:v>
                </c:pt>
                <c:pt idx="3339">
                  <c:v>38.343163343876938</c:v>
                </c:pt>
                <c:pt idx="3340">
                  <c:v>38.309668243548643</c:v>
                </c:pt>
                <c:pt idx="3341">
                  <c:v>38.276048093556</c:v>
                </c:pt>
                <c:pt idx="3342">
                  <c:v>38.242302945006642</c:v>
                </c:pt>
                <c:pt idx="3343">
                  <c:v>38.208432850106881</c:v>
                </c:pt>
                <c:pt idx="3344">
                  <c:v>38.17443786217131</c:v>
                </c:pt>
                <c:pt idx="3345">
                  <c:v>38.140318035632333</c:v>
                </c:pt>
                <c:pt idx="3346">
                  <c:v>38.106073426049903</c:v>
                </c:pt>
                <c:pt idx="3347">
                  <c:v>38.071704090121102</c:v>
                </c:pt>
                <c:pt idx="3348">
                  <c:v>38.037210085689743</c:v>
                </c:pt>
                <c:pt idx="3349">
                  <c:v>38.002591471756062</c:v>
                </c:pt>
                <c:pt idx="3350">
                  <c:v>37.967848308486857</c:v>
                </c:pt>
                <c:pt idx="3351">
                  <c:v>37.932980657223943</c:v>
                </c:pt>
                <c:pt idx="3352">
                  <c:v>37.897988580495287</c:v>
                </c:pt>
                <c:pt idx="3353">
                  <c:v>37.862872142023903</c:v>
                </c:pt>
                <c:pt idx="3354">
                  <c:v>37.827631406737737</c:v>
                </c:pt>
                <c:pt idx="3355">
                  <c:v>37.792266440779571</c:v>
                </c:pt>
                <c:pt idx="3356">
                  <c:v>37.756777311516537</c:v>
                </c:pt>
                <c:pt idx="3357">
                  <c:v>37.721164087550001</c:v>
                </c:pt>
                <c:pt idx="3358">
                  <c:v>37.68542683872537</c:v>
                </c:pt>
                <c:pt idx="3359">
                  <c:v>37.649565636141801</c:v>
                </c:pt>
                <c:pt idx="3360">
                  <c:v>37.613580552161999</c:v>
                </c:pt>
                <c:pt idx="3361">
                  <c:v>37.57747166042202</c:v>
                </c:pt>
                <c:pt idx="3362">
                  <c:v>37.541239035841393</c:v>
                </c:pt>
                <c:pt idx="3363">
                  <c:v>37.504882754631993</c:v>
                </c:pt>
                <c:pt idx="3364">
                  <c:v>37.468402894308973</c:v>
                </c:pt>
                <c:pt idx="3365">
                  <c:v>37.431799533699937</c:v>
                </c:pt>
                <c:pt idx="3366">
                  <c:v>37.395072752955002</c:v>
                </c:pt>
                <c:pt idx="3367">
                  <c:v>37.358222633556487</c:v>
                </c:pt>
                <c:pt idx="3368">
                  <c:v>37.321249258328933</c:v>
                </c:pt>
                <c:pt idx="3369">
                  <c:v>37.284152711448748</c:v>
                </c:pt>
                <c:pt idx="3370">
                  <c:v>37.246933078454198</c:v>
                </c:pt>
                <c:pt idx="3371">
                  <c:v>37.20959044625522</c:v>
                </c:pt>
                <c:pt idx="3372">
                  <c:v>37.1721249031432</c:v>
                </c:pt>
                <c:pt idx="3373">
                  <c:v>37.134536538800923</c:v>
                </c:pt>
                <c:pt idx="3374">
                  <c:v>37.096825444312437</c:v>
                </c:pt>
                <c:pt idx="3375">
                  <c:v>37.058991712172798</c:v>
                </c:pt>
                <c:pt idx="3376">
                  <c:v>37.021035436297979</c:v>
                </c:pt>
                <c:pt idx="3377">
                  <c:v>36.982956712034749</c:v>
                </c:pt>
                <c:pt idx="3378">
                  <c:v>36.944755636170576</c:v>
                </c:pt>
                <c:pt idx="3379">
                  <c:v>36.90643230694328</c:v>
                </c:pt>
                <c:pt idx="3380">
                  <c:v>36.86798682405108</c:v>
                </c:pt>
                <c:pt idx="3381">
                  <c:v>36.829419288662343</c:v>
                </c:pt>
                <c:pt idx="3382">
                  <c:v>36.790729803425528</c:v>
                </c:pt>
                <c:pt idx="3383">
                  <c:v>36.751918472478813</c:v>
                </c:pt>
                <c:pt idx="3384">
                  <c:v>36.712985401460173</c:v>
                </c:pt>
                <c:pt idx="3385">
                  <c:v>36.67393069751698</c:v>
                </c:pt>
                <c:pt idx="3386">
                  <c:v>36.634754469315993</c:v>
                </c:pt>
                <c:pt idx="3387">
                  <c:v>36.595456827053169</c:v>
                </c:pt>
                <c:pt idx="3388">
                  <c:v>36.556037882463272</c:v>
                </c:pt>
                <c:pt idx="3389">
                  <c:v>36.51649774882992</c:v>
                </c:pt>
                <c:pt idx="3390">
                  <c:v>36.476836540995237</c:v>
                </c:pt>
                <c:pt idx="3391">
                  <c:v>36.437054375369449</c:v>
                </c:pt>
                <c:pt idx="3392">
                  <c:v>36.39715136994149</c:v>
                </c:pt>
                <c:pt idx="3393">
                  <c:v>36.357127644287146</c:v>
                </c:pt>
                <c:pt idx="3394">
                  <c:v>36.316983319580871</c:v>
                </c:pt>
                <c:pt idx="3395">
                  <c:v>36.276718518603523</c:v>
                </c:pt>
                <c:pt idx="3396">
                  <c:v>36.23633336575346</c:v>
                </c:pt>
                <c:pt idx="3397">
                  <c:v>36.195827987055729</c:v>
                </c:pt>
                <c:pt idx="3398">
                  <c:v>36.155202510171797</c:v>
                </c:pt>
                <c:pt idx="3399">
                  <c:v>36.114457064409237</c:v>
                </c:pt>
                <c:pt idx="3400">
                  <c:v>36.073591780731448</c:v>
                </c:pt>
                <c:pt idx="3401">
                  <c:v>36.032606791767243</c:v>
                </c:pt>
                <c:pt idx="3402">
                  <c:v>35.991502231820483</c:v>
                </c:pt>
                <c:pt idx="3403">
                  <c:v>35.950278236879782</c:v>
                </c:pt>
                <c:pt idx="3404">
                  <c:v>35.908934944627958</c:v>
                </c:pt>
                <c:pt idx="3405">
                  <c:v>35.867472494451768</c:v>
                </c:pt>
                <c:pt idx="3406">
                  <c:v>35.82589102745127</c:v>
                </c:pt>
                <c:pt idx="3407">
                  <c:v>35.78419068644957</c:v>
                </c:pt>
                <c:pt idx="3408">
                  <c:v>35.74237161600221</c:v>
                </c:pt>
                <c:pt idx="3409">
                  <c:v>35.700433962406713</c:v>
                </c:pt>
                <c:pt idx="3410">
                  <c:v>35.658377873711999</c:v>
                </c:pt>
                <c:pt idx="3411">
                  <c:v>35.616203499727973</c:v>
                </c:pt>
                <c:pt idx="3412">
                  <c:v>35.573910992034762</c:v>
                </c:pt>
                <c:pt idx="3413">
                  <c:v>35.531500503992042</c:v>
                </c:pt>
                <c:pt idx="3414">
                  <c:v>35.488972190749116</c:v>
                </c:pt>
                <c:pt idx="3415">
                  <c:v>35.446326209253087</c:v>
                </c:pt>
                <c:pt idx="3416">
                  <c:v>35.403562718259202</c:v>
                </c:pt>
                <c:pt idx="3417">
                  <c:v>35.360681878339541</c:v>
                </c:pt>
                <c:pt idx="3418">
                  <c:v>35.31768385189276</c:v>
                </c:pt>
                <c:pt idx="3419">
                  <c:v>35.274568803153322</c:v>
                </c:pt>
                <c:pt idx="3420">
                  <c:v>35.231336898199473</c:v>
                </c:pt>
                <c:pt idx="3421">
                  <c:v>35.187988304964257</c:v>
                </c:pt>
                <c:pt idx="3422">
                  <c:v>35.144523193243458</c:v>
                </c:pt>
                <c:pt idx="3423">
                  <c:v>35.100941734705721</c:v>
                </c:pt>
                <c:pt idx="3424">
                  <c:v>35.057244102899887</c:v>
                </c:pt>
                <c:pt idx="3425">
                  <c:v>35.013430473265842</c:v>
                </c:pt>
                <c:pt idx="3426">
                  <c:v>34.969501023143017</c:v>
                </c:pt>
                <c:pt idx="3427">
                  <c:v>34.925455931778522</c:v>
                </c:pt>
                <c:pt idx="3428">
                  <c:v>34.881295380337242</c:v>
                </c:pt>
                <c:pt idx="3429">
                  <c:v>34.837019551909989</c:v>
                </c:pt>
                <c:pt idx="3430">
                  <c:v>34.792628631523051</c:v>
                </c:pt>
                <c:pt idx="3431">
                  <c:v>34.748122806146029</c:v>
                </c:pt>
                <c:pt idx="3432">
                  <c:v>34.703502264701598</c:v>
                </c:pt>
                <c:pt idx="3433">
                  <c:v>34.658767198073768</c:v>
                </c:pt>
                <c:pt idx="3434">
                  <c:v>34.613917799116713</c:v>
                </c:pt>
                <c:pt idx="3435">
                  <c:v>34.568954262663347</c:v>
                </c:pt>
                <c:pt idx="3436">
                  <c:v>34.523876785534227</c:v>
                </c:pt>
                <c:pt idx="3437">
                  <c:v>34.478685566545813</c:v>
                </c:pt>
                <c:pt idx="3438">
                  <c:v>34.433380806519168</c:v>
                </c:pt>
                <c:pt idx="3439">
                  <c:v>34.387962708288399</c:v>
                </c:pt>
                <c:pt idx="3440">
                  <c:v>34.342431476709542</c:v>
                </c:pt>
                <c:pt idx="3441">
                  <c:v>34.296787318667981</c:v>
                </c:pt>
                <c:pt idx="3442">
                  <c:v>34.251030443087799</c:v>
                </c:pt>
                <c:pt idx="3443">
                  <c:v>34.205161060939638</c:v>
                </c:pt>
                <c:pt idx="3444">
                  <c:v>34.159179385249068</c:v>
                </c:pt>
                <c:pt idx="3445">
                  <c:v>34.113085631104759</c:v>
                </c:pt>
                <c:pt idx="3446">
                  <c:v>34.066880015666491</c:v>
                </c:pt>
                <c:pt idx="3447">
                  <c:v>34.02056275817425</c:v>
                </c:pt>
                <c:pt idx="3448">
                  <c:v>33.974134079954268</c:v>
                </c:pt>
                <c:pt idx="3449">
                  <c:v>33.927594204429163</c:v>
                </c:pt>
                <c:pt idx="3450">
                  <c:v>33.880943357124707</c:v>
                </c:pt>
                <c:pt idx="3451">
                  <c:v>33.83418176567799</c:v>
                </c:pt>
                <c:pt idx="3452">
                  <c:v>33.787309659845839</c:v>
                </c:pt>
                <c:pt idx="3453">
                  <c:v>33.740327271511298</c:v>
                </c:pt>
                <c:pt idx="3454">
                  <c:v>33.693234834692809</c:v>
                </c:pt>
                <c:pt idx="3455">
                  <c:v>33.646032585550927</c:v>
                </c:pt>
                <c:pt idx="3456">
                  <c:v>33.598720762396503</c:v>
                </c:pt>
                <c:pt idx="3457">
                  <c:v>33.551299605697757</c:v>
                </c:pt>
                <c:pt idx="3458">
                  <c:v>33.50376935808896</c:v>
                </c:pt>
                <c:pt idx="3459">
                  <c:v>33.456130264375702</c:v>
                </c:pt>
                <c:pt idx="3460">
                  <c:v>33.408382571544493</c:v>
                </c:pt>
                <c:pt idx="3461">
                  <c:v>33.360526528768958</c:v>
                </c:pt>
                <c:pt idx="3462">
                  <c:v>33.312562387417323</c:v>
                </c:pt>
                <c:pt idx="3463">
                  <c:v>33.264490401059689</c:v>
                </c:pt>
                <c:pt idx="3464">
                  <c:v>33.216310825475098</c:v>
                </c:pt>
                <c:pt idx="3465">
                  <c:v>33.168023918658733</c:v>
                </c:pt>
                <c:pt idx="3466">
                  <c:v>33.119629940828673</c:v>
                </c:pt>
                <c:pt idx="3467">
                  <c:v>33.071129154433187</c:v>
                </c:pt>
                <c:pt idx="3468">
                  <c:v>33.02252182415733</c:v>
                </c:pt>
                <c:pt idx="3469">
                  <c:v>32.973808216929882</c:v>
                </c:pt>
                <c:pt idx="3470">
                  <c:v>32.924988601930117</c:v>
                </c:pt>
                <c:pt idx="3471">
                  <c:v>32.876063250594292</c:v>
                </c:pt>
                <c:pt idx="3472">
                  <c:v>32.827032436622879</c:v>
                </c:pt>
                <c:pt idx="3473">
                  <c:v>32.777896435985902</c:v>
                </c:pt>
                <c:pt idx="3474">
                  <c:v>32.728655526930552</c:v>
                </c:pt>
                <c:pt idx="3475">
                  <c:v>32.679309989987118</c:v>
                </c:pt>
                <c:pt idx="3476">
                  <c:v>32.629860107975311</c:v>
                </c:pt>
                <c:pt idx="3477">
                  <c:v>32.580306166010438</c:v>
                </c:pt>
                <c:pt idx="3478">
                  <c:v>32.530648451509776</c:v>
                </c:pt>
                <c:pt idx="3479">
                  <c:v>32.480887254198329</c:v>
                </c:pt>
                <c:pt idx="3480">
                  <c:v>32.431022866115903</c:v>
                </c:pt>
                <c:pt idx="3481">
                  <c:v>32.381055581620878</c:v>
                </c:pt>
                <c:pt idx="3482">
                  <c:v>32.330985697398702</c:v>
                </c:pt>
                <c:pt idx="3483">
                  <c:v>32.280813512465457</c:v>
                </c:pt>
                <c:pt idx="3484">
                  <c:v>32.230539328175098</c:v>
                </c:pt>
                <c:pt idx="3485">
                  <c:v>32.180163448224263</c:v>
                </c:pt>
                <c:pt idx="3486">
                  <c:v>32.129686178658119</c:v>
                </c:pt>
                <c:pt idx="3487">
                  <c:v>32.079107827875802</c:v>
                </c:pt>
                <c:pt idx="3488">
                  <c:v>32.028428706635722</c:v>
                </c:pt>
                <c:pt idx="3489">
                  <c:v>31.977649128060921</c:v>
                </c:pt>
                <c:pt idx="3490">
                  <c:v>31.926769407644318</c:v>
                </c:pt>
                <c:pt idx="3491">
                  <c:v>31.87578986325385</c:v>
                </c:pt>
                <c:pt idx="3492">
                  <c:v>31.82471081513745</c:v>
                </c:pt>
                <c:pt idx="3493">
                  <c:v>31.773532585927981</c:v>
                </c:pt>
                <c:pt idx="3494">
                  <c:v>31.722255500648739</c:v>
                </c:pt>
                <c:pt idx="3495">
                  <c:v>31.67087988671685</c:v>
                </c:pt>
                <c:pt idx="3496">
                  <c:v>31.61940607394946</c:v>
                </c:pt>
                <c:pt idx="3497">
                  <c:v>31.567834394567591</c:v>
                </c:pt>
                <c:pt idx="3498">
                  <c:v>31.516165183200819</c:v>
                </c:pt>
                <c:pt idx="3499">
                  <c:v>31.464398776891699</c:v>
                </c:pt>
                <c:pt idx="3500">
                  <c:v>31.41253551510021</c:v>
                </c:pt>
                <c:pt idx="3501">
                  <c:v>31.360575739707929</c:v>
                </c:pt>
                <c:pt idx="3502">
                  <c:v>31.30851979502215</c:v>
                </c:pt>
                <c:pt idx="3503">
                  <c:v>31.25636802778013</c:v>
                </c:pt>
                <c:pt idx="3504">
                  <c:v>31.20412078715303</c:v>
                </c:pt>
                <c:pt idx="3505">
                  <c:v>31.151778424749619</c:v>
                </c:pt>
                <c:pt idx="3506">
                  <c:v>31.09934129462032</c:v>
                </c:pt>
                <c:pt idx="3507">
                  <c:v>31.046809753260881</c:v>
                </c:pt>
                <c:pt idx="3508">
                  <c:v>30.99418415961577</c:v>
                </c:pt>
                <c:pt idx="3509">
                  <c:v>30.94146487508203</c:v>
                </c:pt>
                <c:pt idx="3510">
                  <c:v>30.888652263512309</c:v>
                </c:pt>
                <c:pt idx="3511">
                  <c:v>30.835746691218539</c:v>
                </c:pt>
                <c:pt idx="3512">
                  <c:v>30.782748526974849</c:v>
                </c:pt>
                <c:pt idx="3513">
                  <c:v>30.72965814202135</c:v>
                </c:pt>
                <c:pt idx="3514">
                  <c:v>30.676475910065889</c:v>
                </c:pt>
                <c:pt idx="3515">
                  <c:v>30.62320220728834</c:v>
                </c:pt>
                <c:pt idx="3516">
                  <c:v>30.569837412342569</c:v>
                </c:pt>
                <c:pt idx="3517">
                  <c:v>30.51638190635957</c:v>
                </c:pt>
                <c:pt idx="3518">
                  <c:v>30.462836072949798</c:v>
                </c:pt>
                <c:pt idx="3519">
                  <c:v>30.40920029820639</c:v>
                </c:pt>
                <c:pt idx="3520">
                  <c:v>30.355474970706261</c:v>
                </c:pt>
                <c:pt idx="3521">
                  <c:v>30.301660481513782</c:v>
                </c:pt>
                <c:pt idx="3522">
                  <c:v>30.247757224182269</c:v>
                </c:pt>
                <c:pt idx="3523">
                  <c:v>30.193765594756279</c:v>
                </c:pt>
                <c:pt idx="3524">
                  <c:v>30.139685991773629</c:v>
                </c:pt>
                <c:pt idx="3525">
                  <c:v>30.085518816267179</c:v>
                </c:pt>
                <c:pt idx="3526">
                  <c:v>30.03126447176713</c:v>
                </c:pt>
                <c:pt idx="3527">
                  <c:v>29.976923364301751</c:v>
                </c:pt>
                <c:pt idx="3528">
                  <c:v>29.92249590239992</c:v>
                </c:pt>
                <c:pt idx="3529">
                  <c:v>29.867982497092171</c:v>
                </c:pt>
                <c:pt idx="3530">
                  <c:v>29.81338356191203</c:v>
                </c:pt>
                <c:pt idx="3531">
                  <c:v>29.758699512897518</c:v>
                </c:pt>
                <c:pt idx="3532">
                  <c:v>29.703930768592041</c:v>
                </c:pt>
                <c:pt idx="3533">
                  <c:v>29.649077750045649</c:v>
                </c:pt>
                <c:pt idx="3534">
                  <c:v>29.594140880815889</c:v>
                </c:pt>
                <c:pt idx="3535">
                  <c:v>29.53912058696864</c:v>
                </c:pt>
                <c:pt idx="3536">
                  <c:v>29.48401729707885</c:v>
                </c:pt>
                <c:pt idx="3537">
                  <c:v>29.428831442231179</c:v>
                </c:pt>
                <c:pt idx="3538">
                  <c:v>29.373563456020332</c:v>
                </c:pt>
                <c:pt idx="3539">
                  <c:v>29.318213774551701</c:v>
                </c:pt>
                <c:pt idx="3540">
                  <c:v>29.262782836441389</c:v>
                </c:pt>
                <c:pt idx="3541">
                  <c:v>29.20727108281698</c:v>
                </c:pt>
                <c:pt idx="3542">
                  <c:v>29.15167895731636</c:v>
                </c:pt>
                <c:pt idx="3543">
                  <c:v>29.09600690608897</c:v>
                </c:pt>
                <c:pt idx="3544">
                  <c:v>29.04025537779486</c:v>
                </c:pt>
                <c:pt idx="3545">
                  <c:v>28.984424823604751</c:v>
                </c:pt>
                <c:pt idx="3546">
                  <c:v>28.92851569719943</c:v>
                </c:pt>
                <c:pt idx="3547">
                  <c:v>28.87252845476937</c:v>
                </c:pt>
                <c:pt idx="3548">
                  <c:v>28.816463555014039</c:v>
                </c:pt>
                <c:pt idx="3549">
                  <c:v>28.76032145914121</c:v>
                </c:pt>
                <c:pt idx="3550">
                  <c:v>28.704102630865879</c:v>
                </c:pt>
                <c:pt idx="3551">
                  <c:v>28.647807536409889</c:v>
                </c:pt>
                <c:pt idx="3552">
                  <c:v>28.591436644499971</c:v>
                </c:pt>
                <c:pt idx="3553">
                  <c:v>28.534990426367269</c:v>
                </c:pt>
                <c:pt idx="3554">
                  <c:v>28.478469355745681</c:v>
                </c:pt>
                <c:pt idx="3555">
                  <c:v>28.42187390887057</c:v>
                </c:pt>
                <c:pt idx="3556">
                  <c:v>28.365204564477061</c:v>
                </c:pt>
                <c:pt idx="3557">
                  <c:v>28.30846180379843</c:v>
                </c:pt>
                <c:pt idx="3558">
                  <c:v>28.251646110564408</c:v>
                </c:pt>
                <c:pt idx="3559">
                  <c:v>28.19475797099912</c:v>
                </c:pt>
                <c:pt idx="3560">
                  <c:v>28.137797873819189</c:v>
                </c:pt>
                <c:pt idx="3561">
                  <c:v>28.080766310231571</c:v>
                </c:pt>
                <c:pt idx="3562">
                  <c:v>28.023663773931219</c:v>
                </c:pt>
                <c:pt idx="3563">
                  <c:v>27.966490761098811</c:v>
                </c:pt>
                <c:pt idx="3564">
                  <c:v>27.90924777039822</c:v>
                </c:pt>
                <c:pt idx="3565">
                  <c:v>27.851935302973779</c:v>
                </c:pt>
                <c:pt idx="3566">
                  <c:v>27.79455386244776</c:v>
                </c:pt>
                <c:pt idx="3567">
                  <c:v>27.737103954917369</c:v>
                </c:pt>
                <c:pt idx="3568">
                  <c:v>27.679586088951861</c:v>
                </c:pt>
                <c:pt idx="3569">
                  <c:v>27.62200077558936</c:v>
                </c:pt>
                <c:pt idx="3570">
                  <c:v>27.564348528333749</c:v>
                </c:pt>
                <c:pt idx="3571">
                  <c:v>27.506629863151279</c:v>
                </c:pt>
                <c:pt idx="3572">
                  <c:v>27.44884529846712</c:v>
                </c:pt>
                <c:pt idx="3573">
                  <c:v>27.390995355161792</c:v>
                </c:pt>
                <c:pt idx="3574">
                  <c:v>27.333080556567509</c:v>
                </c:pt>
                <c:pt idx="3575">
                  <c:v>27.275101428464371</c:v>
                </c:pt>
                <c:pt idx="3576">
                  <c:v>27.217058499076419</c:v>
                </c:pt>
                <c:pt idx="3577">
                  <c:v>27.1589522990676</c:v>
                </c:pt>
                <c:pt idx="3578">
                  <c:v>27.100783361537498</c:v>
                </c:pt>
                <c:pt idx="3579">
                  <c:v>27.042552222017221</c:v>
                </c:pt>
                <c:pt idx="3580">
                  <c:v>26.984259418464902</c:v>
                </c:pt>
                <c:pt idx="3581">
                  <c:v>26.92590549126114</c:v>
                </c:pt>
                <c:pt idx="3582">
                  <c:v>26.867490983204409</c:v>
                </c:pt>
                <c:pt idx="3583">
                  <c:v>26.809016439506301</c:v>
                </c:pt>
                <c:pt idx="3584">
                  <c:v>26.7504824077865</c:v>
                </c:pt>
                <c:pt idx="3585">
                  <c:v>26.691889438068021</c:v>
                </c:pt>
                <c:pt idx="3586">
                  <c:v>26.63323808277179</c:v>
                </c:pt>
                <c:pt idx="3587">
                  <c:v>26.574528896711669</c:v>
                </c:pt>
                <c:pt idx="3588">
                  <c:v>26.51576243708891</c:v>
                </c:pt>
                <c:pt idx="3589">
                  <c:v>26.45693926348671</c:v>
                </c:pt>
                <c:pt idx="3590">
                  <c:v>26.398059937864669</c:v>
                </c:pt>
                <c:pt idx="3591">
                  <c:v>26.33912502455296</c:v>
                </c:pt>
                <c:pt idx="3592">
                  <c:v>26.28013509024656</c:v>
                </c:pt>
                <c:pt idx="3593">
                  <c:v>26.22109070399917</c:v>
                </c:pt>
                <c:pt idx="3594">
                  <c:v>26.161992437217329</c:v>
                </c:pt>
                <c:pt idx="3595">
                  <c:v>26.102840863654009</c:v>
                </c:pt>
                <c:pt idx="3596">
                  <c:v>26.043636559402412</c:v>
                </c:pt>
                <c:pt idx="3597">
                  <c:v>25.984380102889489</c:v>
                </c:pt>
                <c:pt idx="3598">
                  <c:v>25.925072074869249</c:v>
                </c:pt>
                <c:pt idx="3599">
                  <c:v>25.865713058416659</c:v>
                </c:pt>
                <c:pt idx="3600">
                  <c:v>25.806303638919712</c:v>
                </c:pt>
                <c:pt idx="3601">
                  <c:v>25.746844404073631</c:v>
                </c:pt>
                <c:pt idx="3602">
                  <c:v>25.68733594387329</c:v>
                </c:pt>
                <c:pt idx="3603">
                  <c:v>25.62777885060617</c:v>
                </c:pt>
                <c:pt idx="3604">
                  <c:v>25.56817371884507</c:v>
                </c:pt>
                <c:pt idx="3605">
                  <c:v>25.508521145440749</c:v>
                </c:pt>
                <c:pt idx="3606">
                  <c:v>25.448821729514311</c:v>
                </c:pt>
                <c:pt idx="3607">
                  <c:v>25.389076072449761</c:v>
                </c:pt>
                <c:pt idx="3608">
                  <c:v>25.329284777886119</c:v>
                </c:pt>
                <c:pt idx="3609">
                  <c:v>25.26944845170966</c:v>
                </c:pt>
                <c:pt idx="3610">
                  <c:v>25.20956770204587</c:v>
                </c:pt>
                <c:pt idx="3611">
                  <c:v>25.149643139251399</c:v>
                </c:pt>
                <c:pt idx="3612">
                  <c:v>25.089675375905809</c:v>
                </c:pt>
                <c:pt idx="3613">
                  <c:v>25.029665026803329</c:v>
                </c:pt>
                <c:pt idx="3614">
                  <c:v>24.969612708944279</c:v>
                </c:pt>
                <c:pt idx="3615">
                  <c:v>24.909519041526728</c:v>
                </c:pt>
                <c:pt idx="3616">
                  <c:v>24.84938464593796</c:v>
                </c:pt>
                <c:pt idx="3617">
                  <c:v>24.789210145744839</c:v>
                </c:pt>
                <c:pt idx="3618">
                  <c:v>24.728996166686048</c:v>
                </c:pt>
                <c:pt idx="3619">
                  <c:v>24.66874333666242</c:v>
                </c:pt>
                <c:pt idx="3620">
                  <c:v>24.6084522857278</c:v>
                </c:pt>
                <c:pt idx="3621">
                  <c:v>24.54812364608059</c:v>
                </c:pt>
                <c:pt idx="3622">
                  <c:v>24.487758052052971</c:v>
                </c:pt>
                <c:pt idx="3623">
                  <c:v>24.427356140102809</c:v>
                </c:pt>
                <c:pt idx="3624">
                  <c:v>24.366918548803451</c:v>
                </c:pt>
                <c:pt idx="3625">
                  <c:v>24.30644591883415</c:v>
                </c:pt>
                <c:pt idx="3626">
                  <c:v>24.24593889297028</c:v>
                </c:pt>
                <c:pt idx="3627">
                  <c:v>24.185398116073451</c:v>
                </c:pt>
                <c:pt idx="3628">
                  <c:v>24.124824235081451</c:v>
                </c:pt>
                <c:pt idx="3629">
                  <c:v>24.064217898998219</c:v>
                </c:pt>
                <c:pt idx="3630">
                  <c:v>24.003579758883571</c:v>
                </c:pt>
                <c:pt idx="3631">
                  <c:v>23.942910467842871</c:v>
                </c:pt>
                <c:pt idx="3632">
                  <c:v>23.882210681016581</c:v>
                </c:pt>
                <c:pt idx="3633">
                  <c:v>23.821481055569631</c:v>
                </c:pt>
                <c:pt idx="3634">
                  <c:v>23.760722250680821</c:v>
                </c:pt>
                <c:pt idx="3635">
                  <c:v>23.699934927532581</c:v>
                </c:pt>
                <c:pt idx="3636">
                  <c:v>23.6391197492988</c:v>
                </c:pt>
                <c:pt idx="3637">
                  <c:v>23.57827738113518</c:v>
                </c:pt>
                <c:pt idx="3638">
                  <c:v>23.517408490167561</c:v>
                </c:pt>
                <c:pt idx="3639">
                  <c:v>23.456513745480741</c:v>
                </c:pt>
                <c:pt idx="3640">
                  <c:v>23.395593818107219</c:v>
                </c:pt>
                <c:pt idx="3641">
                  <c:v>23.334649381015929</c:v>
                </c:pt>
                <c:pt idx="3642">
                  <c:v>23.27368110910059</c:v>
                </c:pt>
                <c:pt idx="3643">
                  <c:v>23.212689679168179</c:v>
                </c:pt>
                <c:pt idx="3644">
                  <c:v>23.151675769927429</c:v>
                </c:pt>
                <c:pt idx="3645">
                  <c:v>23.090640061976519</c:v>
                </c:pt>
                <c:pt idx="3646">
                  <c:v>23.02958323779162</c:v>
                </c:pt>
                <c:pt idx="3647">
                  <c:v>22.96850598171492</c:v>
                </c:pt>
                <c:pt idx="3648">
                  <c:v>22.907408979942112</c:v>
                </c:pt>
                <c:pt idx="3649">
                  <c:v>22.846292920510621</c:v>
                </c:pt>
                <c:pt idx="3650">
                  <c:v>22.785158493287089</c:v>
                </c:pt>
                <c:pt idx="3651">
                  <c:v>22.724006389955051</c:v>
                </c:pt>
                <c:pt idx="3652">
                  <c:v>22.662837304002458</c:v>
                </c:pt>
                <c:pt idx="3653">
                  <c:v>22.60165193070905</c:v>
                </c:pt>
                <c:pt idx="3654">
                  <c:v>22.540450967133619</c:v>
                </c:pt>
                <c:pt idx="3655">
                  <c:v>22.479235112101399</c:v>
                </c:pt>
                <c:pt idx="3656">
                  <c:v>22.418005066191071</c:v>
                </c:pt>
                <c:pt idx="3657">
                  <c:v>22.35676153172178</c:v>
                </c:pt>
                <c:pt idx="3658">
                  <c:v>22.295505212740281</c:v>
                </c:pt>
                <c:pt idx="3659">
                  <c:v>22.234236815007431</c:v>
                </c:pt>
                <c:pt idx="3660">
                  <c:v>22.172957045985299</c:v>
                </c:pt>
                <c:pt idx="3661">
                  <c:v>22.111666614823601</c:v>
                </c:pt>
                <c:pt idx="3662">
                  <c:v>22.050366232346409</c:v>
                </c:pt>
                <c:pt idx="3663">
                  <c:v>21.989056611038588</c:v>
                </c:pt>
                <c:pt idx="3664">
                  <c:v>21.92773846503222</c:v>
                </c:pt>
                <c:pt idx="3665">
                  <c:v>21.866412510092889</c:v>
                </c:pt>
                <c:pt idx="3666">
                  <c:v>21.805079463605932</c:v>
                </c:pt>
                <c:pt idx="3667">
                  <c:v>21.743740044562479</c:v>
                </c:pt>
                <c:pt idx="3668">
                  <c:v>21.68239497354568</c:v>
                </c:pt>
                <c:pt idx="3669">
                  <c:v>21.62104497271654</c:v>
                </c:pt>
                <c:pt idx="3670">
                  <c:v>21.559690765799829</c:v>
                </c:pt>
                <c:pt idx="3671">
                  <c:v>21.49833307806977</c:v>
                </c:pt>
                <c:pt idx="3672">
                  <c:v>21.436972636336399</c:v>
                </c:pt>
                <c:pt idx="3673">
                  <c:v>21.375610168929889</c:v>
                </c:pt>
                <c:pt idx="3674">
                  <c:v>21.31424640568742</c:v>
                </c:pt>
                <c:pt idx="3675">
                  <c:v>21.25288207793788</c:v>
                </c:pt>
                <c:pt idx="3676">
                  <c:v>21.191517918487669</c:v>
                </c:pt>
                <c:pt idx="3677">
                  <c:v>21.130154661605669</c:v>
                </c:pt>
                <c:pt idx="3678">
                  <c:v>21.0687930430087</c:v>
                </c:pt>
                <c:pt idx="3679">
                  <c:v>21.007433799846641</c:v>
                </c:pt>
                <c:pt idx="3680">
                  <c:v>20.946077670687451</c:v>
                </c:pt>
                <c:pt idx="3681">
                  <c:v>20.884725395502219</c:v>
                </c:pt>
                <c:pt idx="3682">
                  <c:v>20.82337771564999</c:v>
                </c:pt>
                <c:pt idx="3683">
                  <c:v>20.76203537386278</c:v>
                </c:pt>
                <c:pt idx="3684">
                  <c:v>20.7006991142303</c:v>
                </c:pt>
                <c:pt idx="3685">
                  <c:v>20.639369682184551</c:v>
                </c:pt>
                <c:pt idx="3686">
                  <c:v>20.578047824484621</c:v>
                </c:pt>
                <c:pt idx="3687">
                  <c:v>20.516734289201139</c:v>
                </c:pt>
                <c:pt idx="3688">
                  <c:v>20.455429825700719</c:v>
                </c:pt>
                <c:pt idx="3689">
                  <c:v>20.39413518463062</c:v>
                </c:pt>
                <c:pt idx="3690">
                  <c:v>20.332851117902798</c:v>
                </c:pt>
                <c:pt idx="3691">
                  <c:v>20.271578378678399</c:v>
                </c:pt>
                <c:pt idx="3692">
                  <c:v>20.210317721351899</c:v>
                </c:pt>
                <c:pt idx="3693">
                  <c:v>20.14906990153526</c:v>
                </c:pt>
                <c:pt idx="3694">
                  <c:v>20.087835676042079</c:v>
                </c:pt>
                <c:pt idx="3695">
                  <c:v>20.02661580287144</c:v>
                </c:pt>
                <c:pt idx="3696">
                  <c:v>19.96541104119208</c:v>
                </c:pt>
                <c:pt idx="3697">
                  <c:v>19.904222151326159</c:v>
                </c:pt>
                <c:pt idx="3698">
                  <c:v>19.843049894732982</c:v>
                </c:pt>
                <c:pt idx="3699">
                  <c:v>19.78189503399345</c:v>
                </c:pt>
                <c:pt idx="3700">
                  <c:v>19.72075833279246</c:v>
                </c:pt>
                <c:pt idx="3701">
                  <c:v>19.65964055590381</c:v>
                </c:pt>
                <c:pt idx="3702">
                  <c:v>19.598542469173179</c:v>
                </c:pt>
                <c:pt idx="3703">
                  <c:v>19.537464839501979</c:v>
                </c:pt>
                <c:pt idx="3704">
                  <c:v>19.476408434830262</c:v>
                </c:pt>
                <c:pt idx="3705">
                  <c:v>19.415374024120851</c:v>
                </c:pt>
                <c:pt idx="3706">
                  <c:v>19.35436237734223</c:v>
                </c:pt>
                <c:pt idx="3707">
                  <c:v>19.293374265452059</c:v>
                </c:pt>
                <c:pt idx="3708">
                  <c:v>19.232410460380379</c:v>
                </c:pt>
                <c:pt idx="3709">
                  <c:v>19.17147173501272</c:v>
                </c:pt>
                <c:pt idx="3710">
                  <c:v>19.110558863173459</c:v>
                </c:pt>
                <c:pt idx="3711">
                  <c:v>19.049672619608771</c:v>
                </c:pt>
                <c:pt idx="3712">
                  <c:v>18.988813779969579</c:v>
                </c:pt>
                <c:pt idx="3713">
                  <c:v>18.927983120795169</c:v>
                </c:pt>
                <c:pt idx="3714">
                  <c:v>18.867181419495001</c:v>
                </c:pt>
                <c:pt idx="3715">
                  <c:v>18.80640945433273</c:v>
                </c:pt>
                <c:pt idx="3716">
                  <c:v>18.745668004408461</c:v>
                </c:pt>
                <c:pt idx="3717">
                  <c:v>18.68495784964178</c:v>
                </c:pt>
                <c:pt idx="3718">
                  <c:v>18.624279770754441</c:v>
                </c:pt>
                <c:pt idx="3719">
                  <c:v>18.56363454925312</c:v>
                </c:pt>
                <c:pt idx="3720">
                  <c:v>18.503022967412079</c:v>
                </c:pt>
                <c:pt idx="3721">
                  <c:v>18.442445808255819</c:v>
                </c:pt>
                <c:pt idx="3722">
                  <c:v>18.38190385554169</c:v>
                </c:pt>
                <c:pt idx="3723">
                  <c:v>18.321397893742351</c:v>
                </c:pt>
                <c:pt idx="3724">
                  <c:v>18.260928708028452</c:v>
                </c:pt>
                <c:pt idx="3725">
                  <c:v>18.200497084251001</c:v>
                </c:pt>
                <c:pt idx="3726">
                  <c:v>18.140103808923779</c:v>
                </c:pt>
                <c:pt idx="3727">
                  <c:v>18.07974966920597</c:v>
                </c:pt>
                <c:pt idx="3728">
                  <c:v>18.019435452884121</c:v>
                </c:pt>
                <c:pt idx="3729">
                  <c:v>17.95916194835478</c:v>
                </c:pt>
                <c:pt idx="3730">
                  <c:v>17.898929944606749</c:v>
                </c:pt>
                <c:pt idx="3731">
                  <c:v>17.83874023120319</c:v>
                </c:pt>
                <c:pt idx="3732">
                  <c:v>17.77859359826445</c:v>
                </c:pt>
                <c:pt idx="3733">
                  <c:v>17.71849083644905</c:v>
                </c:pt>
                <c:pt idx="3734">
                  <c:v>17.658432736937119</c:v>
                </c:pt>
                <c:pt idx="3735">
                  <c:v>17.598420091411789</c:v>
                </c:pt>
                <c:pt idx="3736">
                  <c:v>17.538453692041561</c:v>
                </c:pt>
                <c:pt idx="3737">
                  <c:v>17.478534331462221</c:v>
                </c:pt>
                <c:pt idx="3738">
                  <c:v>17.41866280275957</c:v>
                </c:pt>
                <c:pt idx="3739">
                  <c:v>17.358839899449961</c:v>
                </c:pt>
                <c:pt idx="3740">
                  <c:v>17.299066415463901</c:v>
                </c:pt>
                <c:pt idx="3741">
                  <c:v>17.239343145127119</c:v>
                </c:pt>
                <c:pt idx="3742">
                  <c:v>17.179670883142851</c:v>
                </c:pt>
                <c:pt idx="3743">
                  <c:v>17.12005042457351</c:v>
                </c:pt>
                <c:pt idx="3744">
                  <c:v>17.06048256482287</c:v>
                </c:pt>
                <c:pt idx="3745">
                  <c:v>17.000968099617701</c:v>
                </c:pt>
                <c:pt idx="3746">
                  <c:v>16.94150782498982</c:v>
                </c:pt>
                <c:pt idx="3747">
                  <c:v>16.882102537257779</c:v>
                </c:pt>
                <c:pt idx="3748">
                  <c:v>16.822753033009072</c:v>
                </c:pt>
                <c:pt idx="3749">
                  <c:v>16.763460109081151</c:v>
                </c:pt>
                <c:pt idx="3750">
                  <c:v>16.704224562543999</c:v>
                </c:pt>
                <c:pt idx="3751">
                  <c:v>16.64504719068157</c:v>
                </c:pt>
                <c:pt idx="3752">
                  <c:v>16.58592879097349</c:v>
                </c:pt>
                <c:pt idx="3753">
                  <c:v>16.526870161076911</c:v>
                </c:pt>
                <c:pt idx="3754">
                  <c:v>16.46787209880824</c:v>
                </c:pt>
                <c:pt idx="3755">
                  <c:v>16.40893540212474</c:v>
                </c:pt>
                <c:pt idx="3756">
                  <c:v>16.350060869106379</c:v>
                </c:pt>
                <c:pt idx="3757">
                  <c:v>16.291249297937409</c:v>
                </c:pt>
                <c:pt idx="3758">
                  <c:v>16.232501486888019</c:v>
                </c:pt>
                <c:pt idx="3759">
                  <c:v>16.17381823429611</c:v>
                </c:pt>
                <c:pt idx="3760">
                  <c:v>16.11520033854891</c:v>
                </c:pt>
                <c:pt idx="3761">
                  <c:v>16.056648598064591</c:v>
                </c:pt>
                <c:pt idx="3762">
                  <c:v>15.99816381127394</c:v>
                </c:pt>
                <c:pt idx="3763">
                  <c:v>15.939746776602</c:v>
                </c:pt>
                <c:pt idx="3764">
                  <c:v>15.881398292449679</c:v>
                </c:pt>
                <c:pt idx="3765">
                  <c:v>15.823119157175361</c:v>
                </c:pt>
                <c:pt idx="3766">
                  <c:v>15.764910169076551</c:v>
                </c:pt>
                <c:pt idx="3767">
                  <c:v>15.70677212637152</c:v>
                </c:pt>
                <c:pt idx="3768">
                  <c:v>15.64870582718088</c:v>
                </c:pt>
                <c:pt idx="3769">
                  <c:v>15.590712069509211</c:v>
                </c:pt>
                <c:pt idx="3770">
                  <c:v>15.53279165122663</c:v>
                </c:pt>
                <c:pt idx="3771">
                  <c:v>15.474945370050399</c:v>
                </c:pt>
                <c:pt idx="3772">
                  <c:v>15.41717402352665</c:v>
                </c:pt>
                <c:pt idx="3773">
                  <c:v>15.359478409011899</c:v>
                </c:pt>
                <c:pt idx="3774">
                  <c:v>15.301859323654639</c:v>
                </c:pt>
                <c:pt idx="3775">
                  <c:v>15.24431756437702</c:v>
                </c:pt>
                <c:pt idx="3776">
                  <c:v>15.186853927856481</c:v>
                </c:pt>
                <c:pt idx="3777">
                  <c:v>15.12946921050721</c:v>
                </c:pt>
                <c:pt idx="3778">
                  <c:v>15.072164208462</c:v>
                </c:pt>
                <c:pt idx="3779">
                  <c:v>15.01493971755378</c:v>
                </c:pt>
                <c:pt idx="3780">
                  <c:v>14.9577965332972</c:v>
                </c:pt>
                <c:pt idx="3781">
                  <c:v>14.90073545087038</c:v>
                </c:pt>
                <c:pt idx="3782">
                  <c:v>14.84375726509648</c:v>
                </c:pt>
                <c:pt idx="3783">
                  <c:v>14.7868627704255</c:v>
                </c:pt>
                <c:pt idx="3784">
                  <c:v>14.730052760915649</c:v>
                </c:pt>
                <c:pt idx="3785">
                  <c:v>14.673328030215449</c:v>
                </c:pt>
                <c:pt idx="3786">
                  <c:v>14.61668937154513</c:v>
                </c:pt>
                <c:pt idx="3787">
                  <c:v>14.5601375776784</c:v>
                </c:pt>
                <c:pt idx="3788">
                  <c:v>14.503673440924199</c:v>
                </c:pt>
                <c:pt idx="3789">
                  <c:v>14.447297753108479</c:v>
                </c:pt>
                <c:pt idx="3790">
                  <c:v>14.3910113055558</c:v>
                </c:pt>
                <c:pt idx="3791">
                  <c:v>14.334814889071181</c:v>
                </c:pt>
                <c:pt idx="3792">
                  <c:v>14.27870929392188</c:v>
                </c:pt>
                <c:pt idx="3793">
                  <c:v>14.222695309819249</c:v>
                </c:pt>
                <c:pt idx="3794">
                  <c:v>14.166773725900301</c:v>
                </c:pt>
                <c:pt idx="3795">
                  <c:v>14.1109453307098</c:v>
                </c:pt>
                <c:pt idx="3796">
                  <c:v>14.055210912182019</c:v>
                </c:pt>
                <c:pt idx="3797">
                  <c:v>13.99957125762252</c:v>
                </c:pt>
                <c:pt idx="3798">
                  <c:v>13.944027153690071</c:v>
                </c:pt>
                <c:pt idx="3799">
                  <c:v>13.88857938637862</c:v>
                </c:pt>
                <c:pt idx="3800">
                  <c:v>13.83322874099906</c:v>
                </c:pt>
                <c:pt idx="3801">
                  <c:v>13.777976002161351</c:v>
                </c:pt>
                <c:pt idx="3802">
                  <c:v>13.722821953756361</c:v>
                </c:pt>
                <c:pt idx="3803">
                  <c:v>13.667767378937841</c:v>
                </c:pt>
                <c:pt idx="3804">
                  <c:v>13.612813060104539</c:v>
                </c:pt>
                <c:pt idx="3805">
                  <c:v>13.5579597788821</c:v>
                </c:pt>
                <c:pt idx="3806">
                  <c:v>13.503208316105241</c:v>
                </c:pt>
                <c:pt idx="3807">
                  <c:v>13.44855945179966</c:v>
                </c:pt>
                <c:pt idx="3808">
                  <c:v>13.39401396516435</c:v>
                </c:pt>
                <c:pt idx="3809">
                  <c:v>13.33957263455361</c:v>
                </c:pt>
                <c:pt idx="3810">
                  <c:v>13.2852362374592</c:v>
                </c:pt>
                <c:pt idx="3811">
                  <c:v>13.23100555049256</c:v>
                </c:pt>
                <c:pt idx="3812">
                  <c:v>13.17688134936701</c:v>
                </c:pt>
                <c:pt idx="3813">
                  <c:v>13.122864408879961</c:v>
                </c:pt>
                <c:pt idx="3814">
                  <c:v>13.06895550289522</c:v>
                </c:pt>
                <c:pt idx="3815">
                  <c:v>13.01515540432535</c:v>
                </c:pt>
                <c:pt idx="3816">
                  <c:v>12.961464885113861</c:v>
                </c:pt>
                <c:pt idx="3817">
                  <c:v>12.907884716217669</c:v>
                </c:pt>
                <c:pt idx="3818">
                  <c:v>12.854415667589461</c:v>
                </c:pt>
                <c:pt idx="3819">
                  <c:v>12.80105850816015</c:v>
                </c:pt>
                <c:pt idx="3820">
                  <c:v>12.747814005821221</c:v>
                </c:pt>
                <c:pt idx="3821">
                  <c:v>12.694682927407371</c:v>
                </c:pt>
                <c:pt idx="3822">
                  <c:v>12.641666038678951</c:v>
                </c:pt>
                <c:pt idx="3823">
                  <c:v>12.58876410430454</c:v>
                </c:pt>
                <c:pt idx="3824">
                  <c:v>12.53597788784354</c:v>
                </c:pt>
                <c:pt idx="3825">
                  <c:v>12.48330815172881</c:v>
                </c:pt>
                <c:pt idx="3826">
                  <c:v>12.430755657249231</c:v>
                </c:pt>
                <c:pt idx="3827">
                  <c:v>12.378321164532579</c:v>
                </c:pt>
                <c:pt idx="3828">
                  <c:v>12.32600543252817</c:v>
                </c:pt>
                <c:pt idx="3829">
                  <c:v>12.273809218989619</c:v>
                </c:pt>
                <c:pt idx="3830">
                  <c:v>12.22173328045765</c:v>
                </c:pt>
                <c:pt idx="3831">
                  <c:v>12.16977837224302</c:v>
                </c:pt>
                <c:pt idx="3832">
                  <c:v>12.117945248409359</c:v>
                </c:pt>
                <c:pt idx="3833">
                  <c:v>12.066234661756001</c:v>
                </c:pt>
                <c:pt idx="3834">
                  <c:v>12.01464736380113</c:v>
                </c:pt>
                <c:pt idx="3835">
                  <c:v>11.96318410476472</c:v>
                </c:pt>
                <c:pt idx="3836">
                  <c:v>11.91184563355152</c:v>
                </c:pt>
                <c:pt idx="3837">
                  <c:v>11.86063269773423</c:v>
                </c:pt>
                <c:pt idx="3838">
                  <c:v>11.809546043536599</c:v>
                </c:pt>
                <c:pt idx="3839">
                  <c:v>11.758586415816559</c:v>
                </c:pt>
                <c:pt idx="3840">
                  <c:v>11.70775455804953</c:v>
                </c:pt>
                <c:pt idx="3841">
                  <c:v>11.65705121231162</c:v>
                </c:pt>
                <c:pt idx="3842">
                  <c:v>11.60647711926296</c:v>
                </c:pt>
                <c:pt idx="3843">
                  <c:v>11.556033018131039</c:v>
                </c:pt>
                <c:pt idx="3844">
                  <c:v>11.505719646694111</c:v>
                </c:pt>
                <c:pt idx="3845">
                  <c:v>11.4555377412645</c:v>
                </c:pt>
                <c:pt idx="3846">
                  <c:v>11.405488036672351</c:v>
                </c:pt>
                <c:pt idx="3847">
                  <c:v>11.355571266248941</c:v>
                </c:pt>
                <c:pt idx="3848">
                  <c:v>11.305788161810399</c:v>
                </c:pt>
                <c:pt idx="3849">
                  <c:v>11.256139453641101</c:v>
                </c:pt>
                <c:pt idx="3850">
                  <c:v>11.206625870477639</c:v>
                </c:pt>
                <c:pt idx="3851">
                  <c:v>11.157248139492349</c:v>
                </c:pt>
                <c:pt idx="3852">
                  <c:v>11.10800698627709</c:v>
                </c:pt>
                <c:pt idx="3853">
                  <c:v>11.058903134827119</c:v>
                </c:pt>
                <c:pt idx="3854">
                  <c:v>11.009937307524931</c:v>
                </c:pt>
                <c:pt idx="3855">
                  <c:v>10.9611102251241</c:v>
                </c:pt>
                <c:pt idx="3856">
                  <c:v>10.912422606733349</c:v>
                </c:pt>
                <c:pt idx="3857">
                  <c:v>10.863875169800471</c:v>
                </c:pt>
                <c:pt idx="3858">
                  <c:v>10.8154686300965</c:v>
                </c:pt>
                <c:pt idx="3859">
                  <c:v>10.767203701699639</c:v>
                </c:pt>
                <c:pt idx="3860">
                  <c:v>10.719081096979661</c:v>
                </c:pt>
                <c:pt idx="3861">
                  <c:v>10.671101526581941</c:v>
                </c:pt>
                <c:pt idx="3862">
                  <c:v>10.623265699411711</c:v>
                </c:pt>
                <c:pt idx="3863">
                  <c:v>10.57557432261852</c:v>
                </c:pt>
                <c:pt idx="3864">
                  <c:v>10.52802810158053</c:v>
                </c:pt>
                <c:pt idx="3865">
                  <c:v>10.480627739888879</c:v>
                </c:pt>
                <c:pt idx="3866">
                  <c:v>10.43337393933227</c:v>
                </c:pt>
                <c:pt idx="3867">
                  <c:v>10.386267399881429</c:v>
                </c:pt>
                <c:pt idx="3868">
                  <c:v>10.33930881967362</c:v>
                </c:pt>
                <c:pt idx="3869">
                  <c:v>10.292498894997481</c:v>
                </c:pt>
                <c:pt idx="3870">
                  <c:v>10.24583832027753</c:v>
                </c:pt>
                <c:pt idx="3871">
                  <c:v>10.19932778805898</c:v>
                </c:pt>
                <c:pt idx="3872">
                  <c:v>10.15296798899257</c:v>
                </c:pt>
                <c:pt idx="3873">
                  <c:v>10.106759611819371</c:v>
                </c:pt>
                <c:pt idx="3874">
                  <c:v>10.06070334335571</c:v>
                </c:pt>
                <c:pt idx="3875">
                  <c:v>10.014799868478111</c:v>
                </c:pt>
                <c:pt idx="3876">
                  <c:v>9.9690498701084103</c:v>
                </c:pt>
                <c:pt idx="3877">
                  <c:v>9.9234540291987692</c:v>
                </c:pt>
                <c:pt idx="3878">
                  <c:v>9.8780130247167612</c:v>
                </c:pt>
                <c:pt idx="3879">
                  <c:v>9.8327275336307132</c:v>
                </c:pt>
                <c:pt idx="3880">
                  <c:v>9.7875982308948402</c:v>
                </c:pt>
                <c:pt idx="3881">
                  <c:v>9.7426257894344879</c:v>
                </c:pt>
                <c:pt idx="3882">
                  <c:v>9.6978108801317759</c:v>
                </c:pt>
                <c:pt idx="3883">
                  <c:v>9.6531541718107405</c:v>
                </c:pt>
                <c:pt idx="3884">
                  <c:v>9.6086563312228819</c:v>
                </c:pt>
                <c:pt idx="3885">
                  <c:v>9.5643180230328024</c:v>
                </c:pt>
                <c:pt idx="3886">
                  <c:v>9.5201399098038522</c:v>
                </c:pt>
                <c:pt idx="3887">
                  <c:v>9.4761226519835198</c:v>
                </c:pt>
                <c:pt idx="3888">
                  <c:v>9.4322669078893995</c:v>
                </c:pt>
                <c:pt idx="3889">
                  <c:v>9.3885733336949038</c:v>
                </c:pt>
                <c:pt idx="3890">
                  <c:v>9.3450425834151076</c:v>
                </c:pt>
                <c:pt idx="3891">
                  <c:v>9.3016753088926176</c:v>
                </c:pt>
                <c:pt idx="3892">
                  <c:v>9.2584721597835777</c:v>
                </c:pt>
                <c:pt idx="3893">
                  <c:v>9.2154337835436948</c:v>
                </c:pt>
                <c:pt idx="3894">
                  <c:v>9.1725608254141804</c:v>
                </c:pt>
                <c:pt idx="3895">
                  <c:v>9.1298539284081315</c:v>
                </c:pt>
                <c:pt idx="3896">
                  <c:v>9.0873137332965293</c:v>
                </c:pt>
                <c:pt idx="3897">
                  <c:v>9.0449408785947192</c:v>
                </c:pt>
                <c:pt idx="3898">
                  <c:v>9.0027360005484294</c:v>
                </c:pt>
                <c:pt idx="3899">
                  <c:v>8.9606997331204798</c:v>
                </c:pt>
                <c:pt idx="3900">
                  <c:v>8.9188327079769856</c:v>
                </c:pt>
                <c:pt idx="3901">
                  <c:v>8.8771355544740729</c:v>
                </c:pt>
                <c:pt idx="3902">
                  <c:v>8.83560889964434</c:v>
                </c:pt>
                <c:pt idx="3903">
                  <c:v>8.794253368183476</c:v>
                </c:pt>
                <c:pt idx="3904">
                  <c:v>8.7530695824371172</c:v>
                </c:pt>
                <c:pt idx="3905">
                  <c:v>8.7120581623873683</c:v>
                </c:pt>
                <c:pt idx="3906">
                  <c:v>8.6712197256398333</c:v>
                </c:pt>
                <c:pt idx="3907">
                  <c:v>8.6305548874105185</c:v>
                </c:pt>
                <c:pt idx="3908">
                  <c:v>8.5900642605125679</c:v>
                </c:pt>
                <c:pt idx="3909">
                  <c:v>8.5497484553435577</c:v>
                </c:pt>
                <c:pt idx="3910">
                  <c:v>8.5096080798723897</c:v>
                </c:pt>
                <c:pt idx="3911">
                  <c:v>8.4696437396264592</c:v>
                </c:pt>
                <c:pt idx="3912">
                  <c:v>8.4298560376790199</c:v>
                </c:pt>
                <c:pt idx="3913">
                  <c:v>8.3902455746362694</c:v>
                </c:pt>
                <c:pt idx="3914">
                  <c:v>8.3508129486247995</c:v>
                </c:pt>
                <c:pt idx="3915">
                  <c:v>8.3115587552789769</c:v>
                </c:pt>
                <c:pt idx="3916">
                  <c:v>8.2724835877284395</c:v>
                </c:pt>
                <c:pt idx="3917">
                  <c:v>8.2335880365855427</c:v>
                </c:pt>
                <c:pt idx="3918">
                  <c:v>8.1948726899330531</c:v>
                </c:pt>
                <c:pt idx="3919">
                  <c:v>8.1563381333118645</c:v>
                </c:pt>
                <c:pt idx="3920">
                  <c:v>8.1179849497085357</c:v>
                </c:pt>
                <c:pt idx="3921">
                  <c:v>8.0798137195432744</c:v>
                </c:pt>
                <c:pt idx="3922">
                  <c:v>8.0418250206576687</c:v>
                </c:pt>
                <c:pt idx="3923">
                  <c:v>8.0040194283028807</c:v>
                </c:pt>
                <c:pt idx="3924">
                  <c:v>7.9663975151271433</c:v>
                </c:pt>
                <c:pt idx="3925">
                  <c:v>7.9289598511642936</c:v>
                </c:pt>
                <c:pt idx="3926">
                  <c:v>7.8917070038217538</c:v>
                </c:pt>
                <c:pt idx="3927">
                  <c:v>7.8546395378686356</c:v>
                </c:pt>
                <c:pt idx="3928">
                  <c:v>7.8177580154240829</c:v>
                </c:pt>
                <c:pt idx="3929">
                  <c:v>7.7810629959456099</c:v>
                </c:pt>
                <c:pt idx="3930">
                  <c:v>7.7445550362173856</c:v>
                </c:pt>
                <c:pt idx="3931">
                  <c:v>7.7082346903389301</c:v>
                </c:pt>
                <c:pt idx="3932">
                  <c:v>7.6721025097133086</c:v>
                </c:pt>
                <c:pt idx="3933">
                  <c:v>7.6361590430360327</c:v>
                </c:pt>
                <c:pt idx="3934">
                  <c:v>7.6004048362835359</c:v>
                </c:pt>
                <c:pt idx="3935">
                  <c:v>7.5648404327020637</c:v>
                </c:pt>
                <c:pt idx="3936">
                  <c:v>7.5294663727962066</c:v>
                </c:pt>
                <c:pt idx="3937">
                  <c:v>7.4942831943180428</c:v>
                </c:pt>
                <c:pt idx="3938">
                  <c:v>7.459291432255938</c:v>
                </c:pt>
                <c:pt idx="3939">
                  <c:v>7.4244916188235397</c:v>
                </c:pt>
                <c:pt idx="3940">
                  <c:v>7.3898842834488949</c:v>
                </c:pt>
                <c:pt idx="3941">
                  <c:v>7.3554699527635172</c:v>
                </c:pt>
                <c:pt idx="3942">
                  <c:v>7.3212491505916697</c:v>
                </c:pt>
                <c:pt idx="3943">
                  <c:v>7.2872223979395097</c:v>
                </c:pt>
                <c:pt idx="3944">
                  <c:v>7.253390212984633</c:v>
                </c:pt>
                <c:pt idx="3945">
                  <c:v>7.2197531110652351</c:v>
                </c:pt>
                <c:pt idx="3946">
                  <c:v>7.1863116046697808</c:v>
                </c:pt>
                <c:pt idx="3947">
                  <c:v>7.1530662034264356</c:v>
                </c:pt>
                <c:pt idx="3948">
                  <c:v>7.1200174140927626</c:v>
                </c:pt>
                <c:pt idx="3949">
                  <c:v>7.0871657405452346</c:v>
                </c:pt>
                <c:pt idx="3950">
                  <c:v>7.0545116837692259</c:v>
                </c:pt>
                <c:pt idx="3951">
                  <c:v>7.0220557418486269</c:v>
                </c:pt>
                <c:pt idx="3952">
                  <c:v>6.9897984099558199</c:v>
                </c:pt>
                <c:pt idx="3953">
                  <c:v>6.9577401803416601</c:v>
                </c:pt>
                <c:pt idx="3954">
                  <c:v>6.9258815423252731</c:v>
                </c:pt>
                <c:pt idx="3955">
                  <c:v>6.8942229822845418</c:v>
                </c:pt>
                <c:pt idx="3956">
                  <c:v>6.8627649836459046</c:v>
                </c:pt>
                <c:pt idx="3957">
                  <c:v>6.8315080268747703</c:v>
                </c:pt>
                <c:pt idx="3958">
                  <c:v>6.8004525894657766</c:v>
                </c:pt>
                <c:pt idx="3959">
                  <c:v>6.7695991459330731</c:v>
                </c:pt>
                <c:pt idx="3960">
                  <c:v>6.738948167800892</c:v>
                </c:pt>
                <c:pt idx="3961">
                  <c:v>6.7085001235939599</c:v>
                </c:pt>
                <c:pt idx="3962">
                  <c:v>6.678255478828107</c:v>
                </c:pt>
                <c:pt idx="3963">
                  <c:v>6.6482146960008697</c:v>
                </c:pt>
                <c:pt idx="3964">
                  <c:v>6.6183782345822451</c:v>
                </c:pt>
                <c:pt idx="3965">
                  <c:v>6.5887465510054346</c:v>
                </c:pt>
                <c:pt idx="3966">
                  <c:v>6.5593200986577154</c:v>
                </c:pt>
                <c:pt idx="3967">
                  <c:v>6.5300993278713317</c:v>
                </c:pt>
                <c:pt idx="3968">
                  <c:v>6.501084685914523</c:v>
                </c:pt>
                <c:pt idx="3969">
                  <c:v>6.4722766169825441</c:v>
                </c:pt>
                <c:pt idx="3970">
                  <c:v>6.4436755621887842</c:v>
                </c:pt>
                <c:pt idx="3971">
                  <c:v>6.4152819595559789</c:v>
                </c:pt>
                <c:pt idx="3972">
                  <c:v>6.3870962440075036</c:v>
                </c:pt>
                <c:pt idx="3973">
                  <c:v>6.3591188473586282</c:v>
                </c:pt>
                <c:pt idx="3974">
                  <c:v>6.3313501983079767</c:v>
                </c:pt>
                <c:pt idx="3975">
                  <c:v>6.3037907224290199</c:v>
                </c:pt>
                <c:pt idx="3976">
                  <c:v>6.2764408421615068</c:v>
                </c:pt>
                <c:pt idx="3977">
                  <c:v>6.2493009768032071</c:v>
                </c:pt>
                <c:pt idx="3978">
                  <c:v>6.2223715425015564</c:v>
                </c:pt>
                <c:pt idx="3979">
                  <c:v>6.1956529522452746</c:v>
                </c:pt>
                <c:pt idx="3980">
                  <c:v>6.1691456158564044</c:v>
                </c:pt>
                <c:pt idx="3981">
                  <c:v>6.1428499399820007</c:v>
                </c:pt>
                <c:pt idx="3982">
                  <c:v>6.1167663280862374</c:v>
                </c:pt>
                <c:pt idx="3983">
                  <c:v>6.0908951804422999</c:v>
                </c:pt>
                <c:pt idx="3984">
                  <c:v>6.0652368941246397</c:v>
                </c:pt>
                <c:pt idx="3985">
                  <c:v>6.0397918630009331</c:v>
                </c:pt>
                <c:pt idx="3986">
                  <c:v>6.0145604777245234</c:v>
                </c:pt>
                <c:pt idx="3987">
                  <c:v>5.9895431257266099</c:v>
                </c:pt>
                <c:pt idx="3988">
                  <c:v>5.9647401912086107</c:v>
                </c:pt>
                <c:pt idx="3989">
                  <c:v>5.9401520551346971</c:v>
                </c:pt>
                <c:pt idx="3990">
                  <c:v>5.9157790952242202</c:v>
                </c:pt>
                <c:pt idx="3991">
                  <c:v>5.8916216859443402</c:v>
                </c:pt>
                <c:pt idx="3992">
                  <c:v>5.8676801985026303</c:v>
                </c:pt>
                <c:pt idx="3993">
                  <c:v>5.8439550008398697</c:v>
                </c:pt>
                <c:pt idx="3994">
                  <c:v>5.8204464576227766</c:v>
                </c:pt>
                <c:pt idx="3995">
                  <c:v>5.7971549302368786</c:v>
                </c:pt>
                <c:pt idx="3996">
                  <c:v>5.7740807767795062</c:v>
                </c:pt>
                <c:pt idx="3997">
                  <c:v>5.751224352052704</c:v>
                </c:pt>
                <c:pt idx="3998">
                  <c:v>5.7285860075562631</c:v>
                </c:pt>
                <c:pt idx="3999">
                  <c:v>5.7061660914810934</c:v>
                </c:pt>
                <c:pt idx="4000">
                  <c:v>5.6839649487021227</c:v>
                </c:pt>
                <c:pt idx="4001">
                  <c:v>5.6619829207718047</c:v>
                </c:pt>
                <c:pt idx="4002">
                  <c:v>5.6402203459133782</c:v>
                </c:pt>
                <c:pt idx="4003">
                  <c:v>5.6186775590142659</c:v>
                </c:pt>
                <c:pt idx="4004">
                  <c:v>5.5973548916195996</c:v>
                </c:pt>
                <c:pt idx="4005">
                  <c:v>5.5762526719257419</c:v>
                </c:pt>
                <c:pt idx="4006">
                  <c:v>5.5553712247739817</c:v>
                </c:pt>
                <c:pt idx="4007">
                  <c:v>5.5347108716441547</c:v>
                </c:pt>
                <c:pt idx="4008">
                  <c:v>5.5142719306484436</c:v>
                </c:pt>
                <c:pt idx="4009">
                  <c:v>5.4940547165251434</c:v>
                </c:pt>
                <c:pt idx="4010">
                  <c:v>5.4740595406327497</c:v>
                </c:pt>
                <c:pt idx="4011">
                  <c:v>5.454286710943645</c:v>
                </c:pt>
                <c:pt idx="4012">
                  <c:v>5.4347365320384666</c:v>
                </c:pt>
                <c:pt idx="4013">
                  <c:v>5.4154093050999226</c:v>
                </c:pt>
                <c:pt idx="4014">
                  <c:v>5.3963053279071946</c:v>
                </c:pt>
                <c:pt idx="4015">
                  <c:v>5.3774248948300496</c:v>
                </c:pt>
                <c:pt idx="4016">
                  <c:v>5.3587682968232162</c:v>
                </c:pt>
                <c:pt idx="4017">
                  <c:v>5.3403358214207763</c:v>
                </c:pt>
                <c:pt idx="4018">
                  <c:v>5.3221277527306396</c:v>
                </c:pt>
                <c:pt idx="4019">
                  <c:v>5.3041443714289684</c:v>
                </c:pt>
                <c:pt idx="4020">
                  <c:v>5.2863859547549978</c:v>
                </c:pt>
                <c:pt idx="4021">
                  <c:v>5.2688527765053674</c:v>
                </c:pt>
                <c:pt idx="4022">
                  <c:v>5.2515451070292176</c:v>
                </c:pt>
                <c:pt idx="4023">
                  <c:v>5.234463213222738</c:v>
                </c:pt>
                <c:pt idx="4024">
                  <c:v>5.217607358524142</c:v>
                </c:pt>
                <c:pt idx="4025">
                  <c:v>5.2009778029086284</c:v>
                </c:pt>
                <c:pt idx="4026">
                  <c:v>5.1845748028833656</c:v>
                </c:pt>
                <c:pt idx="4027">
                  <c:v>5.1683986114825231</c:v>
                </c:pt>
                <c:pt idx="4028">
                  <c:v>5.1524494782625379</c:v>
                </c:pt>
                <c:pt idx="4029">
                  <c:v>5.1367276492972396</c:v>
                </c:pt>
                <c:pt idx="4030">
                  <c:v>5.1212333671731898</c:v>
                </c:pt>
                <c:pt idx="4031">
                  <c:v>5.105966870985009</c:v>
                </c:pt>
                <c:pt idx="4032">
                  <c:v>5.0909283963308773</c:v>
                </c:pt>
                <c:pt idx="4033">
                  <c:v>5.0761181753078963</c:v>
                </c:pt>
                <c:pt idx="4034">
                  <c:v>5.0615364365077768</c:v>
                </c:pt>
                <c:pt idx="4035">
                  <c:v>5.0471834050124738</c:v>
                </c:pt>
                <c:pt idx="4036">
                  <c:v>5.0330593023897832</c:v>
                </c:pt>
                <c:pt idx="4037">
                  <c:v>5.0191643466892346</c:v>
                </c:pt>
                <c:pt idx="4038">
                  <c:v>5.0054987524379051</c:v>
                </c:pt>
                <c:pt idx="4039">
                  <c:v>4.9920627306362606</c:v>
                </c:pt>
                <c:pt idx="4040">
                  <c:v>4.9788564887542304</c:v>
                </c:pt>
                <c:pt idx="4041">
                  <c:v>4.965880230727179</c:v>
                </c:pt>
                <c:pt idx="4042">
                  <c:v>4.9531341569521414</c:v>
                </c:pt>
                <c:pt idx="4043">
                  <c:v>4.9406184642838697</c:v>
                </c:pt>
                <c:pt idx="4044">
                  <c:v>4.9283333460311773</c:v>
                </c:pt>
                <c:pt idx="4045">
                  <c:v>4.9162789919532504</c:v>
                </c:pt>
                <c:pt idx="4046">
                  <c:v>4.9044555882560266</c:v>
                </c:pt>
                <c:pt idx="4047">
                  <c:v>4.8928633175887066</c:v>
                </c:pt>
                <c:pt idx="4048">
                  <c:v>4.881502359040196</c:v>
                </c:pt>
                <c:pt idx="4049">
                  <c:v>4.8703728881358437</c:v>
                </c:pt>
                <c:pt idx="4050">
                  <c:v>4.8594750768339479</c:v>
                </c:pt>
                <c:pt idx="4051">
                  <c:v>4.8488090935226804</c:v>
                </c:pt>
                <c:pt idx="4052">
                  <c:v>4.8383751030167019</c:v>
                </c:pt>
                <c:pt idx="4053">
                  <c:v>4.8281732665541854</c:v>
                </c:pt>
                <c:pt idx="4054">
                  <c:v>4.818203741793746</c:v>
                </c:pt>
                <c:pt idx="4055">
                  <c:v>4.808466682811348</c:v>
                </c:pt>
                <c:pt idx="4056">
                  <c:v>4.7989622400975467</c:v>
                </c:pt>
                <c:pt idx="4057">
                  <c:v>4.789690560554507</c:v>
                </c:pt>
                <c:pt idx="4058">
                  <c:v>4.7806517874933201</c:v>
                </c:pt>
                <c:pt idx="4059">
                  <c:v>4.7718460606312121</c:v>
                </c:pt>
                <c:pt idx="4060">
                  <c:v>4.7632735160889856</c:v>
                </c:pt>
                <c:pt idx="4061">
                  <c:v>4.7549342863883641</c:v>
                </c:pt>
                <c:pt idx="4062">
                  <c:v>4.7468285004496478</c:v>
                </c:pt>
                <c:pt idx="4063">
                  <c:v>4.738956283588994</c:v>
                </c:pt>
                <c:pt idx="4064">
                  <c:v>4.7313177575163499</c:v>
                </c:pt>
                <c:pt idx="4065">
                  <c:v>4.7239130403329836</c:v>
                </c:pt>
                <c:pt idx="4066">
                  <c:v>4.7167422465293223</c:v>
                </c:pt>
                <c:pt idx="4067">
                  <c:v>4.7098054869827619</c:v>
                </c:pt>
                <c:pt idx="4068">
                  <c:v>4.7031028689555736</c:v>
                </c:pt>
                <c:pt idx="4069">
                  <c:v>4.6966344960929378</c:v>
                </c:pt>
                <c:pt idx="4070">
                  <c:v>4.6904004684208864</c:v>
                </c:pt>
                <c:pt idx="4071">
                  <c:v>4.6844008823445602</c:v>
                </c:pt>
                <c:pt idx="4072">
                  <c:v>4.6786358306462237</c:v>
                </c:pt>
                <c:pt idx="4073">
                  <c:v>4.6731054024836851</c:v>
                </c:pt>
                <c:pt idx="4074">
                  <c:v>4.6678096833884837</c:v>
                </c:pt>
                <c:pt idx="4075">
                  <c:v>4.6627487552643796</c:v>
                </c:pt>
                <c:pt idx="4076">
                  <c:v>4.6579226963857154</c:v>
                </c:pt>
                <c:pt idx="4077">
                  <c:v>4.6533315813960616</c:v>
                </c:pt>
                <c:pt idx="4078">
                  <c:v>4.648975481306695</c:v>
                </c:pt>
                <c:pt idx="4079">
                  <c:v>4.6448544634953146</c:v>
                </c:pt>
                <c:pt idx="4080">
                  <c:v>4.6409685917048202</c:v>
                </c:pt>
                <c:pt idx="4081">
                  <c:v>4.6373179260419954</c:v>
                </c:pt>
                <c:pt idx="4082">
                  <c:v>4.6339025229765376</c:v>
                </c:pt>
                <c:pt idx="4083">
                  <c:v>4.63072243533981</c:v>
                </c:pt>
                <c:pt idx="4084">
                  <c:v>4.6277777123240247</c:v>
                </c:pt>
                <c:pt idx="4085">
                  <c:v>4.6250683994811661</c:v>
                </c:pt>
                <c:pt idx="4086">
                  <c:v>4.6225945387222591</c:v>
                </c:pt>
                <c:pt idx="4087">
                  <c:v>4.6203561683165733</c:v>
                </c:pt>
                <c:pt idx="4088">
                  <c:v>4.6183533228907541</c:v>
                </c:pt>
                <c:pt idx="4089">
                  <c:v>4.6165860334283346</c:v>
                </c:pt>
                <c:pt idx="4090">
                  <c:v>4.6150543272690738</c:v>
                </c:pt>
                <c:pt idx="4091">
                  <c:v>4.6137582281085256</c:v>
                </c:pt>
                <c:pt idx="4092">
                  <c:v>4.6126977559974627</c:v>
                </c:pt>
                <c:pt idx="4093">
                  <c:v>4.6118729273415946</c:v>
                </c:pt>
                <c:pt idx="4094">
                  <c:v>4.6112837549012742</c:v>
                </c:pt>
                <c:pt idx="4095">
                  <c:v>4.6109302477911314</c:v>
                </c:pt>
              </c:numCache>
            </c:numRef>
          </c:xVal>
          <c:yVal>
            <c:numRef>
              <c:f>'spark pressure'!$E$2:$E$4097</c:f>
              <c:numCache>
                <c:formatCode>General</c:formatCode>
                <c:ptCount val="4096"/>
                <c:pt idx="0">
                  <c:v>14.175000000000001</c:v>
                </c:pt>
                <c:pt idx="1">
                  <c:v>14.05</c:v>
                </c:pt>
                <c:pt idx="2">
                  <c:v>14.1</c:v>
                </c:pt>
                <c:pt idx="3">
                  <c:v>14.05</c:v>
                </c:pt>
                <c:pt idx="4">
                  <c:v>14</c:v>
                </c:pt>
                <c:pt idx="5">
                  <c:v>14</c:v>
                </c:pt>
                <c:pt idx="6">
                  <c:v>13.975</c:v>
                </c:pt>
                <c:pt idx="7">
                  <c:v>13.925000000000001</c:v>
                </c:pt>
                <c:pt idx="8">
                  <c:v>13.824999999999999</c:v>
                </c:pt>
                <c:pt idx="9">
                  <c:v>13.85</c:v>
                </c:pt>
                <c:pt idx="10">
                  <c:v>13.775</c:v>
                </c:pt>
                <c:pt idx="11">
                  <c:v>13.8</c:v>
                </c:pt>
                <c:pt idx="12">
                  <c:v>13.8</c:v>
                </c:pt>
                <c:pt idx="13">
                  <c:v>13.75</c:v>
                </c:pt>
                <c:pt idx="14">
                  <c:v>13.75</c:v>
                </c:pt>
                <c:pt idx="15">
                  <c:v>13.7</c:v>
                </c:pt>
                <c:pt idx="16">
                  <c:v>13.65</c:v>
                </c:pt>
                <c:pt idx="17">
                  <c:v>13.455</c:v>
                </c:pt>
                <c:pt idx="18">
                  <c:v>13.33</c:v>
                </c:pt>
                <c:pt idx="19">
                  <c:v>13.475</c:v>
                </c:pt>
                <c:pt idx="20">
                  <c:v>13.574999999999999</c:v>
                </c:pt>
                <c:pt idx="21">
                  <c:v>13.55</c:v>
                </c:pt>
                <c:pt idx="22">
                  <c:v>13.425000000000001</c:v>
                </c:pt>
                <c:pt idx="23">
                  <c:v>13.375</c:v>
                </c:pt>
                <c:pt idx="24">
                  <c:v>13.275</c:v>
                </c:pt>
                <c:pt idx="25">
                  <c:v>13.225</c:v>
                </c:pt>
                <c:pt idx="26">
                  <c:v>13.25</c:v>
                </c:pt>
                <c:pt idx="27">
                  <c:v>12.935</c:v>
                </c:pt>
                <c:pt idx="28">
                  <c:v>13.305</c:v>
                </c:pt>
                <c:pt idx="29">
                  <c:v>13.15</c:v>
                </c:pt>
                <c:pt idx="30">
                  <c:v>13.175000000000001</c:v>
                </c:pt>
                <c:pt idx="31">
                  <c:v>13.03</c:v>
                </c:pt>
                <c:pt idx="32">
                  <c:v>12.955</c:v>
                </c:pt>
                <c:pt idx="33">
                  <c:v>12.9</c:v>
                </c:pt>
                <c:pt idx="34">
                  <c:v>12.96</c:v>
                </c:pt>
                <c:pt idx="35">
                  <c:v>12.904999999999999</c:v>
                </c:pt>
                <c:pt idx="36">
                  <c:v>12.86</c:v>
                </c:pt>
                <c:pt idx="37">
                  <c:v>12.79</c:v>
                </c:pt>
                <c:pt idx="38">
                  <c:v>12.725</c:v>
                </c:pt>
                <c:pt idx="39">
                  <c:v>12.775</c:v>
                </c:pt>
                <c:pt idx="40">
                  <c:v>12.605</c:v>
                </c:pt>
                <c:pt idx="41">
                  <c:v>12.68</c:v>
                </c:pt>
                <c:pt idx="42">
                  <c:v>12.675000000000001</c:v>
                </c:pt>
                <c:pt idx="43">
                  <c:v>12.565</c:v>
                </c:pt>
                <c:pt idx="44">
                  <c:v>12.605</c:v>
                </c:pt>
                <c:pt idx="45">
                  <c:v>12.54</c:v>
                </c:pt>
                <c:pt idx="46">
                  <c:v>12.465</c:v>
                </c:pt>
                <c:pt idx="47">
                  <c:v>12.484999999999999</c:v>
                </c:pt>
                <c:pt idx="48">
                  <c:v>12.414999999999999</c:v>
                </c:pt>
                <c:pt idx="49">
                  <c:v>12.34</c:v>
                </c:pt>
                <c:pt idx="50">
                  <c:v>12.34</c:v>
                </c:pt>
                <c:pt idx="51">
                  <c:v>12.215</c:v>
                </c:pt>
                <c:pt idx="52">
                  <c:v>12.27</c:v>
                </c:pt>
                <c:pt idx="53">
                  <c:v>12.17</c:v>
                </c:pt>
                <c:pt idx="54">
                  <c:v>12.145</c:v>
                </c:pt>
                <c:pt idx="55">
                  <c:v>12.09</c:v>
                </c:pt>
                <c:pt idx="56">
                  <c:v>12.07</c:v>
                </c:pt>
                <c:pt idx="57">
                  <c:v>11.975</c:v>
                </c:pt>
                <c:pt idx="58">
                  <c:v>12.17</c:v>
                </c:pt>
                <c:pt idx="59">
                  <c:v>11.7</c:v>
                </c:pt>
                <c:pt idx="60">
                  <c:v>11.824999999999999</c:v>
                </c:pt>
                <c:pt idx="61">
                  <c:v>11.705</c:v>
                </c:pt>
                <c:pt idx="62">
                  <c:v>11.824999999999999</c:v>
                </c:pt>
                <c:pt idx="63">
                  <c:v>11.75</c:v>
                </c:pt>
                <c:pt idx="64">
                  <c:v>11.574999999999999</c:v>
                </c:pt>
                <c:pt idx="65">
                  <c:v>11.625</c:v>
                </c:pt>
                <c:pt idx="66">
                  <c:v>11.55</c:v>
                </c:pt>
                <c:pt idx="67">
                  <c:v>11.574999999999999</c:v>
                </c:pt>
                <c:pt idx="68">
                  <c:v>11.6</c:v>
                </c:pt>
                <c:pt idx="69">
                  <c:v>11.035</c:v>
                </c:pt>
                <c:pt idx="70">
                  <c:v>11.275</c:v>
                </c:pt>
                <c:pt idx="71">
                  <c:v>11.494999999999999</c:v>
                </c:pt>
                <c:pt idx="72">
                  <c:v>11.225</c:v>
                </c:pt>
                <c:pt idx="73">
                  <c:v>11.175000000000001</c:v>
                </c:pt>
                <c:pt idx="74">
                  <c:v>11.06</c:v>
                </c:pt>
                <c:pt idx="75">
                  <c:v>11.105</c:v>
                </c:pt>
                <c:pt idx="76">
                  <c:v>11.06</c:v>
                </c:pt>
                <c:pt idx="77">
                  <c:v>10.935</c:v>
                </c:pt>
                <c:pt idx="78">
                  <c:v>11.085000000000001</c:v>
                </c:pt>
                <c:pt idx="79">
                  <c:v>10.77</c:v>
                </c:pt>
                <c:pt idx="80">
                  <c:v>10.91</c:v>
                </c:pt>
                <c:pt idx="81">
                  <c:v>10.88</c:v>
                </c:pt>
                <c:pt idx="82">
                  <c:v>10.7</c:v>
                </c:pt>
                <c:pt idx="83">
                  <c:v>10.435</c:v>
                </c:pt>
                <c:pt idx="84">
                  <c:v>10.414999999999999</c:v>
                </c:pt>
                <c:pt idx="85">
                  <c:v>10.484999999999999</c:v>
                </c:pt>
                <c:pt idx="86">
                  <c:v>10.51</c:v>
                </c:pt>
                <c:pt idx="87">
                  <c:v>10.315</c:v>
                </c:pt>
                <c:pt idx="88">
                  <c:v>10.220000000000001</c:v>
                </c:pt>
                <c:pt idx="89">
                  <c:v>10.045</c:v>
                </c:pt>
                <c:pt idx="90">
                  <c:v>10.119999999999999</c:v>
                </c:pt>
                <c:pt idx="91">
                  <c:v>10.050000000000001</c:v>
                </c:pt>
                <c:pt idx="92">
                  <c:v>9.9749999999999996</c:v>
                </c:pt>
                <c:pt idx="93">
                  <c:v>9.9250000000000007</c:v>
                </c:pt>
                <c:pt idx="94">
                  <c:v>9.7750000000000021</c:v>
                </c:pt>
                <c:pt idx="95">
                  <c:v>9.5800000000000018</c:v>
                </c:pt>
                <c:pt idx="96">
                  <c:v>9.6250000000000018</c:v>
                </c:pt>
                <c:pt idx="97">
                  <c:v>9.5500000000000007</c:v>
                </c:pt>
                <c:pt idx="98">
                  <c:v>9.5250000000000004</c:v>
                </c:pt>
                <c:pt idx="99">
                  <c:v>9.1349999999999998</c:v>
                </c:pt>
                <c:pt idx="100">
                  <c:v>9.6449999999999996</c:v>
                </c:pt>
                <c:pt idx="101">
                  <c:v>9.5449999999999999</c:v>
                </c:pt>
                <c:pt idx="102">
                  <c:v>9.1300000000000008</c:v>
                </c:pt>
                <c:pt idx="103">
                  <c:v>9.15</c:v>
                </c:pt>
                <c:pt idx="104">
                  <c:v>9.1750000000000007</c:v>
                </c:pt>
                <c:pt idx="105">
                  <c:v>9.1300000000000008</c:v>
                </c:pt>
                <c:pt idx="106">
                  <c:v>9.0500000000000007</c:v>
                </c:pt>
                <c:pt idx="107">
                  <c:v>8.99</c:v>
                </c:pt>
                <c:pt idx="108">
                  <c:v>8.9600000000000009</c:v>
                </c:pt>
                <c:pt idx="109">
                  <c:v>8.9600000000000009</c:v>
                </c:pt>
                <c:pt idx="110">
                  <c:v>8.8149999999999995</c:v>
                </c:pt>
                <c:pt idx="111">
                  <c:v>8.7700000000000014</c:v>
                </c:pt>
                <c:pt idx="112">
                  <c:v>8.6449999999999996</c:v>
                </c:pt>
                <c:pt idx="113">
                  <c:v>8.6850000000000005</c:v>
                </c:pt>
                <c:pt idx="114">
                  <c:v>8.5</c:v>
                </c:pt>
                <c:pt idx="115">
                  <c:v>8.48</c:v>
                </c:pt>
                <c:pt idx="116">
                  <c:v>8.3350000000000009</c:v>
                </c:pt>
                <c:pt idx="117">
                  <c:v>8.41</c:v>
                </c:pt>
                <c:pt idx="118">
                  <c:v>8.2850000000000001</c:v>
                </c:pt>
                <c:pt idx="119">
                  <c:v>8.2100000000000009</c:v>
                </c:pt>
                <c:pt idx="120">
                  <c:v>8.14</c:v>
                </c:pt>
                <c:pt idx="121">
                  <c:v>8.0649999999999995</c:v>
                </c:pt>
                <c:pt idx="122">
                  <c:v>8.0450000000000017</c:v>
                </c:pt>
                <c:pt idx="123">
                  <c:v>8.09</c:v>
                </c:pt>
                <c:pt idx="124">
                  <c:v>8.0649999999999995</c:v>
                </c:pt>
                <c:pt idx="125">
                  <c:v>7.8449999999999864</c:v>
                </c:pt>
                <c:pt idx="126">
                  <c:v>7.8949999999999996</c:v>
                </c:pt>
                <c:pt idx="127">
                  <c:v>7.75</c:v>
                </c:pt>
                <c:pt idx="128">
                  <c:v>7.77</c:v>
                </c:pt>
                <c:pt idx="129">
                  <c:v>7.8699999999999957</c:v>
                </c:pt>
                <c:pt idx="130">
                  <c:v>7.75</c:v>
                </c:pt>
                <c:pt idx="131">
                  <c:v>7.6</c:v>
                </c:pt>
                <c:pt idx="132">
                  <c:v>7.375</c:v>
                </c:pt>
                <c:pt idx="133">
                  <c:v>7.55</c:v>
                </c:pt>
                <c:pt idx="134">
                  <c:v>7.45</c:v>
                </c:pt>
                <c:pt idx="135">
                  <c:v>7.2549999999999946</c:v>
                </c:pt>
                <c:pt idx="136">
                  <c:v>7.4749999999999996</c:v>
                </c:pt>
                <c:pt idx="137">
                  <c:v>7.2250000000000014</c:v>
                </c:pt>
                <c:pt idx="138">
                  <c:v>7.1749999999999998</c:v>
                </c:pt>
                <c:pt idx="139">
                  <c:v>7.1499999999999986</c:v>
                </c:pt>
                <c:pt idx="140">
                  <c:v>7.03</c:v>
                </c:pt>
                <c:pt idx="141">
                  <c:v>7.1050000000000004</c:v>
                </c:pt>
                <c:pt idx="142">
                  <c:v>7.3949999999999863</c:v>
                </c:pt>
                <c:pt idx="143">
                  <c:v>7.05</c:v>
                </c:pt>
                <c:pt idx="144">
                  <c:v>6.8899999999999988</c:v>
                </c:pt>
                <c:pt idx="145">
                  <c:v>6.96</c:v>
                </c:pt>
                <c:pt idx="146">
                  <c:v>6.54</c:v>
                </c:pt>
                <c:pt idx="147">
                  <c:v>6.6749999999999998</c:v>
                </c:pt>
                <c:pt idx="148">
                  <c:v>6.8</c:v>
                </c:pt>
                <c:pt idx="149">
                  <c:v>6.67</c:v>
                </c:pt>
                <c:pt idx="150">
                  <c:v>6.5749999999999984</c:v>
                </c:pt>
                <c:pt idx="151">
                  <c:v>6.6449999999999854</c:v>
                </c:pt>
                <c:pt idx="152">
                  <c:v>6.5249999999999853</c:v>
                </c:pt>
                <c:pt idx="153">
                  <c:v>6.48</c:v>
                </c:pt>
                <c:pt idx="154">
                  <c:v>6.43</c:v>
                </c:pt>
                <c:pt idx="155">
                  <c:v>6.4049999999999976</c:v>
                </c:pt>
                <c:pt idx="156">
                  <c:v>6.29</c:v>
                </c:pt>
                <c:pt idx="157">
                  <c:v>6.3349999999999946</c:v>
                </c:pt>
                <c:pt idx="158">
                  <c:v>6.2449999999999974</c:v>
                </c:pt>
                <c:pt idx="159">
                  <c:v>6.2599999999999989</c:v>
                </c:pt>
                <c:pt idx="160">
                  <c:v>6.0949999999999944</c:v>
                </c:pt>
                <c:pt idx="161">
                  <c:v>6.1649999999999832</c:v>
                </c:pt>
                <c:pt idx="162">
                  <c:v>6.21</c:v>
                </c:pt>
                <c:pt idx="163">
                  <c:v>6.18</c:v>
                </c:pt>
                <c:pt idx="164">
                  <c:v>6</c:v>
                </c:pt>
                <c:pt idx="165">
                  <c:v>6.0199999999999987</c:v>
                </c:pt>
                <c:pt idx="166">
                  <c:v>6.1599999999999966</c:v>
                </c:pt>
                <c:pt idx="167">
                  <c:v>5.8999999999999986</c:v>
                </c:pt>
                <c:pt idx="168">
                  <c:v>5.8249999999999833</c:v>
                </c:pt>
                <c:pt idx="169">
                  <c:v>5.8499999999999988</c:v>
                </c:pt>
                <c:pt idx="170">
                  <c:v>5.8749999999999956</c:v>
                </c:pt>
                <c:pt idx="171">
                  <c:v>5.8</c:v>
                </c:pt>
                <c:pt idx="172">
                  <c:v>5.7949999999999946</c:v>
                </c:pt>
                <c:pt idx="173">
                  <c:v>5.8899999999999988</c:v>
                </c:pt>
                <c:pt idx="174">
                  <c:v>5.6499999999999977</c:v>
                </c:pt>
                <c:pt idx="175">
                  <c:v>5.55</c:v>
                </c:pt>
                <c:pt idx="176">
                  <c:v>5.6999999999999966</c:v>
                </c:pt>
                <c:pt idx="177">
                  <c:v>5.28</c:v>
                </c:pt>
                <c:pt idx="178">
                  <c:v>5.6449999999999854</c:v>
                </c:pt>
                <c:pt idx="179">
                  <c:v>5.5</c:v>
                </c:pt>
                <c:pt idx="180">
                  <c:v>5.45</c:v>
                </c:pt>
                <c:pt idx="181">
                  <c:v>5.4249999999999998</c:v>
                </c:pt>
                <c:pt idx="182">
                  <c:v>5.5749999999999984</c:v>
                </c:pt>
                <c:pt idx="183">
                  <c:v>5.4450000000000003</c:v>
                </c:pt>
                <c:pt idx="184">
                  <c:v>5.3249999999999833</c:v>
                </c:pt>
                <c:pt idx="185">
                  <c:v>5.35</c:v>
                </c:pt>
                <c:pt idx="186">
                  <c:v>5.3</c:v>
                </c:pt>
                <c:pt idx="187">
                  <c:v>5.1749999999999998</c:v>
                </c:pt>
                <c:pt idx="188">
                  <c:v>5.3</c:v>
                </c:pt>
                <c:pt idx="189">
                  <c:v>5.25</c:v>
                </c:pt>
                <c:pt idx="190">
                  <c:v>5.1249999999999831</c:v>
                </c:pt>
                <c:pt idx="191">
                  <c:v>5.2249999999999996</c:v>
                </c:pt>
                <c:pt idx="192">
                  <c:v>5.0549999999999997</c:v>
                </c:pt>
                <c:pt idx="193">
                  <c:v>5.1249999999999831</c:v>
                </c:pt>
                <c:pt idx="194">
                  <c:v>5.1999999999999966</c:v>
                </c:pt>
                <c:pt idx="195">
                  <c:v>5.2249999999999996</c:v>
                </c:pt>
                <c:pt idx="196">
                  <c:v>5.0249999999999853</c:v>
                </c:pt>
                <c:pt idx="197">
                  <c:v>5.1499999999999986</c:v>
                </c:pt>
                <c:pt idx="198">
                  <c:v>5.0749999999999984</c:v>
                </c:pt>
                <c:pt idx="199">
                  <c:v>5.05</c:v>
                </c:pt>
                <c:pt idx="200">
                  <c:v>5</c:v>
                </c:pt>
                <c:pt idx="201">
                  <c:v>4.9249999999999998</c:v>
                </c:pt>
                <c:pt idx="202">
                  <c:v>4.95</c:v>
                </c:pt>
                <c:pt idx="203">
                  <c:v>4.8800000000000008</c:v>
                </c:pt>
                <c:pt idx="204">
                  <c:v>5.1949999999999861</c:v>
                </c:pt>
                <c:pt idx="205">
                  <c:v>4.835</c:v>
                </c:pt>
                <c:pt idx="206">
                  <c:v>4.7100000000000009</c:v>
                </c:pt>
                <c:pt idx="207">
                  <c:v>4.7600000000000007</c:v>
                </c:pt>
                <c:pt idx="208">
                  <c:v>4.7299999999999986</c:v>
                </c:pt>
                <c:pt idx="209">
                  <c:v>4.5199999999999996</c:v>
                </c:pt>
                <c:pt idx="210">
                  <c:v>4.8049999999999997</c:v>
                </c:pt>
                <c:pt idx="211">
                  <c:v>4.6599999999999957</c:v>
                </c:pt>
                <c:pt idx="212">
                  <c:v>4.8499999999999996</c:v>
                </c:pt>
                <c:pt idx="213">
                  <c:v>4.47</c:v>
                </c:pt>
                <c:pt idx="214">
                  <c:v>4.6350000000000007</c:v>
                </c:pt>
                <c:pt idx="215">
                  <c:v>4.5900000000000007</c:v>
                </c:pt>
                <c:pt idx="216">
                  <c:v>4.6350000000000007</c:v>
                </c:pt>
                <c:pt idx="217">
                  <c:v>4.6350000000000007</c:v>
                </c:pt>
                <c:pt idx="218">
                  <c:v>4.6599999999999957</c:v>
                </c:pt>
                <c:pt idx="219">
                  <c:v>4.8149999999999853</c:v>
                </c:pt>
                <c:pt idx="220">
                  <c:v>4.6149999999999842</c:v>
                </c:pt>
                <c:pt idx="221">
                  <c:v>4.6149999999999842</c:v>
                </c:pt>
                <c:pt idx="222">
                  <c:v>4.5900000000000007</c:v>
                </c:pt>
                <c:pt idx="223">
                  <c:v>4.3549999999999862</c:v>
                </c:pt>
                <c:pt idx="224">
                  <c:v>4.25</c:v>
                </c:pt>
                <c:pt idx="225">
                  <c:v>4.5149999999999997</c:v>
                </c:pt>
                <c:pt idx="226">
                  <c:v>4.5149999999999997</c:v>
                </c:pt>
                <c:pt idx="227">
                  <c:v>4.6449999999999854</c:v>
                </c:pt>
                <c:pt idx="228">
                  <c:v>4.2600000000000007</c:v>
                </c:pt>
                <c:pt idx="229">
                  <c:v>4.5199999999999996</c:v>
                </c:pt>
                <c:pt idx="230">
                  <c:v>4.3999999999999986</c:v>
                </c:pt>
                <c:pt idx="231">
                  <c:v>4.4950000000000001</c:v>
                </c:pt>
                <c:pt idx="232">
                  <c:v>4.4950000000000001</c:v>
                </c:pt>
                <c:pt idx="233">
                  <c:v>4.3699999999999957</c:v>
                </c:pt>
                <c:pt idx="234">
                  <c:v>4.3999999999999986</c:v>
                </c:pt>
                <c:pt idx="235">
                  <c:v>4.2699999999999996</c:v>
                </c:pt>
                <c:pt idx="236">
                  <c:v>4.4050000000000002</c:v>
                </c:pt>
                <c:pt idx="237">
                  <c:v>4.3800000000000008</c:v>
                </c:pt>
                <c:pt idx="238">
                  <c:v>4.4200000000000008</c:v>
                </c:pt>
                <c:pt idx="239">
                  <c:v>4.3999999999999986</c:v>
                </c:pt>
                <c:pt idx="240">
                  <c:v>4.3099999999999996</c:v>
                </c:pt>
                <c:pt idx="241">
                  <c:v>4.4249999999999998</c:v>
                </c:pt>
                <c:pt idx="242">
                  <c:v>4.1349999999999998</c:v>
                </c:pt>
                <c:pt idx="243">
                  <c:v>4.5949999999999998</c:v>
                </c:pt>
                <c:pt idx="244">
                  <c:v>4.375</c:v>
                </c:pt>
                <c:pt idx="245">
                  <c:v>4.4450000000000003</c:v>
                </c:pt>
                <c:pt idx="246">
                  <c:v>4.379999999999999</c:v>
                </c:pt>
                <c:pt idx="247">
                  <c:v>4.33</c:v>
                </c:pt>
                <c:pt idx="248">
                  <c:v>4.3800000000000008</c:v>
                </c:pt>
                <c:pt idx="249">
                  <c:v>4.3299999999999956</c:v>
                </c:pt>
                <c:pt idx="250">
                  <c:v>4.4400000000000004</c:v>
                </c:pt>
                <c:pt idx="251">
                  <c:v>4.4500000000000011</c:v>
                </c:pt>
                <c:pt idx="252">
                  <c:v>4.335</c:v>
                </c:pt>
                <c:pt idx="253">
                  <c:v>4.3549999999999862</c:v>
                </c:pt>
                <c:pt idx="254">
                  <c:v>4.33</c:v>
                </c:pt>
                <c:pt idx="255">
                  <c:v>4.4649999999999999</c:v>
                </c:pt>
                <c:pt idx="256">
                  <c:v>4.4050000000000002</c:v>
                </c:pt>
                <c:pt idx="257">
                  <c:v>4.28</c:v>
                </c:pt>
                <c:pt idx="258">
                  <c:v>4.3099999999999996</c:v>
                </c:pt>
                <c:pt idx="259">
                  <c:v>4.3499999999999996</c:v>
                </c:pt>
                <c:pt idx="260">
                  <c:v>4.335</c:v>
                </c:pt>
                <c:pt idx="261">
                  <c:v>4.3049999999999997</c:v>
                </c:pt>
                <c:pt idx="262">
                  <c:v>4.3299999999999956</c:v>
                </c:pt>
                <c:pt idx="263">
                  <c:v>4.375</c:v>
                </c:pt>
                <c:pt idx="264">
                  <c:v>4.26</c:v>
                </c:pt>
                <c:pt idx="265">
                  <c:v>4.1099999999999994</c:v>
                </c:pt>
                <c:pt idx="266">
                  <c:v>4.375</c:v>
                </c:pt>
                <c:pt idx="267">
                  <c:v>4.2349999999999994</c:v>
                </c:pt>
                <c:pt idx="268">
                  <c:v>4.1099999999999994</c:v>
                </c:pt>
                <c:pt idx="269">
                  <c:v>4.3299999999999956</c:v>
                </c:pt>
                <c:pt idx="270">
                  <c:v>4.6849999999999863</c:v>
                </c:pt>
                <c:pt idx="271">
                  <c:v>4.3499999999999996</c:v>
                </c:pt>
                <c:pt idx="272">
                  <c:v>4.6999999999999966</c:v>
                </c:pt>
                <c:pt idx="273">
                  <c:v>4.5449999999999999</c:v>
                </c:pt>
                <c:pt idx="274">
                  <c:v>4.4800000000000013</c:v>
                </c:pt>
                <c:pt idx="275">
                  <c:v>4.3049999999999997</c:v>
                </c:pt>
                <c:pt idx="276">
                  <c:v>4.375</c:v>
                </c:pt>
                <c:pt idx="277">
                  <c:v>4.2349999999999994</c:v>
                </c:pt>
                <c:pt idx="278">
                  <c:v>4.28</c:v>
                </c:pt>
                <c:pt idx="279">
                  <c:v>4.4050000000000002</c:v>
                </c:pt>
                <c:pt idx="280">
                  <c:v>4.154999999999986</c:v>
                </c:pt>
                <c:pt idx="281">
                  <c:v>4.28</c:v>
                </c:pt>
                <c:pt idx="282">
                  <c:v>4.3599999999999977</c:v>
                </c:pt>
                <c:pt idx="283">
                  <c:v>4.3049999999999997</c:v>
                </c:pt>
                <c:pt idx="284">
                  <c:v>4.2649999999999997</c:v>
                </c:pt>
                <c:pt idx="285">
                  <c:v>4.2349999999999994</c:v>
                </c:pt>
                <c:pt idx="286">
                  <c:v>4.4249999999999998</c:v>
                </c:pt>
                <c:pt idx="287">
                  <c:v>4.2649999999999997</c:v>
                </c:pt>
                <c:pt idx="288">
                  <c:v>4.5400000000000009</c:v>
                </c:pt>
                <c:pt idx="289">
                  <c:v>4.3049999999999997</c:v>
                </c:pt>
                <c:pt idx="290">
                  <c:v>4.164999999999984</c:v>
                </c:pt>
                <c:pt idx="291">
                  <c:v>4.1800000000000006</c:v>
                </c:pt>
                <c:pt idx="292">
                  <c:v>4.2300000000000004</c:v>
                </c:pt>
                <c:pt idx="293">
                  <c:v>4.25</c:v>
                </c:pt>
                <c:pt idx="294">
                  <c:v>4.28</c:v>
                </c:pt>
                <c:pt idx="295">
                  <c:v>4.2549999999999999</c:v>
                </c:pt>
                <c:pt idx="296">
                  <c:v>4.2749999999999986</c:v>
                </c:pt>
                <c:pt idx="297">
                  <c:v>4.2349999999999994</c:v>
                </c:pt>
                <c:pt idx="298">
                  <c:v>4.2549999999999999</c:v>
                </c:pt>
                <c:pt idx="299">
                  <c:v>4.24</c:v>
                </c:pt>
                <c:pt idx="300">
                  <c:v>4.085</c:v>
                </c:pt>
                <c:pt idx="301">
                  <c:v>4.54</c:v>
                </c:pt>
                <c:pt idx="302">
                  <c:v>4.2300000000000004</c:v>
                </c:pt>
                <c:pt idx="303">
                  <c:v>4.2050000000000001</c:v>
                </c:pt>
                <c:pt idx="304">
                  <c:v>4.26</c:v>
                </c:pt>
                <c:pt idx="305">
                  <c:v>4.2300000000000004</c:v>
                </c:pt>
                <c:pt idx="306">
                  <c:v>3.96</c:v>
                </c:pt>
                <c:pt idx="307">
                  <c:v>4.2349999999999994</c:v>
                </c:pt>
                <c:pt idx="308">
                  <c:v>4.2549999999999999</c:v>
                </c:pt>
                <c:pt idx="309">
                  <c:v>4.379999999999999</c:v>
                </c:pt>
                <c:pt idx="310">
                  <c:v>4.26</c:v>
                </c:pt>
                <c:pt idx="311">
                  <c:v>4.21</c:v>
                </c:pt>
                <c:pt idx="312">
                  <c:v>4.2349999999999994</c:v>
                </c:pt>
                <c:pt idx="313">
                  <c:v>4.29</c:v>
                </c:pt>
                <c:pt idx="314">
                  <c:v>4.26</c:v>
                </c:pt>
                <c:pt idx="315">
                  <c:v>4.335</c:v>
                </c:pt>
                <c:pt idx="316">
                  <c:v>4.47</c:v>
                </c:pt>
                <c:pt idx="317">
                  <c:v>4.1899999999999986</c:v>
                </c:pt>
                <c:pt idx="318">
                  <c:v>4.2149999999999999</c:v>
                </c:pt>
                <c:pt idx="319">
                  <c:v>3.915</c:v>
                </c:pt>
                <c:pt idx="320">
                  <c:v>4.2349999999999994</c:v>
                </c:pt>
                <c:pt idx="321">
                  <c:v>4.2500000000000009</c:v>
                </c:pt>
                <c:pt idx="322">
                  <c:v>4.1899999999999986</c:v>
                </c:pt>
                <c:pt idx="323">
                  <c:v>4.1899999999999986</c:v>
                </c:pt>
                <c:pt idx="324">
                  <c:v>4.1199999999999974</c:v>
                </c:pt>
                <c:pt idx="325">
                  <c:v>4.17</c:v>
                </c:pt>
                <c:pt idx="326">
                  <c:v>4.08</c:v>
                </c:pt>
                <c:pt idx="327">
                  <c:v>4.1449999999999996</c:v>
                </c:pt>
                <c:pt idx="328">
                  <c:v>4.2100000000000009</c:v>
                </c:pt>
                <c:pt idx="329">
                  <c:v>4.085</c:v>
                </c:pt>
                <c:pt idx="330">
                  <c:v>3.97</c:v>
                </c:pt>
                <c:pt idx="331">
                  <c:v>4.1899999999999986</c:v>
                </c:pt>
                <c:pt idx="332">
                  <c:v>4.2850000000000001</c:v>
                </c:pt>
                <c:pt idx="333">
                  <c:v>4.2500000000000009</c:v>
                </c:pt>
                <c:pt idx="334">
                  <c:v>4.1849999999999996</c:v>
                </c:pt>
                <c:pt idx="335">
                  <c:v>4.1400000000000006</c:v>
                </c:pt>
                <c:pt idx="336">
                  <c:v>4.1400000000000006</c:v>
                </c:pt>
                <c:pt idx="337">
                  <c:v>4.0949999999999998</c:v>
                </c:pt>
                <c:pt idx="338">
                  <c:v>4.1400000000000006</c:v>
                </c:pt>
                <c:pt idx="339">
                  <c:v>4.1350000000000007</c:v>
                </c:pt>
                <c:pt idx="340">
                  <c:v>4.0699999999999976</c:v>
                </c:pt>
                <c:pt idx="341">
                  <c:v>4.1499999999999986</c:v>
                </c:pt>
                <c:pt idx="342">
                  <c:v>4.09</c:v>
                </c:pt>
                <c:pt idx="343">
                  <c:v>4.114999999999986</c:v>
                </c:pt>
                <c:pt idx="344">
                  <c:v>4.3049999999999997</c:v>
                </c:pt>
                <c:pt idx="345">
                  <c:v>4.1899999999999986</c:v>
                </c:pt>
                <c:pt idx="346">
                  <c:v>4.114999999999986</c:v>
                </c:pt>
                <c:pt idx="347">
                  <c:v>4.0950000000000006</c:v>
                </c:pt>
                <c:pt idx="348">
                  <c:v>4.1350000000000007</c:v>
                </c:pt>
                <c:pt idx="349">
                  <c:v>4.1599999999999966</c:v>
                </c:pt>
                <c:pt idx="350">
                  <c:v>4.2550000000000008</c:v>
                </c:pt>
                <c:pt idx="351">
                  <c:v>4.1849999999999996</c:v>
                </c:pt>
                <c:pt idx="352">
                  <c:v>4.1449999999999996</c:v>
                </c:pt>
                <c:pt idx="353">
                  <c:v>4.1599999999999966</c:v>
                </c:pt>
                <c:pt idx="354">
                  <c:v>4.0950000000000006</c:v>
                </c:pt>
                <c:pt idx="355">
                  <c:v>4.1350000000000007</c:v>
                </c:pt>
                <c:pt idx="356">
                  <c:v>4.5750000000000002</c:v>
                </c:pt>
                <c:pt idx="357">
                  <c:v>4.2149999999999999</c:v>
                </c:pt>
                <c:pt idx="358">
                  <c:v>4.21</c:v>
                </c:pt>
                <c:pt idx="359">
                  <c:v>4.1899999999999986</c:v>
                </c:pt>
                <c:pt idx="360">
                  <c:v>4.1849999999999996</c:v>
                </c:pt>
                <c:pt idx="361">
                  <c:v>4.2549999999999999</c:v>
                </c:pt>
                <c:pt idx="362">
                  <c:v>4.124999999999984</c:v>
                </c:pt>
                <c:pt idx="363">
                  <c:v>4.1599999999999966</c:v>
                </c:pt>
                <c:pt idx="364">
                  <c:v>4.0949999999999998</c:v>
                </c:pt>
                <c:pt idx="365">
                  <c:v>4.1800000000000006</c:v>
                </c:pt>
                <c:pt idx="366">
                  <c:v>4.28</c:v>
                </c:pt>
                <c:pt idx="367">
                  <c:v>4.1599999999999966</c:v>
                </c:pt>
                <c:pt idx="368">
                  <c:v>4.21</c:v>
                </c:pt>
                <c:pt idx="369">
                  <c:v>4.1849999999999996</c:v>
                </c:pt>
                <c:pt idx="370">
                  <c:v>3.82</c:v>
                </c:pt>
                <c:pt idx="371">
                  <c:v>3.79</c:v>
                </c:pt>
                <c:pt idx="372">
                  <c:v>4.1599999999999966</c:v>
                </c:pt>
                <c:pt idx="373">
                  <c:v>4.1849999999999996</c:v>
                </c:pt>
                <c:pt idx="374">
                  <c:v>4.3199999999999976</c:v>
                </c:pt>
                <c:pt idx="375">
                  <c:v>4.2549999999999999</c:v>
                </c:pt>
                <c:pt idx="376">
                  <c:v>3.915</c:v>
                </c:pt>
                <c:pt idx="377">
                  <c:v>4.1350000000000007</c:v>
                </c:pt>
                <c:pt idx="378">
                  <c:v>4.25</c:v>
                </c:pt>
                <c:pt idx="379">
                  <c:v>4.2349999999999994</c:v>
                </c:pt>
                <c:pt idx="380">
                  <c:v>4.13</c:v>
                </c:pt>
                <c:pt idx="381">
                  <c:v>4.2749999999999986</c:v>
                </c:pt>
                <c:pt idx="382">
                  <c:v>4.2300000000000004</c:v>
                </c:pt>
                <c:pt idx="383">
                  <c:v>4.49</c:v>
                </c:pt>
                <c:pt idx="384">
                  <c:v>4.3449999999999998</c:v>
                </c:pt>
                <c:pt idx="385">
                  <c:v>4.339999999999999</c:v>
                </c:pt>
                <c:pt idx="386">
                  <c:v>4.3699999999999957</c:v>
                </c:pt>
                <c:pt idx="387">
                  <c:v>4.5199999999999996</c:v>
                </c:pt>
                <c:pt idx="388">
                  <c:v>4.379999999999999</c:v>
                </c:pt>
                <c:pt idx="389">
                  <c:v>4.3649999999999842</c:v>
                </c:pt>
                <c:pt idx="390">
                  <c:v>4.5599999999999996</c:v>
                </c:pt>
                <c:pt idx="391">
                  <c:v>4.339999999999999</c:v>
                </c:pt>
                <c:pt idx="392">
                  <c:v>4.3899999999999997</c:v>
                </c:pt>
                <c:pt idx="393">
                  <c:v>4.3699999999999957</c:v>
                </c:pt>
                <c:pt idx="394">
                  <c:v>4.4649999999999999</c:v>
                </c:pt>
                <c:pt idx="395">
                  <c:v>4.42</c:v>
                </c:pt>
                <c:pt idx="396">
                  <c:v>4.3699999999999957</c:v>
                </c:pt>
                <c:pt idx="397">
                  <c:v>4.3949999999999996</c:v>
                </c:pt>
                <c:pt idx="398">
                  <c:v>4.3949999999999996</c:v>
                </c:pt>
                <c:pt idx="399">
                  <c:v>4.4649999999999999</c:v>
                </c:pt>
                <c:pt idx="400">
                  <c:v>4.45</c:v>
                </c:pt>
                <c:pt idx="401">
                  <c:v>4.3949999999999996</c:v>
                </c:pt>
                <c:pt idx="402">
                  <c:v>4.4950000000000001</c:v>
                </c:pt>
                <c:pt idx="403">
                  <c:v>4.5199999999999996</c:v>
                </c:pt>
                <c:pt idx="404">
                  <c:v>4.5599999999999996</c:v>
                </c:pt>
                <c:pt idx="405">
                  <c:v>4.5149999999999997</c:v>
                </c:pt>
                <c:pt idx="406">
                  <c:v>4.4649999999999999</c:v>
                </c:pt>
                <c:pt idx="407">
                  <c:v>4.5199999999999996</c:v>
                </c:pt>
                <c:pt idx="408">
                  <c:v>4.5649999999999853</c:v>
                </c:pt>
                <c:pt idx="409">
                  <c:v>4.4950000000000001</c:v>
                </c:pt>
                <c:pt idx="410">
                  <c:v>4.51</c:v>
                </c:pt>
                <c:pt idx="411">
                  <c:v>4.6350000000000007</c:v>
                </c:pt>
                <c:pt idx="412">
                  <c:v>4.42</c:v>
                </c:pt>
                <c:pt idx="413">
                  <c:v>4.5599999999999996</c:v>
                </c:pt>
                <c:pt idx="414">
                  <c:v>4.6350000000000007</c:v>
                </c:pt>
                <c:pt idx="415">
                  <c:v>4.6599999999999957</c:v>
                </c:pt>
                <c:pt idx="416">
                  <c:v>4.47</c:v>
                </c:pt>
                <c:pt idx="417">
                  <c:v>4.63</c:v>
                </c:pt>
                <c:pt idx="418">
                  <c:v>4.5149999999999997</c:v>
                </c:pt>
                <c:pt idx="419">
                  <c:v>4.63</c:v>
                </c:pt>
                <c:pt idx="420">
                  <c:v>4.68</c:v>
                </c:pt>
                <c:pt idx="421">
                  <c:v>4.59</c:v>
                </c:pt>
                <c:pt idx="422">
                  <c:v>4.5649999999999853</c:v>
                </c:pt>
                <c:pt idx="423">
                  <c:v>4.4550000000000001</c:v>
                </c:pt>
                <c:pt idx="424">
                  <c:v>4.59</c:v>
                </c:pt>
                <c:pt idx="425">
                  <c:v>4.6549999999999843</c:v>
                </c:pt>
                <c:pt idx="426">
                  <c:v>4.8000000000000007</c:v>
                </c:pt>
                <c:pt idx="427">
                  <c:v>4.6499999999999977</c:v>
                </c:pt>
                <c:pt idx="428">
                  <c:v>4.6599999999999957</c:v>
                </c:pt>
                <c:pt idx="429">
                  <c:v>4.63</c:v>
                </c:pt>
                <c:pt idx="430">
                  <c:v>4.7050000000000001</c:v>
                </c:pt>
                <c:pt idx="431">
                  <c:v>4.6249999999999813</c:v>
                </c:pt>
                <c:pt idx="432">
                  <c:v>4.6599999999999957</c:v>
                </c:pt>
                <c:pt idx="433">
                  <c:v>4.5299999999999976</c:v>
                </c:pt>
                <c:pt idx="434">
                  <c:v>4.63</c:v>
                </c:pt>
                <c:pt idx="435">
                  <c:v>4.6599999999999957</c:v>
                </c:pt>
                <c:pt idx="436">
                  <c:v>4.46</c:v>
                </c:pt>
                <c:pt idx="437">
                  <c:v>4.68</c:v>
                </c:pt>
                <c:pt idx="438">
                  <c:v>4.7750000000000004</c:v>
                </c:pt>
                <c:pt idx="439">
                  <c:v>4.6749999999999998</c:v>
                </c:pt>
                <c:pt idx="440">
                  <c:v>4.75</c:v>
                </c:pt>
                <c:pt idx="441">
                  <c:v>4.63</c:v>
                </c:pt>
                <c:pt idx="442">
                  <c:v>4.68</c:v>
                </c:pt>
                <c:pt idx="443">
                  <c:v>4.6849999999999996</c:v>
                </c:pt>
                <c:pt idx="444">
                  <c:v>4.5649999999999853</c:v>
                </c:pt>
                <c:pt idx="445">
                  <c:v>4.6499999999999977</c:v>
                </c:pt>
                <c:pt idx="446">
                  <c:v>4.75</c:v>
                </c:pt>
                <c:pt idx="447">
                  <c:v>4.75</c:v>
                </c:pt>
                <c:pt idx="448">
                  <c:v>4.9050000000000002</c:v>
                </c:pt>
                <c:pt idx="449">
                  <c:v>4.7050000000000001</c:v>
                </c:pt>
                <c:pt idx="450">
                  <c:v>4.8000000000000007</c:v>
                </c:pt>
                <c:pt idx="451">
                  <c:v>4.9249999999999998</c:v>
                </c:pt>
                <c:pt idx="452">
                  <c:v>4.8000000000000007</c:v>
                </c:pt>
                <c:pt idx="453">
                  <c:v>5.17</c:v>
                </c:pt>
                <c:pt idx="454">
                  <c:v>4.88</c:v>
                </c:pt>
                <c:pt idx="455">
                  <c:v>4.8000000000000007</c:v>
                </c:pt>
                <c:pt idx="456">
                  <c:v>4.785000000000001</c:v>
                </c:pt>
                <c:pt idx="457">
                  <c:v>4.8499999999999996</c:v>
                </c:pt>
                <c:pt idx="458">
                  <c:v>5</c:v>
                </c:pt>
                <c:pt idx="459">
                  <c:v>5.17</c:v>
                </c:pt>
                <c:pt idx="460">
                  <c:v>4.8749999999999956</c:v>
                </c:pt>
                <c:pt idx="461">
                  <c:v>4.8549999999999862</c:v>
                </c:pt>
                <c:pt idx="462">
                  <c:v>4.9249999999999998</c:v>
                </c:pt>
                <c:pt idx="463">
                  <c:v>5.0249999999999853</c:v>
                </c:pt>
                <c:pt idx="464">
                  <c:v>5.0749999999999984</c:v>
                </c:pt>
                <c:pt idx="465">
                  <c:v>4.9749999999999996</c:v>
                </c:pt>
                <c:pt idx="466">
                  <c:v>4.9249999999999998</c:v>
                </c:pt>
                <c:pt idx="467">
                  <c:v>5.3</c:v>
                </c:pt>
                <c:pt idx="468">
                  <c:v>4.9249999999999998</c:v>
                </c:pt>
                <c:pt idx="469">
                  <c:v>5</c:v>
                </c:pt>
                <c:pt idx="470">
                  <c:v>4.9249999999999998</c:v>
                </c:pt>
                <c:pt idx="471">
                  <c:v>5.05</c:v>
                </c:pt>
                <c:pt idx="472">
                  <c:v>5.0049999999999946</c:v>
                </c:pt>
                <c:pt idx="473">
                  <c:v>5.1499999999999986</c:v>
                </c:pt>
                <c:pt idx="474">
                  <c:v>5.05</c:v>
                </c:pt>
                <c:pt idx="475">
                  <c:v>5.0049999999999946</c:v>
                </c:pt>
                <c:pt idx="476">
                  <c:v>5.0749999999999984</c:v>
                </c:pt>
                <c:pt idx="477">
                  <c:v>5.1999999999999966</c:v>
                </c:pt>
                <c:pt idx="478">
                  <c:v>4.95</c:v>
                </c:pt>
                <c:pt idx="479">
                  <c:v>4.93</c:v>
                </c:pt>
                <c:pt idx="480">
                  <c:v>5.0749999999999984</c:v>
                </c:pt>
                <c:pt idx="481">
                  <c:v>5.05</c:v>
                </c:pt>
                <c:pt idx="482">
                  <c:v>5.3449999999999864</c:v>
                </c:pt>
                <c:pt idx="483">
                  <c:v>5.05</c:v>
                </c:pt>
                <c:pt idx="484">
                  <c:v>5.0249999999999853</c:v>
                </c:pt>
                <c:pt idx="485">
                  <c:v>5.0999999999999996</c:v>
                </c:pt>
                <c:pt idx="486">
                  <c:v>5.1249999999999831</c:v>
                </c:pt>
                <c:pt idx="487">
                  <c:v>4.8849999999999936</c:v>
                </c:pt>
                <c:pt idx="488">
                  <c:v>5.05</c:v>
                </c:pt>
                <c:pt idx="489">
                  <c:v>5.0749999999999984</c:v>
                </c:pt>
                <c:pt idx="490">
                  <c:v>5.1499999999999986</c:v>
                </c:pt>
                <c:pt idx="491">
                  <c:v>5.1499999999999986</c:v>
                </c:pt>
                <c:pt idx="492">
                  <c:v>5.0750000000000002</c:v>
                </c:pt>
                <c:pt idx="493">
                  <c:v>5.0999999999999996</c:v>
                </c:pt>
                <c:pt idx="494">
                  <c:v>5.2249999999999996</c:v>
                </c:pt>
                <c:pt idx="495">
                  <c:v>5.05</c:v>
                </c:pt>
                <c:pt idx="496">
                  <c:v>5.1499999999999986</c:v>
                </c:pt>
                <c:pt idx="497">
                  <c:v>5.0749999999999984</c:v>
                </c:pt>
                <c:pt idx="498">
                  <c:v>5.0999999999999996</c:v>
                </c:pt>
                <c:pt idx="499">
                  <c:v>4.7350000000000003</c:v>
                </c:pt>
                <c:pt idx="500">
                  <c:v>5.1999999999999966</c:v>
                </c:pt>
                <c:pt idx="501">
                  <c:v>5.05</c:v>
                </c:pt>
                <c:pt idx="502">
                  <c:v>5.0999999999999996</c:v>
                </c:pt>
                <c:pt idx="503">
                  <c:v>5.1499999999999986</c:v>
                </c:pt>
                <c:pt idx="504">
                  <c:v>5.1249999999999831</c:v>
                </c:pt>
                <c:pt idx="505">
                  <c:v>5.05</c:v>
                </c:pt>
                <c:pt idx="506">
                  <c:v>5.1499999999999986</c:v>
                </c:pt>
                <c:pt idx="507">
                  <c:v>5.1499999999999986</c:v>
                </c:pt>
                <c:pt idx="508">
                  <c:v>5.1499999999999986</c:v>
                </c:pt>
                <c:pt idx="509">
                  <c:v>5.3249999999999833</c:v>
                </c:pt>
                <c:pt idx="510">
                  <c:v>5.2249999999999996</c:v>
                </c:pt>
                <c:pt idx="511">
                  <c:v>5.1999999999999966</c:v>
                </c:pt>
                <c:pt idx="512">
                  <c:v>5.1749999999999998</c:v>
                </c:pt>
                <c:pt idx="513">
                  <c:v>5.3</c:v>
                </c:pt>
                <c:pt idx="514">
                  <c:v>5.1299999999999946</c:v>
                </c:pt>
                <c:pt idx="515">
                  <c:v>5.25</c:v>
                </c:pt>
                <c:pt idx="516">
                  <c:v>5.25</c:v>
                </c:pt>
                <c:pt idx="517">
                  <c:v>5.3</c:v>
                </c:pt>
                <c:pt idx="518">
                  <c:v>5.25</c:v>
                </c:pt>
                <c:pt idx="519">
                  <c:v>5.0549999999999997</c:v>
                </c:pt>
                <c:pt idx="520">
                  <c:v>5.4450000000000003</c:v>
                </c:pt>
                <c:pt idx="521">
                  <c:v>5.1999999999999966</c:v>
                </c:pt>
                <c:pt idx="522">
                  <c:v>5.3</c:v>
                </c:pt>
                <c:pt idx="523">
                  <c:v>4.9850000000000003</c:v>
                </c:pt>
                <c:pt idx="524">
                  <c:v>5.0349999999999966</c:v>
                </c:pt>
                <c:pt idx="525">
                  <c:v>5.3249999999999833</c:v>
                </c:pt>
                <c:pt idx="526">
                  <c:v>5.3249999999999833</c:v>
                </c:pt>
                <c:pt idx="527">
                  <c:v>5.4249999999999998</c:v>
                </c:pt>
                <c:pt idx="528">
                  <c:v>5.5449999999999946</c:v>
                </c:pt>
                <c:pt idx="529">
                  <c:v>5.3</c:v>
                </c:pt>
                <c:pt idx="530">
                  <c:v>5.3999999999999986</c:v>
                </c:pt>
                <c:pt idx="531">
                  <c:v>5.35</c:v>
                </c:pt>
                <c:pt idx="532">
                  <c:v>5.3749999999999956</c:v>
                </c:pt>
                <c:pt idx="533">
                  <c:v>5.45</c:v>
                </c:pt>
                <c:pt idx="534">
                  <c:v>5.52</c:v>
                </c:pt>
                <c:pt idx="535">
                  <c:v>5.3999999999999986</c:v>
                </c:pt>
                <c:pt idx="536">
                  <c:v>5.4749999999999996</c:v>
                </c:pt>
                <c:pt idx="537">
                  <c:v>5.4749999999999996</c:v>
                </c:pt>
                <c:pt idx="538">
                  <c:v>5.5949999999999998</c:v>
                </c:pt>
                <c:pt idx="539">
                  <c:v>5.4249999999999998</c:v>
                </c:pt>
                <c:pt idx="540">
                  <c:v>5.5749999999999984</c:v>
                </c:pt>
                <c:pt idx="541">
                  <c:v>5.3249999999999833</c:v>
                </c:pt>
                <c:pt idx="542">
                  <c:v>5.4249999999999998</c:v>
                </c:pt>
                <c:pt idx="543">
                  <c:v>4.9649999999999999</c:v>
                </c:pt>
                <c:pt idx="544">
                  <c:v>5.3999999999999986</c:v>
                </c:pt>
                <c:pt idx="545">
                  <c:v>5.3249999999999833</c:v>
                </c:pt>
                <c:pt idx="546">
                  <c:v>5.5749999999999984</c:v>
                </c:pt>
                <c:pt idx="547">
                  <c:v>5.45</c:v>
                </c:pt>
                <c:pt idx="548">
                  <c:v>5.4249999999999998</c:v>
                </c:pt>
                <c:pt idx="549">
                  <c:v>5.4249999999999998</c:v>
                </c:pt>
                <c:pt idx="550">
                  <c:v>5.45</c:v>
                </c:pt>
                <c:pt idx="551">
                  <c:v>5.4249999999999998</c:v>
                </c:pt>
                <c:pt idx="552">
                  <c:v>5.45</c:v>
                </c:pt>
                <c:pt idx="553">
                  <c:v>5.5749999999999984</c:v>
                </c:pt>
                <c:pt idx="554">
                  <c:v>5.45</c:v>
                </c:pt>
                <c:pt idx="555">
                  <c:v>5.5549999999999864</c:v>
                </c:pt>
                <c:pt idx="556">
                  <c:v>5.4749999999999996</c:v>
                </c:pt>
                <c:pt idx="557">
                  <c:v>5.3999999999999986</c:v>
                </c:pt>
                <c:pt idx="558">
                  <c:v>5.3299999999999956</c:v>
                </c:pt>
                <c:pt idx="559">
                  <c:v>5.5249999999999853</c:v>
                </c:pt>
                <c:pt idx="560">
                  <c:v>5.6699999999999937</c:v>
                </c:pt>
                <c:pt idx="561">
                  <c:v>5.3999999999999986</c:v>
                </c:pt>
                <c:pt idx="562">
                  <c:v>5.45</c:v>
                </c:pt>
                <c:pt idx="563">
                  <c:v>5.4249999999999998</c:v>
                </c:pt>
                <c:pt idx="564">
                  <c:v>5.35</c:v>
                </c:pt>
                <c:pt idx="565">
                  <c:v>5.45</c:v>
                </c:pt>
                <c:pt idx="566">
                  <c:v>5.4249999999999998</c:v>
                </c:pt>
                <c:pt idx="567">
                  <c:v>5.3249999999999833</c:v>
                </c:pt>
                <c:pt idx="568">
                  <c:v>5.4749999999999996</c:v>
                </c:pt>
                <c:pt idx="569">
                  <c:v>5.4249999999999998</c:v>
                </c:pt>
                <c:pt idx="570">
                  <c:v>5.4049999999999976</c:v>
                </c:pt>
                <c:pt idx="571">
                  <c:v>5.5249999999999853</c:v>
                </c:pt>
                <c:pt idx="572">
                  <c:v>5.5</c:v>
                </c:pt>
                <c:pt idx="573">
                  <c:v>5.5</c:v>
                </c:pt>
                <c:pt idx="574">
                  <c:v>5.45</c:v>
                </c:pt>
                <c:pt idx="575">
                  <c:v>5.6949999999999852</c:v>
                </c:pt>
                <c:pt idx="576">
                  <c:v>5.6699999999999937</c:v>
                </c:pt>
                <c:pt idx="577">
                  <c:v>5.5249999999999853</c:v>
                </c:pt>
                <c:pt idx="578">
                  <c:v>5.5249999999999853</c:v>
                </c:pt>
                <c:pt idx="579">
                  <c:v>5.55</c:v>
                </c:pt>
                <c:pt idx="580">
                  <c:v>5.5249999999999853</c:v>
                </c:pt>
                <c:pt idx="581">
                  <c:v>5.55</c:v>
                </c:pt>
                <c:pt idx="582">
                  <c:v>5.6</c:v>
                </c:pt>
                <c:pt idx="583">
                  <c:v>5.55</c:v>
                </c:pt>
                <c:pt idx="584">
                  <c:v>5.7699999999999987</c:v>
                </c:pt>
                <c:pt idx="585">
                  <c:v>5.6</c:v>
                </c:pt>
                <c:pt idx="586">
                  <c:v>5.7449999999999957</c:v>
                </c:pt>
                <c:pt idx="587">
                  <c:v>5.6249999999999787</c:v>
                </c:pt>
                <c:pt idx="588">
                  <c:v>5.6249999999999787</c:v>
                </c:pt>
                <c:pt idx="589">
                  <c:v>5.92</c:v>
                </c:pt>
                <c:pt idx="590">
                  <c:v>5.7249999999999996</c:v>
                </c:pt>
                <c:pt idx="591">
                  <c:v>5.75</c:v>
                </c:pt>
                <c:pt idx="592">
                  <c:v>5.6749999999999998</c:v>
                </c:pt>
                <c:pt idx="593">
                  <c:v>5.8</c:v>
                </c:pt>
                <c:pt idx="594">
                  <c:v>5.94</c:v>
                </c:pt>
                <c:pt idx="595">
                  <c:v>5.6999999999999966</c:v>
                </c:pt>
                <c:pt idx="596">
                  <c:v>5.7699999999999987</c:v>
                </c:pt>
                <c:pt idx="597">
                  <c:v>5.6999999999999966</c:v>
                </c:pt>
                <c:pt idx="598">
                  <c:v>5.7699999999999987</c:v>
                </c:pt>
                <c:pt idx="599">
                  <c:v>5.6499999999999977</c:v>
                </c:pt>
                <c:pt idx="600">
                  <c:v>5.8249999999999833</c:v>
                </c:pt>
                <c:pt idx="601">
                  <c:v>5.8949999999999863</c:v>
                </c:pt>
                <c:pt idx="602">
                  <c:v>5.8949999999999863</c:v>
                </c:pt>
                <c:pt idx="603">
                  <c:v>5.8499999999999988</c:v>
                </c:pt>
                <c:pt idx="604">
                  <c:v>5.8749999999999956</c:v>
                </c:pt>
                <c:pt idx="605">
                  <c:v>5.8249999999999833</c:v>
                </c:pt>
                <c:pt idx="606">
                  <c:v>5.9449999999999976</c:v>
                </c:pt>
                <c:pt idx="607">
                  <c:v>5.8</c:v>
                </c:pt>
                <c:pt idx="608">
                  <c:v>5.92</c:v>
                </c:pt>
                <c:pt idx="609">
                  <c:v>5.95</c:v>
                </c:pt>
                <c:pt idx="610">
                  <c:v>5.9399999999999977</c:v>
                </c:pt>
                <c:pt idx="611">
                  <c:v>5.6</c:v>
                </c:pt>
                <c:pt idx="612">
                  <c:v>6.1599999999999966</c:v>
                </c:pt>
                <c:pt idx="613">
                  <c:v>5.92</c:v>
                </c:pt>
                <c:pt idx="614">
                  <c:v>5.92</c:v>
                </c:pt>
                <c:pt idx="615">
                  <c:v>5.8699999999999957</c:v>
                </c:pt>
                <c:pt idx="616">
                  <c:v>6.21</c:v>
                </c:pt>
                <c:pt idx="617">
                  <c:v>5.92</c:v>
                </c:pt>
                <c:pt idx="618">
                  <c:v>5.8499999999999988</c:v>
                </c:pt>
                <c:pt idx="619">
                  <c:v>5.8999999999999986</c:v>
                </c:pt>
                <c:pt idx="620">
                  <c:v>6.0699999999999976</c:v>
                </c:pt>
                <c:pt idx="621">
                  <c:v>5.8949999999999863</c:v>
                </c:pt>
                <c:pt idx="622">
                  <c:v>5.92</c:v>
                </c:pt>
                <c:pt idx="623">
                  <c:v>5.92</c:v>
                </c:pt>
                <c:pt idx="624">
                  <c:v>5.9399999999999977</c:v>
                </c:pt>
                <c:pt idx="625">
                  <c:v>5.9699999999999989</c:v>
                </c:pt>
                <c:pt idx="626">
                  <c:v>5.8699999999999957</c:v>
                </c:pt>
                <c:pt idx="627">
                  <c:v>6.1149999999999851</c:v>
                </c:pt>
                <c:pt idx="628">
                  <c:v>6.0449999999999946</c:v>
                </c:pt>
                <c:pt idx="629">
                  <c:v>5.9449999999999976</c:v>
                </c:pt>
                <c:pt idx="630">
                  <c:v>5.5249999999999853</c:v>
                </c:pt>
                <c:pt idx="631">
                  <c:v>5.9649999999999936</c:v>
                </c:pt>
                <c:pt idx="632">
                  <c:v>5.9449999999999976</c:v>
                </c:pt>
                <c:pt idx="633">
                  <c:v>5.8949999999999863</c:v>
                </c:pt>
                <c:pt idx="634">
                  <c:v>5.9699999999999989</c:v>
                </c:pt>
                <c:pt idx="635">
                  <c:v>5.8699999999999957</c:v>
                </c:pt>
                <c:pt idx="636">
                  <c:v>5.92</c:v>
                </c:pt>
                <c:pt idx="637">
                  <c:v>6.05</c:v>
                </c:pt>
                <c:pt idx="638">
                  <c:v>5.9749999999999988</c:v>
                </c:pt>
                <c:pt idx="639">
                  <c:v>5.9699999999999989</c:v>
                </c:pt>
                <c:pt idx="640">
                  <c:v>5.9449999999999976</c:v>
                </c:pt>
                <c:pt idx="641">
                  <c:v>5.9249999999999998</c:v>
                </c:pt>
                <c:pt idx="642">
                  <c:v>5.8999999999999986</c:v>
                </c:pt>
                <c:pt idx="643">
                  <c:v>5.9949999999999974</c:v>
                </c:pt>
                <c:pt idx="644">
                  <c:v>5.9249999999999998</c:v>
                </c:pt>
                <c:pt idx="645">
                  <c:v>5.5249999999999853</c:v>
                </c:pt>
                <c:pt idx="646">
                  <c:v>5.9699999999999989</c:v>
                </c:pt>
                <c:pt idx="647">
                  <c:v>6.0449999999999946</c:v>
                </c:pt>
                <c:pt idx="648">
                  <c:v>6.0149999999999864</c:v>
                </c:pt>
                <c:pt idx="649">
                  <c:v>5.9749999999999988</c:v>
                </c:pt>
                <c:pt idx="650">
                  <c:v>6</c:v>
                </c:pt>
                <c:pt idx="651">
                  <c:v>6</c:v>
                </c:pt>
                <c:pt idx="652">
                  <c:v>5.9699999999999989</c:v>
                </c:pt>
                <c:pt idx="653">
                  <c:v>6.089999999999999</c:v>
                </c:pt>
                <c:pt idx="654">
                  <c:v>6.05</c:v>
                </c:pt>
                <c:pt idx="655">
                  <c:v>5.9949999999999974</c:v>
                </c:pt>
                <c:pt idx="656">
                  <c:v>6.0449999999999946</c:v>
                </c:pt>
                <c:pt idx="657">
                  <c:v>6.0199999999999987</c:v>
                </c:pt>
                <c:pt idx="658">
                  <c:v>5.9449999999999976</c:v>
                </c:pt>
                <c:pt idx="659">
                  <c:v>5.9749999999999988</c:v>
                </c:pt>
                <c:pt idx="660">
                  <c:v>6.0449999999999946</c:v>
                </c:pt>
                <c:pt idx="661">
                  <c:v>5.92</c:v>
                </c:pt>
                <c:pt idx="662">
                  <c:v>6.0199999999999987</c:v>
                </c:pt>
                <c:pt idx="663">
                  <c:v>5.9449999999999976</c:v>
                </c:pt>
                <c:pt idx="664">
                  <c:v>5.9249999999999998</c:v>
                </c:pt>
                <c:pt idx="665">
                  <c:v>5.9899999999999984</c:v>
                </c:pt>
                <c:pt idx="666">
                  <c:v>6.0099999999999989</c:v>
                </c:pt>
                <c:pt idx="667">
                  <c:v>5.8949999999999863</c:v>
                </c:pt>
                <c:pt idx="668">
                  <c:v>5.8699999999999957</c:v>
                </c:pt>
                <c:pt idx="669">
                  <c:v>6.0199999999999987</c:v>
                </c:pt>
                <c:pt idx="670">
                  <c:v>6.0249999999999853</c:v>
                </c:pt>
                <c:pt idx="671">
                  <c:v>6</c:v>
                </c:pt>
                <c:pt idx="672">
                  <c:v>6.0649999999999853</c:v>
                </c:pt>
                <c:pt idx="673">
                  <c:v>5.9699999999999989</c:v>
                </c:pt>
                <c:pt idx="674">
                  <c:v>5.92</c:v>
                </c:pt>
                <c:pt idx="675">
                  <c:v>5.9449999999999976</c:v>
                </c:pt>
                <c:pt idx="676">
                  <c:v>5.8949999999999996</c:v>
                </c:pt>
                <c:pt idx="677">
                  <c:v>5.6999999999999966</c:v>
                </c:pt>
                <c:pt idx="678">
                  <c:v>5.9449999999999976</c:v>
                </c:pt>
                <c:pt idx="679">
                  <c:v>5.92</c:v>
                </c:pt>
                <c:pt idx="680">
                  <c:v>5.9949999999999974</c:v>
                </c:pt>
                <c:pt idx="681">
                  <c:v>6.1599999999999966</c:v>
                </c:pt>
                <c:pt idx="682">
                  <c:v>6.0649999999999853</c:v>
                </c:pt>
                <c:pt idx="683">
                  <c:v>5.92</c:v>
                </c:pt>
                <c:pt idx="684">
                  <c:v>6.0199999999999987</c:v>
                </c:pt>
                <c:pt idx="685">
                  <c:v>6.0199999999999987</c:v>
                </c:pt>
                <c:pt idx="686">
                  <c:v>6.2149999999999954</c:v>
                </c:pt>
                <c:pt idx="687">
                  <c:v>6.04</c:v>
                </c:pt>
                <c:pt idx="688">
                  <c:v>6.04</c:v>
                </c:pt>
                <c:pt idx="689">
                  <c:v>5.9399999999999977</c:v>
                </c:pt>
                <c:pt idx="690">
                  <c:v>5.9949999999999974</c:v>
                </c:pt>
                <c:pt idx="691">
                  <c:v>6.2149999999999954</c:v>
                </c:pt>
                <c:pt idx="692">
                  <c:v>5.9449999999999976</c:v>
                </c:pt>
                <c:pt idx="693">
                  <c:v>6.0449999999999946</c:v>
                </c:pt>
                <c:pt idx="694">
                  <c:v>5.9899999999999984</c:v>
                </c:pt>
                <c:pt idx="695">
                  <c:v>6.0699999999999976</c:v>
                </c:pt>
                <c:pt idx="696">
                  <c:v>5.7449999999999957</c:v>
                </c:pt>
                <c:pt idx="697">
                  <c:v>6.0149999999999864</c:v>
                </c:pt>
                <c:pt idx="698">
                  <c:v>5.839999999999999</c:v>
                </c:pt>
                <c:pt idx="699">
                  <c:v>6.0199999999999987</c:v>
                </c:pt>
                <c:pt idx="700">
                  <c:v>6.089999999999999</c:v>
                </c:pt>
                <c:pt idx="701">
                  <c:v>6.21</c:v>
                </c:pt>
                <c:pt idx="702">
                  <c:v>5.9949999999999974</c:v>
                </c:pt>
                <c:pt idx="703">
                  <c:v>6.0699999999999976</c:v>
                </c:pt>
                <c:pt idx="704">
                  <c:v>5.9699999999999989</c:v>
                </c:pt>
                <c:pt idx="705">
                  <c:v>6.0149999999999864</c:v>
                </c:pt>
                <c:pt idx="706">
                  <c:v>5.9899999999999984</c:v>
                </c:pt>
                <c:pt idx="707">
                  <c:v>6.0449999999999946</c:v>
                </c:pt>
                <c:pt idx="708">
                  <c:v>6.04</c:v>
                </c:pt>
                <c:pt idx="709">
                  <c:v>6.04</c:v>
                </c:pt>
                <c:pt idx="710">
                  <c:v>6.0199999999999987</c:v>
                </c:pt>
                <c:pt idx="711">
                  <c:v>6.0699999999999976</c:v>
                </c:pt>
                <c:pt idx="712">
                  <c:v>5.75</c:v>
                </c:pt>
                <c:pt idx="713">
                  <c:v>6.089999999999999</c:v>
                </c:pt>
                <c:pt idx="714">
                  <c:v>6.0149999999999864</c:v>
                </c:pt>
                <c:pt idx="715">
                  <c:v>5.9699999999999989</c:v>
                </c:pt>
                <c:pt idx="716">
                  <c:v>6.0199999999999987</c:v>
                </c:pt>
                <c:pt idx="717">
                  <c:v>5.9449999999999976</c:v>
                </c:pt>
                <c:pt idx="718">
                  <c:v>6.0199999999999987</c:v>
                </c:pt>
                <c:pt idx="719">
                  <c:v>6.0149999999999864</c:v>
                </c:pt>
                <c:pt idx="720">
                  <c:v>5.9699999999999989</c:v>
                </c:pt>
                <c:pt idx="721">
                  <c:v>5.9249999999999998</c:v>
                </c:pt>
                <c:pt idx="722">
                  <c:v>5.8649999999999833</c:v>
                </c:pt>
                <c:pt idx="723">
                  <c:v>5.9699999999999989</c:v>
                </c:pt>
                <c:pt idx="724">
                  <c:v>5.92</c:v>
                </c:pt>
                <c:pt idx="725">
                  <c:v>5.9699999999999989</c:v>
                </c:pt>
                <c:pt idx="726">
                  <c:v>5.9699999999999989</c:v>
                </c:pt>
                <c:pt idx="727">
                  <c:v>5.92</c:v>
                </c:pt>
                <c:pt idx="728">
                  <c:v>6.0449999999999946</c:v>
                </c:pt>
                <c:pt idx="729">
                  <c:v>5.9949999999999974</c:v>
                </c:pt>
                <c:pt idx="730">
                  <c:v>5.92</c:v>
                </c:pt>
                <c:pt idx="731">
                  <c:v>6.0199999999999987</c:v>
                </c:pt>
                <c:pt idx="732">
                  <c:v>5.97</c:v>
                </c:pt>
                <c:pt idx="733">
                  <c:v>5.9449999999999976</c:v>
                </c:pt>
                <c:pt idx="734">
                  <c:v>6.0199999999999987</c:v>
                </c:pt>
                <c:pt idx="735">
                  <c:v>6.0199999999999987</c:v>
                </c:pt>
                <c:pt idx="736">
                  <c:v>5.9949999999999974</c:v>
                </c:pt>
                <c:pt idx="737">
                  <c:v>6.3849999999999936</c:v>
                </c:pt>
                <c:pt idx="738">
                  <c:v>6.0449999999999946</c:v>
                </c:pt>
                <c:pt idx="739">
                  <c:v>5.92</c:v>
                </c:pt>
                <c:pt idx="740">
                  <c:v>5.92</c:v>
                </c:pt>
                <c:pt idx="741">
                  <c:v>5.9699999999999989</c:v>
                </c:pt>
                <c:pt idx="742">
                  <c:v>6.0449999999999946</c:v>
                </c:pt>
                <c:pt idx="743">
                  <c:v>5.9699999999999989</c:v>
                </c:pt>
                <c:pt idx="744">
                  <c:v>6.24</c:v>
                </c:pt>
                <c:pt idx="745">
                  <c:v>6.0449999999999946</c:v>
                </c:pt>
                <c:pt idx="746">
                  <c:v>5.9699999999999989</c:v>
                </c:pt>
                <c:pt idx="747">
                  <c:v>6.0949999999999944</c:v>
                </c:pt>
                <c:pt idx="748">
                  <c:v>6.0699999999999976</c:v>
                </c:pt>
                <c:pt idx="749">
                  <c:v>6.0699999999999976</c:v>
                </c:pt>
                <c:pt idx="750">
                  <c:v>6.0199999999999987</c:v>
                </c:pt>
                <c:pt idx="751">
                  <c:v>6.1199999999999974</c:v>
                </c:pt>
                <c:pt idx="752">
                  <c:v>6.0449999999999946</c:v>
                </c:pt>
                <c:pt idx="753">
                  <c:v>5.9950000000000001</c:v>
                </c:pt>
                <c:pt idx="754">
                  <c:v>6.0699999999999976</c:v>
                </c:pt>
                <c:pt idx="755">
                  <c:v>6.1449999999999863</c:v>
                </c:pt>
                <c:pt idx="756">
                  <c:v>6.0699999999999976</c:v>
                </c:pt>
                <c:pt idx="757">
                  <c:v>6.1199999999999974</c:v>
                </c:pt>
                <c:pt idx="758">
                  <c:v>6.0199999999999987</c:v>
                </c:pt>
                <c:pt idx="759">
                  <c:v>6.0949999999999944</c:v>
                </c:pt>
                <c:pt idx="760">
                  <c:v>6.1199999999999974</c:v>
                </c:pt>
                <c:pt idx="761">
                  <c:v>6.0699999999999976</c:v>
                </c:pt>
                <c:pt idx="762">
                  <c:v>6.1449999999999863</c:v>
                </c:pt>
                <c:pt idx="763">
                  <c:v>6.2149999999999954</c:v>
                </c:pt>
                <c:pt idx="764">
                  <c:v>5.8999999999999986</c:v>
                </c:pt>
                <c:pt idx="765">
                  <c:v>6.0199999999999987</c:v>
                </c:pt>
                <c:pt idx="766">
                  <c:v>6.1949999999999852</c:v>
                </c:pt>
                <c:pt idx="767">
                  <c:v>6.1449999999999863</c:v>
                </c:pt>
                <c:pt idx="768">
                  <c:v>6.2649999999999864</c:v>
                </c:pt>
                <c:pt idx="769">
                  <c:v>6.1449999999999863</c:v>
                </c:pt>
                <c:pt idx="770">
                  <c:v>6.24</c:v>
                </c:pt>
                <c:pt idx="771">
                  <c:v>6.0449999999999946</c:v>
                </c:pt>
                <c:pt idx="772">
                  <c:v>6.0949999999999944</c:v>
                </c:pt>
                <c:pt idx="773">
                  <c:v>6.0949999999999944</c:v>
                </c:pt>
                <c:pt idx="774">
                  <c:v>6.0199999999999987</c:v>
                </c:pt>
                <c:pt idx="775">
                  <c:v>5.9699999999999989</c:v>
                </c:pt>
                <c:pt idx="776">
                  <c:v>6.0949999999999944</c:v>
                </c:pt>
                <c:pt idx="777">
                  <c:v>5.9699999999999989</c:v>
                </c:pt>
                <c:pt idx="778">
                  <c:v>5.8949999999999996</c:v>
                </c:pt>
                <c:pt idx="779">
                  <c:v>6.0199999999999987</c:v>
                </c:pt>
                <c:pt idx="780">
                  <c:v>5.9949999999999974</c:v>
                </c:pt>
                <c:pt idx="781">
                  <c:v>6.0449999999999946</c:v>
                </c:pt>
                <c:pt idx="782">
                  <c:v>6.0949999999999944</c:v>
                </c:pt>
                <c:pt idx="783">
                  <c:v>6.0699999999999976</c:v>
                </c:pt>
                <c:pt idx="784">
                  <c:v>6.0199999999999987</c:v>
                </c:pt>
                <c:pt idx="785">
                  <c:v>5.75</c:v>
                </c:pt>
                <c:pt idx="786">
                  <c:v>5.9949999999999974</c:v>
                </c:pt>
                <c:pt idx="787">
                  <c:v>6.0249999999999853</c:v>
                </c:pt>
                <c:pt idx="788">
                  <c:v>6.1199999999999974</c:v>
                </c:pt>
                <c:pt idx="789">
                  <c:v>5.9249999999999998</c:v>
                </c:pt>
                <c:pt idx="790">
                  <c:v>5.8449999999999864</c:v>
                </c:pt>
                <c:pt idx="791">
                  <c:v>6.0199999999999987</c:v>
                </c:pt>
                <c:pt idx="792">
                  <c:v>6</c:v>
                </c:pt>
                <c:pt idx="793">
                  <c:v>6.0199999999999987</c:v>
                </c:pt>
                <c:pt idx="794">
                  <c:v>5.7949999999999999</c:v>
                </c:pt>
                <c:pt idx="795">
                  <c:v>5.95</c:v>
                </c:pt>
                <c:pt idx="796">
                  <c:v>5.9949999999999974</c:v>
                </c:pt>
                <c:pt idx="797">
                  <c:v>6</c:v>
                </c:pt>
                <c:pt idx="798">
                  <c:v>6.0699999999999976</c:v>
                </c:pt>
                <c:pt idx="799">
                  <c:v>5.8949999999999863</c:v>
                </c:pt>
                <c:pt idx="800">
                  <c:v>5.8699999999999957</c:v>
                </c:pt>
                <c:pt idx="801">
                  <c:v>5.9449999999999976</c:v>
                </c:pt>
                <c:pt idx="802">
                  <c:v>5.9699999999999989</c:v>
                </c:pt>
                <c:pt idx="803">
                  <c:v>6.0199999999999987</c:v>
                </c:pt>
                <c:pt idx="804">
                  <c:v>5.7449999999999957</c:v>
                </c:pt>
                <c:pt idx="805">
                  <c:v>6.1699999999999946</c:v>
                </c:pt>
                <c:pt idx="806">
                  <c:v>5.9949999999999974</c:v>
                </c:pt>
                <c:pt idx="807">
                  <c:v>6.0949999999999944</c:v>
                </c:pt>
                <c:pt idx="808">
                  <c:v>5.9449999999999976</c:v>
                </c:pt>
                <c:pt idx="809">
                  <c:v>6.0199999999999987</c:v>
                </c:pt>
                <c:pt idx="810">
                  <c:v>6.0699999999999976</c:v>
                </c:pt>
                <c:pt idx="811">
                  <c:v>6.0199999999999987</c:v>
                </c:pt>
                <c:pt idx="812">
                  <c:v>6.0449999999999946</c:v>
                </c:pt>
                <c:pt idx="813">
                  <c:v>6.0199999999999987</c:v>
                </c:pt>
                <c:pt idx="814">
                  <c:v>6.0449999999999946</c:v>
                </c:pt>
                <c:pt idx="815">
                  <c:v>6.0199999999999987</c:v>
                </c:pt>
                <c:pt idx="816">
                  <c:v>5.9699999999999989</c:v>
                </c:pt>
                <c:pt idx="817">
                  <c:v>6.0199999999999987</c:v>
                </c:pt>
                <c:pt idx="818">
                  <c:v>6.0699999999999976</c:v>
                </c:pt>
                <c:pt idx="819">
                  <c:v>6.0199999999999987</c:v>
                </c:pt>
                <c:pt idx="820">
                  <c:v>6.0949999999999944</c:v>
                </c:pt>
                <c:pt idx="821">
                  <c:v>5.9949999999999974</c:v>
                </c:pt>
                <c:pt idx="822">
                  <c:v>6.0649999999999853</c:v>
                </c:pt>
                <c:pt idx="823">
                  <c:v>6.1399999999999988</c:v>
                </c:pt>
                <c:pt idx="824">
                  <c:v>6.0949999999999944</c:v>
                </c:pt>
                <c:pt idx="825">
                  <c:v>6.0449999999999946</c:v>
                </c:pt>
                <c:pt idx="826">
                  <c:v>6.089999999999999</c:v>
                </c:pt>
                <c:pt idx="827">
                  <c:v>6.0199999999999987</c:v>
                </c:pt>
                <c:pt idx="828">
                  <c:v>6.0699999999999976</c:v>
                </c:pt>
                <c:pt idx="829">
                  <c:v>6.0449999999999946</c:v>
                </c:pt>
                <c:pt idx="830">
                  <c:v>6.21</c:v>
                </c:pt>
                <c:pt idx="831">
                  <c:v>6.0949999999999944</c:v>
                </c:pt>
                <c:pt idx="832">
                  <c:v>6.1899999999999986</c:v>
                </c:pt>
                <c:pt idx="833">
                  <c:v>6.1449999999999863</c:v>
                </c:pt>
                <c:pt idx="834">
                  <c:v>6.0699999999999976</c:v>
                </c:pt>
                <c:pt idx="835">
                  <c:v>6.1149999999999851</c:v>
                </c:pt>
                <c:pt idx="836">
                  <c:v>6.1399999999999988</c:v>
                </c:pt>
                <c:pt idx="837">
                  <c:v>6.0449999999999946</c:v>
                </c:pt>
                <c:pt idx="838">
                  <c:v>6.1199999999999974</c:v>
                </c:pt>
                <c:pt idx="839">
                  <c:v>6</c:v>
                </c:pt>
                <c:pt idx="840">
                  <c:v>6.1149999999999851</c:v>
                </c:pt>
                <c:pt idx="841">
                  <c:v>6.0699999999999976</c:v>
                </c:pt>
                <c:pt idx="842">
                  <c:v>6.0949999999999944</c:v>
                </c:pt>
                <c:pt idx="843">
                  <c:v>6.0949999999999944</c:v>
                </c:pt>
                <c:pt idx="844">
                  <c:v>6.1399999999999988</c:v>
                </c:pt>
                <c:pt idx="845">
                  <c:v>6.1199999999999974</c:v>
                </c:pt>
                <c:pt idx="846">
                  <c:v>6.0749999999999984</c:v>
                </c:pt>
                <c:pt idx="847">
                  <c:v>6.3849999999999936</c:v>
                </c:pt>
                <c:pt idx="848">
                  <c:v>6.0949999999999944</c:v>
                </c:pt>
                <c:pt idx="849">
                  <c:v>6.6049999999999853</c:v>
                </c:pt>
                <c:pt idx="850">
                  <c:v>5.9949999999999974</c:v>
                </c:pt>
                <c:pt idx="851">
                  <c:v>5.6949999999999861</c:v>
                </c:pt>
                <c:pt idx="852">
                  <c:v>5.6949999999999852</c:v>
                </c:pt>
                <c:pt idx="853">
                  <c:v>5.9699999999999989</c:v>
                </c:pt>
                <c:pt idx="854">
                  <c:v>6.1199999999999974</c:v>
                </c:pt>
                <c:pt idx="855">
                  <c:v>6.1499999999999986</c:v>
                </c:pt>
                <c:pt idx="856">
                  <c:v>6.1849999999999863</c:v>
                </c:pt>
                <c:pt idx="857">
                  <c:v>6.1899999999999986</c:v>
                </c:pt>
                <c:pt idx="858">
                  <c:v>6.29</c:v>
                </c:pt>
                <c:pt idx="859">
                  <c:v>6.31</c:v>
                </c:pt>
                <c:pt idx="860">
                  <c:v>6.3149999999999853</c:v>
                </c:pt>
                <c:pt idx="861">
                  <c:v>6.8049999999999997</c:v>
                </c:pt>
                <c:pt idx="862">
                  <c:v>6.2149999999999954</c:v>
                </c:pt>
                <c:pt idx="863">
                  <c:v>6.2750000000000004</c:v>
                </c:pt>
                <c:pt idx="864">
                  <c:v>5.87</c:v>
                </c:pt>
                <c:pt idx="865">
                  <c:v>5.8849999999999936</c:v>
                </c:pt>
                <c:pt idx="866">
                  <c:v>5.97</c:v>
                </c:pt>
                <c:pt idx="867">
                  <c:v>6.4499999999999984</c:v>
                </c:pt>
                <c:pt idx="868">
                  <c:v>6.41</c:v>
                </c:pt>
                <c:pt idx="869">
                  <c:v>6.3749999999999956</c:v>
                </c:pt>
                <c:pt idx="870">
                  <c:v>6.3049999999999997</c:v>
                </c:pt>
                <c:pt idx="871">
                  <c:v>6.46</c:v>
                </c:pt>
                <c:pt idx="872">
                  <c:v>6.4049999999999976</c:v>
                </c:pt>
                <c:pt idx="873">
                  <c:v>6.5049999999999999</c:v>
                </c:pt>
                <c:pt idx="874">
                  <c:v>6.4550000000000001</c:v>
                </c:pt>
                <c:pt idx="875">
                  <c:v>6.6199999999999957</c:v>
                </c:pt>
                <c:pt idx="876">
                  <c:v>6.3599999999999977</c:v>
                </c:pt>
                <c:pt idx="877">
                  <c:v>6.5049999999999999</c:v>
                </c:pt>
                <c:pt idx="878">
                  <c:v>6.38</c:v>
                </c:pt>
                <c:pt idx="879">
                  <c:v>6.5249999999999853</c:v>
                </c:pt>
                <c:pt idx="880">
                  <c:v>6.4749999999999996</c:v>
                </c:pt>
                <c:pt idx="881">
                  <c:v>6.5</c:v>
                </c:pt>
                <c:pt idx="882">
                  <c:v>6.4550000000000001</c:v>
                </c:pt>
                <c:pt idx="883">
                  <c:v>6.46</c:v>
                </c:pt>
                <c:pt idx="884">
                  <c:v>6.6649999999999796</c:v>
                </c:pt>
                <c:pt idx="885">
                  <c:v>6.5949999999999998</c:v>
                </c:pt>
                <c:pt idx="886">
                  <c:v>6.6</c:v>
                </c:pt>
                <c:pt idx="887">
                  <c:v>6.5</c:v>
                </c:pt>
                <c:pt idx="888">
                  <c:v>6.6749999999999998</c:v>
                </c:pt>
                <c:pt idx="889">
                  <c:v>6.6049999999999853</c:v>
                </c:pt>
                <c:pt idx="890">
                  <c:v>6.51</c:v>
                </c:pt>
                <c:pt idx="891">
                  <c:v>6.2599999999999989</c:v>
                </c:pt>
                <c:pt idx="892">
                  <c:v>6.4550000000000001</c:v>
                </c:pt>
                <c:pt idx="893">
                  <c:v>6.55</c:v>
                </c:pt>
                <c:pt idx="894">
                  <c:v>6.45</c:v>
                </c:pt>
                <c:pt idx="895">
                  <c:v>6.5299999999999976</c:v>
                </c:pt>
                <c:pt idx="896">
                  <c:v>6.4849999999999994</c:v>
                </c:pt>
                <c:pt idx="897">
                  <c:v>6.55</c:v>
                </c:pt>
                <c:pt idx="898">
                  <c:v>6.28</c:v>
                </c:pt>
                <c:pt idx="899">
                  <c:v>6.5749999999999984</c:v>
                </c:pt>
                <c:pt idx="900">
                  <c:v>6.58</c:v>
                </c:pt>
                <c:pt idx="901">
                  <c:v>6.5</c:v>
                </c:pt>
                <c:pt idx="902">
                  <c:v>6.5749999999999984</c:v>
                </c:pt>
                <c:pt idx="903">
                  <c:v>6.5449999999999946</c:v>
                </c:pt>
                <c:pt idx="904">
                  <c:v>6.5249999999999853</c:v>
                </c:pt>
                <c:pt idx="905">
                  <c:v>6.5449999999999946</c:v>
                </c:pt>
                <c:pt idx="906">
                  <c:v>6.5749999999999984</c:v>
                </c:pt>
                <c:pt idx="907">
                  <c:v>6.6249999999999813</c:v>
                </c:pt>
                <c:pt idx="908">
                  <c:v>6.55</c:v>
                </c:pt>
                <c:pt idx="909">
                  <c:v>6.55</c:v>
                </c:pt>
                <c:pt idx="910">
                  <c:v>6.5749999999999984</c:v>
                </c:pt>
                <c:pt idx="911">
                  <c:v>6.5049999999999999</c:v>
                </c:pt>
                <c:pt idx="912">
                  <c:v>6.6949999999999852</c:v>
                </c:pt>
                <c:pt idx="913">
                  <c:v>6.5749999999999984</c:v>
                </c:pt>
                <c:pt idx="914">
                  <c:v>6.48</c:v>
                </c:pt>
                <c:pt idx="915">
                  <c:v>6.5</c:v>
                </c:pt>
                <c:pt idx="916">
                  <c:v>6.5299999999999976</c:v>
                </c:pt>
                <c:pt idx="917">
                  <c:v>6.4749999999999996</c:v>
                </c:pt>
                <c:pt idx="918">
                  <c:v>6.6249999999999813</c:v>
                </c:pt>
                <c:pt idx="919">
                  <c:v>6.5299999999999976</c:v>
                </c:pt>
                <c:pt idx="920">
                  <c:v>6.57</c:v>
                </c:pt>
                <c:pt idx="921">
                  <c:v>6.6199999999999957</c:v>
                </c:pt>
                <c:pt idx="922">
                  <c:v>6.5249999999999853</c:v>
                </c:pt>
                <c:pt idx="923">
                  <c:v>6.5549999999999997</c:v>
                </c:pt>
                <c:pt idx="924">
                  <c:v>6.6</c:v>
                </c:pt>
                <c:pt idx="925">
                  <c:v>6.5749999999999984</c:v>
                </c:pt>
                <c:pt idx="926">
                  <c:v>6.5849999999999964</c:v>
                </c:pt>
                <c:pt idx="927">
                  <c:v>6.58</c:v>
                </c:pt>
                <c:pt idx="928">
                  <c:v>6.68</c:v>
                </c:pt>
                <c:pt idx="929">
                  <c:v>6.4449999999999976</c:v>
                </c:pt>
                <c:pt idx="930">
                  <c:v>6.5549999999999997</c:v>
                </c:pt>
                <c:pt idx="931">
                  <c:v>6.6449999999999854</c:v>
                </c:pt>
                <c:pt idx="932">
                  <c:v>6.7149999999999999</c:v>
                </c:pt>
                <c:pt idx="933">
                  <c:v>6.5949999999999998</c:v>
                </c:pt>
                <c:pt idx="934">
                  <c:v>6.5949999999999998</c:v>
                </c:pt>
                <c:pt idx="935">
                  <c:v>6.79</c:v>
                </c:pt>
                <c:pt idx="936">
                  <c:v>6.6649999999999796</c:v>
                </c:pt>
                <c:pt idx="937">
                  <c:v>6.67</c:v>
                </c:pt>
                <c:pt idx="938">
                  <c:v>6.6649999999999796</c:v>
                </c:pt>
                <c:pt idx="939">
                  <c:v>6.76</c:v>
                </c:pt>
                <c:pt idx="940">
                  <c:v>6.6749999999999998</c:v>
                </c:pt>
                <c:pt idx="941">
                  <c:v>6.7</c:v>
                </c:pt>
                <c:pt idx="942">
                  <c:v>6.6899999999999986</c:v>
                </c:pt>
                <c:pt idx="943">
                  <c:v>6.5299999999999976</c:v>
                </c:pt>
                <c:pt idx="944">
                  <c:v>6.63</c:v>
                </c:pt>
                <c:pt idx="945">
                  <c:v>6.6249999999999813</c:v>
                </c:pt>
                <c:pt idx="946">
                  <c:v>6.6449999999999854</c:v>
                </c:pt>
                <c:pt idx="947">
                  <c:v>6.7</c:v>
                </c:pt>
                <c:pt idx="948">
                  <c:v>6.6949999999999852</c:v>
                </c:pt>
                <c:pt idx="949">
                  <c:v>6.6949999999999852</c:v>
                </c:pt>
                <c:pt idx="950">
                  <c:v>6.6949999999999852</c:v>
                </c:pt>
                <c:pt idx="951">
                  <c:v>6.6249999999999813</c:v>
                </c:pt>
                <c:pt idx="952">
                  <c:v>6.6899999999999986</c:v>
                </c:pt>
                <c:pt idx="953">
                  <c:v>6.6449999999999854</c:v>
                </c:pt>
                <c:pt idx="954">
                  <c:v>6.7200000000000006</c:v>
                </c:pt>
                <c:pt idx="955">
                  <c:v>6.67</c:v>
                </c:pt>
                <c:pt idx="956">
                  <c:v>6.7200000000000006</c:v>
                </c:pt>
                <c:pt idx="957">
                  <c:v>6.6749999999999998</c:v>
                </c:pt>
                <c:pt idx="958">
                  <c:v>6.6499999999999977</c:v>
                </c:pt>
                <c:pt idx="959">
                  <c:v>6.7349999999999977</c:v>
                </c:pt>
                <c:pt idx="960">
                  <c:v>6.6449999999999854</c:v>
                </c:pt>
                <c:pt idx="961">
                  <c:v>6.67</c:v>
                </c:pt>
                <c:pt idx="962">
                  <c:v>6.6599999999999957</c:v>
                </c:pt>
                <c:pt idx="963">
                  <c:v>6.6949999999999852</c:v>
                </c:pt>
                <c:pt idx="964">
                  <c:v>6.7149999999999999</c:v>
                </c:pt>
                <c:pt idx="965">
                  <c:v>6.6949999999999852</c:v>
                </c:pt>
                <c:pt idx="966">
                  <c:v>6.67</c:v>
                </c:pt>
                <c:pt idx="967">
                  <c:v>6.7149999999999999</c:v>
                </c:pt>
                <c:pt idx="968">
                  <c:v>6.67</c:v>
                </c:pt>
                <c:pt idx="969">
                  <c:v>6.64</c:v>
                </c:pt>
                <c:pt idx="970">
                  <c:v>6.7349999999999977</c:v>
                </c:pt>
                <c:pt idx="971">
                  <c:v>6.6899999999999986</c:v>
                </c:pt>
                <c:pt idx="972">
                  <c:v>6.6849999999999996</c:v>
                </c:pt>
                <c:pt idx="973">
                  <c:v>6.6899999999999986</c:v>
                </c:pt>
                <c:pt idx="974">
                  <c:v>6.71</c:v>
                </c:pt>
                <c:pt idx="975">
                  <c:v>6.6749999999999998</c:v>
                </c:pt>
                <c:pt idx="976">
                  <c:v>6.64</c:v>
                </c:pt>
                <c:pt idx="977">
                  <c:v>6.74</c:v>
                </c:pt>
                <c:pt idx="978">
                  <c:v>6.79</c:v>
                </c:pt>
                <c:pt idx="979">
                  <c:v>6.6849999999999996</c:v>
                </c:pt>
                <c:pt idx="980">
                  <c:v>6.9849999999999994</c:v>
                </c:pt>
                <c:pt idx="981">
                  <c:v>6.6899999999999986</c:v>
                </c:pt>
                <c:pt idx="982">
                  <c:v>6.83</c:v>
                </c:pt>
                <c:pt idx="983">
                  <c:v>6.6599999999999957</c:v>
                </c:pt>
                <c:pt idx="984">
                  <c:v>6.67</c:v>
                </c:pt>
                <c:pt idx="985">
                  <c:v>6.74</c:v>
                </c:pt>
                <c:pt idx="986">
                  <c:v>6.67</c:v>
                </c:pt>
                <c:pt idx="987">
                  <c:v>6.7649999999999997</c:v>
                </c:pt>
                <c:pt idx="988">
                  <c:v>6.67</c:v>
                </c:pt>
                <c:pt idx="989">
                  <c:v>6.7849999999999966</c:v>
                </c:pt>
                <c:pt idx="990">
                  <c:v>6.7549999999999999</c:v>
                </c:pt>
                <c:pt idx="991">
                  <c:v>6.93</c:v>
                </c:pt>
                <c:pt idx="992">
                  <c:v>6.79</c:v>
                </c:pt>
                <c:pt idx="993">
                  <c:v>6.83</c:v>
                </c:pt>
                <c:pt idx="994">
                  <c:v>6.9550000000000001</c:v>
                </c:pt>
                <c:pt idx="995">
                  <c:v>7.01</c:v>
                </c:pt>
                <c:pt idx="996">
                  <c:v>6.6199999999999957</c:v>
                </c:pt>
                <c:pt idx="997">
                  <c:v>6.6949999999999852</c:v>
                </c:pt>
                <c:pt idx="998">
                  <c:v>6.6949999999999852</c:v>
                </c:pt>
                <c:pt idx="999">
                  <c:v>6.76</c:v>
                </c:pt>
                <c:pt idx="1000">
                  <c:v>6.8849999999999936</c:v>
                </c:pt>
                <c:pt idx="1001">
                  <c:v>6.91</c:v>
                </c:pt>
                <c:pt idx="1002">
                  <c:v>6.81</c:v>
                </c:pt>
                <c:pt idx="1003">
                  <c:v>6.79</c:v>
                </c:pt>
                <c:pt idx="1004">
                  <c:v>6.7949999999999999</c:v>
                </c:pt>
                <c:pt idx="1005">
                  <c:v>6.76</c:v>
                </c:pt>
                <c:pt idx="1006">
                  <c:v>6.8849999999999998</c:v>
                </c:pt>
                <c:pt idx="1007">
                  <c:v>6.7849999999999966</c:v>
                </c:pt>
                <c:pt idx="1008">
                  <c:v>6.79</c:v>
                </c:pt>
                <c:pt idx="1009">
                  <c:v>6.839999999999999</c:v>
                </c:pt>
                <c:pt idx="1010">
                  <c:v>6.8549999999999862</c:v>
                </c:pt>
                <c:pt idx="1011">
                  <c:v>6.7249999999999996</c:v>
                </c:pt>
                <c:pt idx="1012">
                  <c:v>6.7849999999999966</c:v>
                </c:pt>
                <c:pt idx="1013">
                  <c:v>6.7849999999999966</c:v>
                </c:pt>
                <c:pt idx="1014">
                  <c:v>6.7849999999999966</c:v>
                </c:pt>
                <c:pt idx="1015">
                  <c:v>6.915</c:v>
                </c:pt>
                <c:pt idx="1016">
                  <c:v>6.96</c:v>
                </c:pt>
                <c:pt idx="1017">
                  <c:v>6.81</c:v>
                </c:pt>
                <c:pt idx="1018">
                  <c:v>6.91</c:v>
                </c:pt>
                <c:pt idx="1019">
                  <c:v>6.81</c:v>
                </c:pt>
                <c:pt idx="1020">
                  <c:v>6.8649999999999833</c:v>
                </c:pt>
                <c:pt idx="1021">
                  <c:v>6.8849999999999998</c:v>
                </c:pt>
                <c:pt idx="1022">
                  <c:v>6.8349999999999946</c:v>
                </c:pt>
                <c:pt idx="1023">
                  <c:v>6.8349999999999946</c:v>
                </c:pt>
                <c:pt idx="1024">
                  <c:v>6.8549999999999862</c:v>
                </c:pt>
                <c:pt idx="1025">
                  <c:v>6.91</c:v>
                </c:pt>
                <c:pt idx="1026">
                  <c:v>6.91</c:v>
                </c:pt>
                <c:pt idx="1027">
                  <c:v>6.8599999999999977</c:v>
                </c:pt>
                <c:pt idx="1028">
                  <c:v>6.8599999999999977</c:v>
                </c:pt>
                <c:pt idx="1029">
                  <c:v>6.91</c:v>
                </c:pt>
                <c:pt idx="1030">
                  <c:v>7.085</c:v>
                </c:pt>
                <c:pt idx="1031">
                  <c:v>6.8599999999999977</c:v>
                </c:pt>
                <c:pt idx="1032">
                  <c:v>6.96</c:v>
                </c:pt>
                <c:pt idx="1033">
                  <c:v>6.8149999999999853</c:v>
                </c:pt>
                <c:pt idx="1034">
                  <c:v>6.8849999999999936</c:v>
                </c:pt>
                <c:pt idx="1035">
                  <c:v>6.8349999999999946</c:v>
                </c:pt>
                <c:pt idx="1036">
                  <c:v>6.93</c:v>
                </c:pt>
                <c:pt idx="1037">
                  <c:v>6.91</c:v>
                </c:pt>
                <c:pt idx="1038">
                  <c:v>6.8349999999999946</c:v>
                </c:pt>
                <c:pt idx="1039">
                  <c:v>6.8599999999999977</c:v>
                </c:pt>
                <c:pt idx="1040">
                  <c:v>6.8599999999999977</c:v>
                </c:pt>
                <c:pt idx="1041">
                  <c:v>7.0049999999999999</c:v>
                </c:pt>
                <c:pt idx="1042">
                  <c:v>6.5449999999999946</c:v>
                </c:pt>
                <c:pt idx="1043">
                  <c:v>7.06</c:v>
                </c:pt>
                <c:pt idx="1044">
                  <c:v>6.8599999999999977</c:v>
                </c:pt>
                <c:pt idx="1045">
                  <c:v>6.9349999999999996</c:v>
                </c:pt>
                <c:pt idx="1046">
                  <c:v>6.91</c:v>
                </c:pt>
                <c:pt idx="1047">
                  <c:v>6.9349999999999996</c:v>
                </c:pt>
                <c:pt idx="1048">
                  <c:v>7.0299999999999976</c:v>
                </c:pt>
                <c:pt idx="1049">
                  <c:v>6.96</c:v>
                </c:pt>
                <c:pt idx="1050">
                  <c:v>6.93</c:v>
                </c:pt>
                <c:pt idx="1051">
                  <c:v>6.915</c:v>
                </c:pt>
                <c:pt idx="1052">
                  <c:v>6.91</c:v>
                </c:pt>
                <c:pt idx="1053">
                  <c:v>6.98</c:v>
                </c:pt>
                <c:pt idx="1054">
                  <c:v>6.8849999999999936</c:v>
                </c:pt>
                <c:pt idx="1055">
                  <c:v>6.98</c:v>
                </c:pt>
                <c:pt idx="1056">
                  <c:v>7.124999999999984</c:v>
                </c:pt>
                <c:pt idx="1057">
                  <c:v>6.88</c:v>
                </c:pt>
                <c:pt idx="1058">
                  <c:v>6.879999999999999</c:v>
                </c:pt>
                <c:pt idx="1059">
                  <c:v>6.8849999999999998</c:v>
                </c:pt>
                <c:pt idx="1060">
                  <c:v>6.9749999999999996</c:v>
                </c:pt>
                <c:pt idx="1061">
                  <c:v>7.0049999999999946</c:v>
                </c:pt>
                <c:pt idx="1062">
                  <c:v>7</c:v>
                </c:pt>
                <c:pt idx="1063">
                  <c:v>7.0299999999999976</c:v>
                </c:pt>
                <c:pt idx="1064">
                  <c:v>6.98</c:v>
                </c:pt>
                <c:pt idx="1065">
                  <c:v>6.93</c:v>
                </c:pt>
                <c:pt idx="1066">
                  <c:v>6.81</c:v>
                </c:pt>
                <c:pt idx="1067">
                  <c:v>6.8999999999999986</c:v>
                </c:pt>
                <c:pt idx="1068">
                  <c:v>7.0049999999999999</c:v>
                </c:pt>
                <c:pt idx="1069">
                  <c:v>6.8849999999999998</c:v>
                </c:pt>
                <c:pt idx="1070">
                  <c:v>6.9349999999999996</c:v>
                </c:pt>
                <c:pt idx="1071">
                  <c:v>6.93</c:v>
                </c:pt>
                <c:pt idx="1072">
                  <c:v>6.98</c:v>
                </c:pt>
                <c:pt idx="1073">
                  <c:v>7.0049999999999946</c:v>
                </c:pt>
                <c:pt idx="1074">
                  <c:v>7.0249999999999853</c:v>
                </c:pt>
                <c:pt idx="1075">
                  <c:v>6.91</c:v>
                </c:pt>
                <c:pt idx="1076">
                  <c:v>7.0299999999999976</c:v>
                </c:pt>
                <c:pt idx="1077">
                  <c:v>6.9749999999999996</c:v>
                </c:pt>
                <c:pt idx="1078">
                  <c:v>6.9399999999999977</c:v>
                </c:pt>
                <c:pt idx="1079">
                  <c:v>6.93</c:v>
                </c:pt>
                <c:pt idx="1080">
                  <c:v>7.03</c:v>
                </c:pt>
                <c:pt idx="1081">
                  <c:v>6.9349999999999996</c:v>
                </c:pt>
                <c:pt idx="1082">
                  <c:v>6.8149999999999853</c:v>
                </c:pt>
                <c:pt idx="1083">
                  <c:v>6.95</c:v>
                </c:pt>
                <c:pt idx="1084">
                  <c:v>6.8549999999999862</c:v>
                </c:pt>
                <c:pt idx="1085">
                  <c:v>6.9</c:v>
                </c:pt>
                <c:pt idx="1086">
                  <c:v>7.0000000000000009</c:v>
                </c:pt>
                <c:pt idx="1087">
                  <c:v>7.0249999999999861</c:v>
                </c:pt>
                <c:pt idx="1088">
                  <c:v>6.93</c:v>
                </c:pt>
                <c:pt idx="1089">
                  <c:v>6.8349999999999946</c:v>
                </c:pt>
                <c:pt idx="1090">
                  <c:v>6.9249999999999998</c:v>
                </c:pt>
                <c:pt idx="1091">
                  <c:v>6.93</c:v>
                </c:pt>
                <c:pt idx="1092">
                  <c:v>7.3</c:v>
                </c:pt>
                <c:pt idx="1093">
                  <c:v>6.7349999999999977</c:v>
                </c:pt>
                <c:pt idx="1094">
                  <c:v>6.95</c:v>
                </c:pt>
                <c:pt idx="1095">
                  <c:v>6.98</c:v>
                </c:pt>
                <c:pt idx="1096">
                  <c:v>6.9050000000000002</c:v>
                </c:pt>
                <c:pt idx="1097">
                  <c:v>6.9749999999999996</c:v>
                </c:pt>
                <c:pt idx="1098">
                  <c:v>6.9050000000000002</c:v>
                </c:pt>
                <c:pt idx="1099">
                  <c:v>7.0249999999999861</c:v>
                </c:pt>
                <c:pt idx="1100">
                  <c:v>7.0249999999999861</c:v>
                </c:pt>
                <c:pt idx="1101">
                  <c:v>6.9550000000000001</c:v>
                </c:pt>
                <c:pt idx="1102">
                  <c:v>7</c:v>
                </c:pt>
                <c:pt idx="1103">
                  <c:v>6.98</c:v>
                </c:pt>
                <c:pt idx="1104">
                  <c:v>6.5149999999999997</c:v>
                </c:pt>
                <c:pt idx="1105">
                  <c:v>7.0249999999999861</c:v>
                </c:pt>
                <c:pt idx="1106">
                  <c:v>6.98</c:v>
                </c:pt>
                <c:pt idx="1107">
                  <c:v>7</c:v>
                </c:pt>
                <c:pt idx="1108">
                  <c:v>7.0249999999999853</c:v>
                </c:pt>
                <c:pt idx="1109">
                  <c:v>7.0249999999999853</c:v>
                </c:pt>
                <c:pt idx="1110">
                  <c:v>6.9749999999999996</c:v>
                </c:pt>
                <c:pt idx="1111">
                  <c:v>6.93</c:v>
                </c:pt>
                <c:pt idx="1112">
                  <c:v>7.05</c:v>
                </c:pt>
                <c:pt idx="1113">
                  <c:v>6.9550000000000001</c:v>
                </c:pt>
                <c:pt idx="1114">
                  <c:v>7.1499999999999986</c:v>
                </c:pt>
                <c:pt idx="1115">
                  <c:v>7.05</c:v>
                </c:pt>
                <c:pt idx="1116">
                  <c:v>7.0249999999999861</c:v>
                </c:pt>
                <c:pt idx="1117">
                  <c:v>6.9849999999999994</c:v>
                </c:pt>
                <c:pt idx="1118">
                  <c:v>7.05</c:v>
                </c:pt>
                <c:pt idx="1119">
                  <c:v>7.1</c:v>
                </c:pt>
                <c:pt idx="1120">
                  <c:v>6.9500000000000011</c:v>
                </c:pt>
                <c:pt idx="1121">
                  <c:v>7.0750000000000002</c:v>
                </c:pt>
                <c:pt idx="1122">
                  <c:v>7.05</c:v>
                </c:pt>
                <c:pt idx="1123">
                  <c:v>6.9349999999999987</c:v>
                </c:pt>
                <c:pt idx="1124">
                  <c:v>7.0549999999999864</c:v>
                </c:pt>
                <c:pt idx="1125">
                  <c:v>7.124999999999984</c:v>
                </c:pt>
                <c:pt idx="1126">
                  <c:v>6.96</c:v>
                </c:pt>
                <c:pt idx="1127">
                  <c:v>7.0550000000000006</c:v>
                </c:pt>
                <c:pt idx="1128">
                  <c:v>6.93</c:v>
                </c:pt>
                <c:pt idx="1129">
                  <c:v>6.8599999999999977</c:v>
                </c:pt>
                <c:pt idx="1130">
                  <c:v>6.8299999999999956</c:v>
                </c:pt>
                <c:pt idx="1131">
                  <c:v>7.1000000000000014</c:v>
                </c:pt>
                <c:pt idx="1132">
                  <c:v>7.05</c:v>
                </c:pt>
                <c:pt idx="1133">
                  <c:v>6.98</c:v>
                </c:pt>
                <c:pt idx="1134">
                  <c:v>7.1000000000000014</c:v>
                </c:pt>
                <c:pt idx="1135">
                  <c:v>7.03</c:v>
                </c:pt>
                <c:pt idx="1136">
                  <c:v>7.13</c:v>
                </c:pt>
                <c:pt idx="1137">
                  <c:v>7.08</c:v>
                </c:pt>
                <c:pt idx="1138">
                  <c:v>7.03</c:v>
                </c:pt>
                <c:pt idx="1139">
                  <c:v>7.2450000000000001</c:v>
                </c:pt>
                <c:pt idx="1140">
                  <c:v>6.8849999999999998</c:v>
                </c:pt>
                <c:pt idx="1141">
                  <c:v>7.1749999999999998</c:v>
                </c:pt>
                <c:pt idx="1142">
                  <c:v>7.1499999999999986</c:v>
                </c:pt>
                <c:pt idx="1143">
                  <c:v>7.124999999999984</c:v>
                </c:pt>
                <c:pt idx="1144">
                  <c:v>7.1749999999999998</c:v>
                </c:pt>
                <c:pt idx="1145">
                  <c:v>7.3</c:v>
                </c:pt>
                <c:pt idx="1146">
                  <c:v>7.1999999999999966</c:v>
                </c:pt>
                <c:pt idx="1147">
                  <c:v>7.0249999999999861</c:v>
                </c:pt>
                <c:pt idx="1148">
                  <c:v>7.0750000000000002</c:v>
                </c:pt>
                <c:pt idx="1149">
                  <c:v>7.124999999999984</c:v>
                </c:pt>
                <c:pt idx="1150">
                  <c:v>6.81</c:v>
                </c:pt>
                <c:pt idx="1151">
                  <c:v>7.1</c:v>
                </c:pt>
                <c:pt idx="1152">
                  <c:v>7.124999999999984</c:v>
                </c:pt>
                <c:pt idx="1153">
                  <c:v>7.1749999999999998</c:v>
                </c:pt>
                <c:pt idx="1154">
                  <c:v>6.98</c:v>
                </c:pt>
                <c:pt idx="1155">
                  <c:v>7.1749999999999998</c:v>
                </c:pt>
                <c:pt idx="1156">
                  <c:v>7.0550000000000006</c:v>
                </c:pt>
                <c:pt idx="1157">
                  <c:v>7.1749999999999998</c:v>
                </c:pt>
                <c:pt idx="1158">
                  <c:v>7.0550000000000006</c:v>
                </c:pt>
                <c:pt idx="1159">
                  <c:v>6.78</c:v>
                </c:pt>
                <c:pt idx="1160">
                  <c:v>7.154999999999986</c:v>
                </c:pt>
                <c:pt idx="1161">
                  <c:v>7.2050000000000001</c:v>
                </c:pt>
                <c:pt idx="1162">
                  <c:v>7.2000000000000011</c:v>
                </c:pt>
                <c:pt idx="1163">
                  <c:v>7.1749999999999998</c:v>
                </c:pt>
                <c:pt idx="1164">
                  <c:v>7.1499999999999986</c:v>
                </c:pt>
                <c:pt idx="1165">
                  <c:v>7.1749999999999998</c:v>
                </c:pt>
                <c:pt idx="1166">
                  <c:v>7.2250000000000014</c:v>
                </c:pt>
                <c:pt idx="1167">
                  <c:v>7.13</c:v>
                </c:pt>
                <c:pt idx="1168">
                  <c:v>7.1999999999999966</c:v>
                </c:pt>
                <c:pt idx="1169">
                  <c:v>6.8849999999999998</c:v>
                </c:pt>
                <c:pt idx="1170">
                  <c:v>7.1499999999999986</c:v>
                </c:pt>
                <c:pt idx="1171">
                  <c:v>6.9549999999999956</c:v>
                </c:pt>
                <c:pt idx="1172">
                  <c:v>7.2250000000000014</c:v>
                </c:pt>
                <c:pt idx="1173">
                  <c:v>7.2050000000000001</c:v>
                </c:pt>
                <c:pt idx="1174">
                  <c:v>7.1749999999999998</c:v>
                </c:pt>
                <c:pt idx="1175">
                  <c:v>7.1499999999999986</c:v>
                </c:pt>
                <c:pt idx="1176">
                  <c:v>7.2749999999999986</c:v>
                </c:pt>
                <c:pt idx="1177">
                  <c:v>7.13</c:v>
                </c:pt>
                <c:pt idx="1178">
                  <c:v>7.1549999999999843</c:v>
                </c:pt>
                <c:pt idx="1179">
                  <c:v>7.25</c:v>
                </c:pt>
                <c:pt idx="1180">
                  <c:v>7.52</c:v>
                </c:pt>
                <c:pt idx="1181">
                  <c:v>7.3449999999999998</c:v>
                </c:pt>
                <c:pt idx="1182">
                  <c:v>7.23</c:v>
                </c:pt>
                <c:pt idx="1183">
                  <c:v>7.2749999999999986</c:v>
                </c:pt>
                <c:pt idx="1184">
                  <c:v>7.18</c:v>
                </c:pt>
                <c:pt idx="1185">
                  <c:v>7.3</c:v>
                </c:pt>
                <c:pt idx="1186">
                  <c:v>7.25</c:v>
                </c:pt>
                <c:pt idx="1187">
                  <c:v>7.33</c:v>
                </c:pt>
                <c:pt idx="1188">
                  <c:v>7.2749999999999986</c:v>
                </c:pt>
                <c:pt idx="1189">
                  <c:v>7.2250000000000014</c:v>
                </c:pt>
                <c:pt idx="1190">
                  <c:v>7.23</c:v>
                </c:pt>
                <c:pt idx="1191">
                  <c:v>7.3</c:v>
                </c:pt>
                <c:pt idx="1192">
                  <c:v>7.18</c:v>
                </c:pt>
                <c:pt idx="1193">
                  <c:v>7.2050000000000001</c:v>
                </c:pt>
                <c:pt idx="1194">
                  <c:v>7.2749999999999986</c:v>
                </c:pt>
                <c:pt idx="1195">
                  <c:v>7.1549999999999843</c:v>
                </c:pt>
                <c:pt idx="1196">
                  <c:v>7.3050000000000006</c:v>
                </c:pt>
                <c:pt idx="1197">
                  <c:v>7.3</c:v>
                </c:pt>
                <c:pt idx="1198">
                  <c:v>7.2250000000000014</c:v>
                </c:pt>
                <c:pt idx="1199">
                  <c:v>7.3999999999999986</c:v>
                </c:pt>
                <c:pt idx="1200">
                  <c:v>7.6700000000000008</c:v>
                </c:pt>
                <c:pt idx="1201">
                  <c:v>7.3749999999999956</c:v>
                </c:pt>
                <c:pt idx="1202">
                  <c:v>7.089999999999999</c:v>
                </c:pt>
                <c:pt idx="1203">
                  <c:v>7.45</c:v>
                </c:pt>
                <c:pt idx="1204">
                  <c:v>7.3249999999999842</c:v>
                </c:pt>
                <c:pt idx="1205">
                  <c:v>7.4249999999999998</c:v>
                </c:pt>
                <c:pt idx="1206">
                  <c:v>7.3749999999999956</c:v>
                </c:pt>
                <c:pt idx="1207">
                  <c:v>7.1549999999999843</c:v>
                </c:pt>
                <c:pt idx="1208">
                  <c:v>7.4249999999999998</c:v>
                </c:pt>
                <c:pt idx="1209">
                  <c:v>7.3249999999999842</c:v>
                </c:pt>
                <c:pt idx="1210">
                  <c:v>7.3749999999999956</c:v>
                </c:pt>
                <c:pt idx="1211">
                  <c:v>7.08</c:v>
                </c:pt>
                <c:pt idx="1212">
                  <c:v>7.25</c:v>
                </c:pt>
                <c:pt idx="1213">
                  <c:v>7.5249999999999853</c:v>
                </c:pt>
                <c:pt idx="1214">
                  <c:v>7.3999999999999986</c:v>
                </c:pt>
                <c:pt idx="1215">
                  <c:v>7.33</c:v>
                </c:pt>
                <c:pt idx="1216">
                  <c:v>7.7649999999999997</c:v>
                </c:pt>
                <c:pt idx="1217">
                  <c:v>7.55</c:v>
                </c:pt>
                <c:pt idx="1218">
                  <c:v>7.4249999999999998</c:v>
                </c:pt>
                <c:pt idx="1219">
                  <c:v>7.45</c:v>
                </c:pt>
                <c:pt idx="1220">
                  <c:v>7.45</c:v>
                </c:pt>
                <c:pt idx="1221">
                  <c:v>7.3050000000000006</c:v>
                </c:pt>
                <c:pt idx="1222">
                  <c:v>7.6199999999999957</c:v>
                </c:pt>
                <c:pt idx="1223">
                  <c:v>7.4999999999999982</c:v>
                </c:pt>
                <c:pt idx="1224">
                  <c:v>7.4749999999999996</c:v>
                </c:pt>
                <c:pt idx="1225">
                  <c:v>7.45</c:v>
                </c:pt>
                <c:pt idx="1226">
                  <c:v>7.45</c:v>
                </c:pt>
                <c:pt idx="1227">
                  <c:v>7.2549999999999946</c:v>
                </c:pt>
                <c:pt idx="1228">
                  <c:v>7.6700000000000008</c:v>
                </c:pt>
                <c:pt idx="1229">
                  <c:v>7.4999999999999982</c:v>
                </c:pt>
                <c:pt idx="1230">
                  <c:v>7.4000000000000012</c:v>
                </c:pt>
                <c:pt idx="1231">
                  <c:v>7.6199999999999957</c:v>
                </c:pt>
                <c:pt idx="1232">
                  <c:v>7.55</c:v>
                </c:pt>
                <c:pt idx="1233">
                  <c:v>7.3800000000000008</c:v>
                </c:pt>
                <c:pt idx="1234">
                  <c:v>7.45</c:v>
                </c:pt>
                <c:pt idx="1235">
                  <c:v>7.5</c:v>
                </c:pt>
                <c:pt idx="1236">
                  <c:v>7.4999999999999982</c:v>
                </c:pt>
                <c:pt idx="1237">
                  <c:v>7.3999999999999986</c:v>
                </c:pt>
                <c:pt idx="1238">
                  <c:v>7.6</c:v>
                </c:pt>
                <c:pt idx="1239">
                  <c:v>7.4999999999999982</c:v>
                </c:pt>
                <c:pt idx="1240">
                  <c:v>7.45</c:v>
                </c:pt>
                <c:pt idx="1241">
                  <c:v>7.4999999999999982</c:v>
                </c:pt>
                <c:pt idx="1242">
                  <c:v>7.8649999999999833</c:v>
                </c:pt>
                <c:pt idx="1243">
                  <c:v>7.5049999999999946</c:v>
                </c:pt>
                <c:pt idx="1244">
                  <c:v>7.5</c:v>
                </c:pt>
                <c:pt idx="1245">
                  <c:v>7.5750000000000002</c:v>
                </c:pt>
                <c:pt idx="1246">
                  <c:v>7.3050000000000006</c:v>
                </c:pt>
                <c:pt idx="1247">
                  <c:v>7.4749999999999996</c:v>
                </c:pt>
                <c:pt idx="1248">
                  <c:v>7.7200000000000006</c:v>
                </c:pt>
                <c:pt idx="1249">
                  <c:v>7.5249999999999853</c:v>
                </c:pt>
                <c:pt idx="1250">
                  <c:v>7.5249999999999853</c:v>
                </c:pt>
                <c:pt idx="1251">
                  <c:v>7.6449999999999854</c:v>
                </c:pt>
                <c:pt idx="1252">
                  <c:v>7.4749999999999988</c:v>
                </c:pt>
                <c:pt idx="1253">
                  <c:v>7.4249999999999998</c:v>
                </c:pt>
                <c:pt idx="1254">
                  <c:v>7.5</c:v>
                </c:pt>
                <c:pt idx="1255">
                  <c:v>7.6</c:v>
                </c:pt>
                <c:pt idx="1256">
                  <c:v>7.5</c:v>
                </c:pt>
                <c:pt idx="1257">
                  <c:v>7.6</c:v>
                </c:pt>
                <c:pt idx="1258">
                  <c:v>7.6999999999999966</c:v>
                </c:pt>
                <c:pt idx="1259">
                  <c:v>7.5750000000000002</c:v>
                </c:pt>
                <c:pt idx="1260">
                  <c:v>7.55</c:v>
                </c:pt>
                <c:pt idx="1261">
                  <c:v>7.6</c:v>
                </c:pt>
                <c:pt idx="1262">
                  <c:v>7.6949999999999852</c:v>
                </c:pt>
                <c:pt idx="1263">
                  <c:v>7.4749999999999996</c:v>
                </c:pt>
                <c:pt idx="1264">
                  <c:v>7.7249999999999996</c:v>
                </c:pt>
                <c:pt idx="1265">
                  <c:v>7.55</c:v>
                </c:pt>
                <c:pt idx="1266">
                  <c:v>7.55</c:v>
                </c:pt>
                <c:pt idx="1267">
                  <c:v>7.6499999999999977</c:v>
                </c:pt>
                <c:pt idx="1268">
                  <c:v>7.6249999999999813</c:v>
                </c:pt>
                <c:pt idx="1269">
                  <c:v>7.5750000000000002</c:v>
                </c:pt>
                <c:pt idx="1270">
                  <c:v>7.6999999999999966</c:v>
                </c:pt>
                <c:pt idx="1271">
                  <c:v>7.6749999999999998</c:v>
                </c:pt>
                <c:pt idx="1272">
                  <c:v>7.6749999999999998</c:v>
                </c:pt>
                <c:pt idx="1273">
                  <c:v>7.7</c:v>
                </c:pt>
                <c:pt idx="1274">
                  <c:v>7.75</c:v>
                </c:pt>
                <c:pt idx="1275">
                  <c:v>7.6249999999999813</c:v>
                </c:pt>
                <c:pt idx="1276">
                  <c:v>7.7750000000000004</c:v>
                </c:pt>
                <c:pt idx="1277">
                  <c:v>7.75</c:v>
                </c:pt>
                <c:pt idx="1278">
                  <c:v>7.6049999999999853</c:v>
                </c:pt>
                <c:pt idx="1279">
                  <c:v>7.6499999999999977</c:v>
                </c:pt>
                <c:pt idx="1280">
                  <c:v>7.6749999999999998</c:v>
                </c:pt>
                <c:pt idx="1281">
                  <c:v>7.7750000000000004</c:v>
                </c:pt>
                <c:pt idx="1282">
                  <c:v>7.8249999999999842</c:v>
                </c:pt>
                <c:pt idx="1283">
                  <c:v>7.7750000000000004</c:v>
                </c:pt>
                <c:pt idx="1284">
                  <c:v>7.7249999999999996</c:v>
                </c:pt>
                <c:pt idx="1285">
                  <c:v>7.7750000000000004</c:v>
                </c:pt>
                <c:pt idx="1286">
                  <c:v>7.8249999999999842</c:v>
                </c:pt>
                <c:pt idx="1287">
                  <c:v>7.9949999999999974</c:v>
                </c:pt>
                <c:pt idx="1288">
                  <c:v>7.85</c:v>
                </c:pt>
                <c:pt idx="1289">
                  <c:v>7.9249999999999998</c:v>
                </c:pt>
                <c:pt idx="1290">
                  <c:v>7.875</c:v>
                </c:pt>
                <c:pt idx="1291">
                  <c:v>7.8249999999999842</c:v>
                </c:pt>
                <c:pt idx="1292">
                  <c:v>7.7699999999999987</c:v>
                </c:pt>
                <c:pt idx="1293">
                  <c:v>7.875</c:v>
                </c:pt>
                <c:pt idx="1294">
                  <c:v>7.870000000000001</c:v>
                </c:pt>
                <c:pt idx="1295">
                  <c:v>7.8</c:v>
                </c:pt>
                <c:pt idx="1296">
                  <c:v>7.85</c:v>
                </c:pt>
                <c:pt idx="1297">
                  <c:v>7.7</c:v>
                </c:pt>
                <c:pt idx="1298">
                  <c:v>7.9200000000000008</c:v>
                </c:pt>
                <c:pt idx="1299">
                  <c:v>7.85</c:v>
                </c:pt>
                <c:pt idx="1300">
                  <c:v>7.95</c:v>
                </c:pt>
                <c:pt idx="1301">
                  <c:v>7.9200000000000008</c:v>
                </c:pt>
                <c:pt idx="1302">
                  <c:v>7.92</c:v>
                </c:pt>
                <c:pt idx="1303">
                  <c:v>7.9449999999999976</c:v>
                </c:pt>
                <c:pt idx="1304">
                  <c:v>7.92</c:v>
                </c:pt>
                <c:pt idx="1305">
                  <c:v>7.92</c:v>
                </c:pt>
                <c:pt idx="1306">
                  <c:v>7.77</c:v>
                </c:pt>
                <c:pt idx="1307">
                  <c:v>7.8199999999999976</c:v>
                </c:pt>
                <c:pt idx="1308">
                  <c:v>7.6749999999999998</c:v>
                </c:pt>
                <c:pt idx="1309">
                  <c:v>7.875</c:v>
                </c:pt>
                <c:pt idx="1310">
                  <c:v>7.8249999999999842</c:v>
                </c:pt>
                <c:pt idx="1311">
                  <c:v>7.9</c:v>
                </c:pt>
                <c:pt idx="1312">
                  <c:v>7.8249999999999842</c:v>
                </c:pt>
                <c:pt idx="1313">
                  <c:v>8</c:v>
                </c:pt>
                <c:pt idx="1314">
                  <c:v>7.8999999999999986</c:v>
                </c:pt>
                <c:pt idx="1315">
                  <c:v>7.8949999999999996</c:v>
                </c:pt>
                <c:pt idx="1316">
                  <c:v>7.8450000000000006</c:v>
                </c:pt>
                <c:pt idx="1317">
                  <c:v>7.9249999999999998</c:v>
                </c:pt>
                <c:pt idx="1318">
                  <c:v>7.8949999999999996</c:v>
                </c:pt>
                <c:pt idx="1319">
                  <c:v>7.870000000000001</c:v>
                </c:pt>
                <c:pt idx="1320">
                  <c:v>8.24</c:v>
                </c:pt>
                <c:pt idx="1321">
                  <c:v>7.9200000000000008</c:v>
                </c:pt>
                <c:pt idx="1322">
                  <c:v>7.9399999999999977</c:v>
                </c:pt>
                <c:pt idx="1323">
                  <c:v>7.85</c:v>
                </c:pt>
                <c:pt idx="1324">
                  <c:v>7.97</c:v>
                </c:pt>
                <c:pt idx="1325">
                  <c:v>8.0400000000000027</c:v>
                </c:pt>
                <c:pt idx="1326">
                  <c:v>7.97</c:v>
                </c:pt>
                <c:pt idx="1327">
                  <c:v>8.0450000000000017</c:v>
                </c:pt>
                <c:pt idx="1328">
                  <c:v>8.0450000000000017</c:v>
                </c:pt>
                <c:pt idx="1329">
                  <c:v>8.0200000000000014</c:v>
                </c:pt>
                <c:pt idx="1330">
                  <c:v>7.77</c:v>
                </c:pt>
                <c:pt idx="1331">
                  <c:v>8.0450000000000017</c:v>
                </c:pt>
                <c:pt idx="1332">
                  <c:v>8.0950000000000006</c:v>
                </c:pt>
                <c:pt idx="1333">
                  <c:v>8.0450000000000017</c:v>
                </c:pt>
                <c:pt idx="1334">
                  <c:v>8.0250000000000004</c:v>
                </c:pt>
                <c:pt idx="1335">
                  <c:v>8.0500000000000007</c:v>
                </c:pt>
                <c:pt idx="1336">
                  <c:v>8.0200000000000014</c:v>
                </c:pt>
                <c:pt idx="1337">
                  <c:v>8.0400000000000027</c:v>
                </c:pt>
                <c:pt idx="1338">
                  <c:v>8.1649999999999991</c:v>
                </c:pt>
                <c:pt idx="1339">
                  <c:v>8.0700000000000021</c:v>
                </c:pt>
                <c:pt idx="1340">
                  <c:v>8.09</c:v>
                </c:pt>
                <c:pt idx="1341">
                  <c:v>8.0450000000000017</c:v>
                </c:pt>
                <c:pt idx="1342">
                  <c:v>8.1450000000000014</c:v>
                </c:pt>
                <c:pt idx="1343">
                  <c:v>8.120000000000001</c:v>
                </c:pt>
                <c:pt idx="1344">
                  <c:v>8.120000000000001</c:v>
                </c:pt>
                <c:pt idx="1345">
                  <c:v>8.120000000000001</c:v>
                </c:pt>
                <c:pt idx="1346">
                  <c:v>8.14</c:v>
                </c:pt>
                <c:pt idx="1347">
                  <c:v>8.1649999999999991</c:v>
                </c:pt>
                <c:pt idx="1348">
                  <c:v>8.1700000000000017</c:v>
                </c:pt>
                <c:pt idx="1349">
                  <c:v>8.3350000000000009</c:v>
                </c:pt>
                <c:pt idx="1350">
                  <c:v>8.1649999999999991</c:v>
                </c:pt>
                <c:pt idx="1351">
                  <c:v>8.17</c:v>
                </c:pt>
                <c:pt idx="1352">
                  <c:v>8.2349999999999994</c:v>
                </c:pt>
                <c:pt idx="1353">
                  <c:v>8.1649999999999991</c:v>
                </c:pt>
                <c:pt idx="1354">
                  <c:v>8.0400000000000009</c:v>
                </c:pt>
                <c:pt idx="1355">
                  <c:v>8.07</c:v>
                </c:pt>
                <c:pt idx="1356">
                  <c:v>8.2200000000000006</c:v>
                </c:pt>
                <c:pt idx="1357">
                  <c:v>8.2650000000000006</c:v>
                </c:pt>
                <c:pt idx="1358">
                  <c:v>8.2650000000000006</c:v>
                </c:pt>
                <c:pt idx="1359">
                  <c:v>8.2650000000000006</c:v>
                </c:pt>
                <c:pt idx="1360">
                  <c:v>8.24</c:v>
                </c:pt>
                <c:pt idx="1361">
                  <c:v>8.36</c:v>
                </c:pt>
                <c:pt idx="1362">
                  <c:v>8.2650000000000006</c:v>
                </c:pt>
                <c:pt idx="1363">
                  <c:v>8.2650000000000006</c:v>
                </c:pt>
                <c:pt idx="1364">
                  <c:v>8.4</c:v>
                </c:pt>
                <c:pt idx="1365">
                  <c:v>8.2750000000000004</c:v>
                </c:pt>
                <c:pt idx="1366">
                  <c:v>8.3550000000000004</c:v>
                </c:pt>
                <c:pt idx="1367">
                  <c:v>8.36</c:v>
                </c:pt>
                <c:pt idx="1368">
                  <c:v>8.3849999999999998</c:v>
                </c:pt>
                <c:pt idx="1369">
                  <c:v>8.375</c:v>
                </c:pt>
                <c:pt idx="1370">
                  <c:v>8.4049999999999994</c:v>
                </c:pt>
                <c:pt idx="1371">
                  <c:v>8.48</c:v>
                </c:pt>
                <c:pt idx="1372">
                  <c:v>8.3350000000000009</c:v>
                </c:pt>
                <c:pt idx="1373">
                  <c:v>8.4499999999999993</c:v>
                </c:pt>
                <c:pt idx="1374">
                  <c:v>8.36</c:v>
                </c:pt>
                <c:pt idx="1375">
                  <c:v>8.2900000000000009</c:v>
                </c:pt>
                <c:pt idx="1376">
                  <c:v>8.5000000000000018</c:v>
                </c:pt>
                <c:pt idx="1377">
                  <c:v>8.4049999999999994</c:v>
                </c:pt>
                <c:pt idx="1378">
                  <c:v>8.4749999999999996</c:v>
                </c:pt>
                <c:pt idx="1379">
                  <c:v>8.4499999999999993</c:v>
                </c:pt>
                <c:pt idx="1380">
                  <c:v>8.42</c:v>
                </c:pt>
                <c:pt idx="1381">
                  <c:v>8.4550000000000001</c:v>
                </c:pt>
                <c:pt idx="1382">
                  <c:v>8.4700000000000006</c:v>
                </c:pt>
                <c:pt idx="1383">
                  <c:v>8.6150000000000002</c:v>
                </c:pt>
                <c:pt idx="1384">
                  <c:v>8.375</c:v>
                </c:pt>
                <c:pt idx="1385">
                  <c:v>8.5250000000000004</c:v>
                </c:pt>
                <c:pt idx="1386">
                  <c:v>8.5700000000000021</c:v>
                </c:pt>
                <c:pt idx="1387">
                  <c:v>8.6150000000000002</c:v>
                </c:pt>
                <c:pt idx="1388">
                  <c:v>8.6649999999999991</c:v>
                </c:pt>
                <c:pt idx="1389">
                  <c:v>8.6850000000000005</c:v>
                </c:pt>
                <c:pt idx="1390">
                  <c:v>8.9149999999999991</c:v>
                </c:pt>
                <c:pt idx="1391">
                  <c:v>8.5749999999999993</c:v>
                </c:pt>
                <c:pt idx="1392">
                  <c:v>8.66</c:v>
                </c:pt>
                <c:pt idx="1393">
                  <c:v>8.6449999999999996</c:v>
                </c:pt>
                <c:pt idx="1394">
                  <c:v>8.5950000000000006</c:v>
                </c:pt>
                <c:pt idx="1395">
                  <c:v>8.66</c:v>
                </c:pt>
                <c:pt idx="1396">
                  <c:v>8.6649999999999991</c:v>
                </c:pt>
                <c:pt idx="1397">
                  <c:v>8.69</c:v>
                </c:pt>
                <c:pt idx="1398">
                  <c:v>8.7349999999999994</c:v>
                </c:pt>
                <c:pt idx="1399">
                  <c:v>8.6850000000000005</c:v>
                </c:pt>
                <c:pt idx="1400">
                  <c:v>8.6449999999999996</c:v>
                </c:pt>
                <c:pt idx="1401">
                  <c:v>8.8100000000000023</c:v>
                </c:pt>
                <c:pt idx="1402">
                  <c:v>8.7550000000000008</c:v>
                </c:pt>
                <c:pt idx="1403">
                  <c:v>8.73</c:v>
                </c:pt>
                <c:pt idx="1404">
                  <c:v>8.7799999999999994</c:v>
                </c:pt>
                <c:pt idx="1405">
                  <c:v>8.73</c:v>
                </c:pt>
                <c:pt idx="1406">
                  <c:v>8.76</c:v>
                </c:pt>
                <c:pt idx="1407">
                  <c:v>8.7850000000000001</c:v>
                </c:pt>
                <c:pt idx="1408">
                  <c:v>8.8350000000000009</c:v>
                </c:pt>
                <c:pt idx="1409">
                  <c:v>8.8049999999999997</c:v>
                </c:pt>
                <c:pt idx="1410">
                  <c:v>8.6850000000000005</c:v>
                </c:pt>
                <c:pt idx="1411">
                  <c:v>8.81</c:v>
                </c:pt>
                <c:pt idx="1412">
                  <c:v>8.89</c:v>
                </c:pt>
                <c:pt idx="1413">
                  <c:v>8.7850000000000001</c:v>
                </c:pt>
                <c:pt idx="1414">
                  <c:v>8.86</c:v>
                </c:pt>
                <c:pt idx="1415">
                  <c:v>8.83</c:v>
                </c:pt>
                <c:pt idx="1416">
                  <c:v>8.81</c:v>
                </c:pt>
                <c:pt idx="1417">
                  <c:v>8.8800000000000026</c:v>
                </c:pt>
                <c:pt idx="1418">
                  <c:v>8.8849999999999998</c:v>
                </c:pt>
                <c:pt idx="1419">
                  <c:v>8.93</c:v>
                </c:pt>
                <c:pt idx="1420">
                  <c:v>8.9550000000000001</c:v>
                </c:pt>
                <c:pt idx="1421">
                  <c:v>8.9300000000000015</c:v>
                </c:pt>
                <c:pt idx="1422">
                  <c:v>8.93</c:v>
                </c:pt>
                <c:pt idx="1423">
                  <c:v>8.9300000000000015</c:v>
                </c:pt>
                <c:pt idx="1424">
                  <c:v>9.0300000000000011</c:v>
                </c:pt>
                <c:pt idx="1425">
                  <c:v>9.1050000000000004</c:v>
                </c:pt>
                <c:pt idx="1426">
                  <c:v>8.98</c:v>
                </c:pt>
                <c:pt idx="1427">
                  <c:v>9.0300000000000011</c:v>
                </c:pt>
                <c:pt idx="1428">
                  <c:v>9.0549999999999997</c:v>
                </c:pt>
                <c:pt idx="1429">
                  <c:v>9.0800000000000018</c:v>
                </c:pt>
                <c:pt idx="1430">
                  <c:v>9.0800000000000018</c:v>
                </c:pt>
                <c:pt idx="1431">
                  <c:v>9.1800000000000015</c:v>
                </c:pt>
                <c:pt idx="1432">
                  <c:v>9.0300000000000011</c:v>
                </c:pt>
                <c:pt idx="1433">
                  <c:v>9.1999999999999993</c:v>
                </c:pt>
                <c:pt idx="1434">
                  <c:v>9.1549999999999994</c:v>
                </c:pt>
                <c:pt idx="1435">
                  <c:v>9.1549999999999994</c:v>
                </c:pt>
                <c:pt idx="1436">
                  <c:v>9.1999999999999993</c:v>
                </c:pt>
                <c:pt idx="1437">
                  <c:v>9.1750000000000007</c:v>
                </c:pt>
                <c:pt idx="1438">
                  <c:v>9.1300000000000008</c:v>
                </c:pt>
                <c:pt idx="1439">
                  <c:v>9.15</c:v>
                </c:pt>
                <c:pt idx="1440">
                  <c:v>9.33</c:v>
                </c:pt>
                <c:pt idx="1441">
                  <c:v>9.2750000000000004</c:v>
                </c:pt>
                <c:pt idx="1442">
                  <c:v>9.1300000000000008</c:v>
                </c:pt>
                <c:pt idx="1443">
                  <c:v>9.2750000000000004</c:v>
                </c:pt>
                <c:pt idx="1444">
                  <c:v>9.2799999999999994</c:v>
                </c:pt>
                <c:pt idx="1445">
                  <c:v>9.3249999999999993</c:v>
                </c:pt>
                <c:pt idx="1446">
                  <c:v>9.35</c:v>
                </c:pt>
                <c:pt idx="1447">
                  <c:v>9.375</c:v>
                </c:pt>
                <c:pt idx="1448">
                  <c:v>9.3249999999999993</c:v>
                </c:pt>
                <c:pt idx="1449">
                  <c:v>9.4499999999999993</c:v>
                </c:pt>
                <c:pt idx="1450">
                  <c:v>9.5500000000000007</c:v>
                </c:pt>
                <c:pt idx="1451">
                  <c:v>9.4499999999999993</c:v>
                </c:pt>
                <c:pt idx="1452">
                  <c:v>9.4749999999999996</c:v>
                </c:pt>
                <c:pt idx="1453">
                  <c:v>9.5000000000000018</c:v>
                </c:pt>
                <c:pt idx="1454">
                  <c:v>9.4749999999999996</c:v>
                </c:pt>
                <c:pt idx="1455">
                  <c:v>9.6000000000000014</c:v>
                </c:pt>
                <c:pt idx="1456">
                  <c:v>9.5250000000000004</c:v>
                </c:pt>
                <c:pt idx="1457">
                  <c:v>9.5500000000000007</c:v>
                </c:pt>
                <c:pt idx="1458">
                  <c:v>9.6250000000000018</c:v>
                </c:pt>
                <c:pt idx="1459">
                  <c:v>9.6250000000000018</c:v>
                </c:pt>
                <c:pt idx="1460">
                  <c:v>9.6000000000000014</c:v>
                </c:pt>
                <c:pt idx="1461">
                  <c:v>9.5500000000000007</c:v>
                </c:pt>
                <c:pt idx="1462">
                  <c:v>9.5749999999999993</c:v>
                </c:pt>
                <c:pt idx="1463">
                  <c:v>9.6000000000000014</c:v>
                </c:pt>
                <c:pt idx="1464">
                  <c:v>9.65</c:v>
                </c:pt>
                <c:pt idx="1465">
                  <c:v>9.7000000000000011</c:v>
                </c:pt>
                <c:pt idx="1466">
                  <c:v>9.6750000000000007</c:v>
                </c:pt>
                <c:pt idx="1467">
                  <c:v>9.65</c:v>
                </c:pt>
                <c:pt idx="1468">
                  <c:v>9.8000000000000007</c:v>
                </c:pt>
                <c:pt idx="1469">
                  <c:v>9.7250000000000014</c:v>
                </c:pt>
                <c:pt idx="1470">
                  <c:v>9.6999999999999993</c:v>
                </c:pt>
                <c:pt idx="1471">
                  <c:v>9.7249999999999996</c:v>
                </c:pt>
                <c:pt idx="1472">
                  <c:v>9.7750000000000021</c:v>
                </c:pt>
                <c:pt idx="1473">
                  <c:v>9.8249999999999993</c:v>
                </c:pt>
                <c:pt idx="1474">
                  <c:v>9.85</c:v>
                </c:pt>
                <c:pt idx="1475">
                  <c:v>9.875</c:v>
                </c:pt>
                <c:pt idx="1476">
                  <c:v>10</c:v>
                </c:pt>
                <c:pt idx="1477">
                  <c:v>10.19</c:v>
                </c:pt>
                <c:pt idx="1478">
                  <c:v>9.9499999999999993</c:v>
                </c:pt>
                <c:pt idx="1479">
                  <c:v>9.9</c:v>
                </c:pt>
                <c:pt idx="1480">
                  <c:v>9.875</c:v>
                </c:pt>
                <c:pt idx="1481">
                  <c:v>9.9250000000000007</c:v>
                </c:pt>
                <c:pt idx="1482">
                  <c:v>9.7500000000000018</c:v>
                </c:pt>
                <c:pt idx="1483">
                  <c:v>9.9250000000000007</c:v>
                </c:pt>
                <c:pt idx="1484">
                  <c:v>10</c:v>
                </c:pt>
                <c:pt idx="1485">
                  <c:v>9.9250000000000007</c:v>
                </c:pt>
                <c:pt idx="1486">
                  <c:v>9.9</c:v>
                </c:pt>
                <c:pt idx="1487">
                  <c:v>10.145</c:v>
                </c:pt>
                <c:pt idx="1488">
                  <c:v>10.025</c:v>
                </c:pt>
                <c:pt idx="1489">
                  <c:v>10.050000000000001</c:v>
                </c:pt>
                <c:pt idx="1490">
                  <c:v>10.220000000000001</c:v>
                </c:pt>
                <c:pt idx="1491">
                  <c:v>10.15</c:v>
                </c:pt>
                <c:pt idx="1492">
                  <c:v>10.1</c:v>
                </c:pt>
                <c:pt idx="1493">
                  <c:v>10.199999999999999</c:v>
                </c:pt>
                <c:pt idx="1494">
                  <c:v>10.244999999999999</c:v>
                </c:pt>
                <c:pt idx="1495">
                  <c:v>10.199999999999999</c:v>
                </c:pt>
                <c:pt idx="1496">
                  <c:v>10.34</c:v>
                </c:pt>
                <c:pt idx="1497">
                  <c:v>10.395</c:v>
                </c:pt>
                <c:pt idx="1498">
                  <c:v>10.295</c:v>
                </c:pt>
                <c:pt idx="1499">
                  <c:v>10.32</c:v>
                </c:pt>
                <c:pt idx="1500">
                  <c:v>10.395</c:v>
                </c:pt>
                <c:pt idx="1501">
                  <c:v>10.375</c:v>
                </c:pt>
                <c:pt idx="1502">
                  <c:v>10.42</c:v>
                </c:pt>
                <c:pt idx="1503">
                  <c:v>10.414999999999999</c:v>
                </c:pt>
                <c:pt idx="1504">
                  <c:v>10.25</c:v>
                </c:pt>
                <c:pt idx="1505">
                  <c:v>10.535</c:v>
                </c:pt>
                <c:pt idx="1506">
                  <c:v>10.44</c:v>
                </c:pt>
                <c:pt idx="1507">
                  <c:v>10.46</c:v>
                </c:pt>
                <c:pt idx="1508">
                  <c:v>10.505000000000001</c:v>
                </c:pt>
                <c:pt idx="1509">
                  <c:v>10.63</c:v>
                </c:pt>
                <c:pt idx="1510">
                  <c:v>10.605</c:v>
                </c:pt>
                <c:pt idx="1511">
                  <c:v>10.555</c:v>
                </c:pt>
                <c:pt idx="1512">
                  <c:v>10.635</c:v>
                </c:pt>
                <c:pt idx="1513">
                  <c:v>10.63</c:v>
                </c:pt>
                <c:pt idx="1514">
                  <c:v>10.635</c:v>
                </c:pt>
                <c:pt idx="1515">
                  <c:v>10.7</c:v>
                </c:pt>
                <c:pt idx="1516">
                  <c:v>10.75</c:v>
                </c:pt>
                <c:pt idx="1517">
                  <c:v>10.7</c:v>
                </c:pt>
                <c:pt idx="1518">
                  <c:v>10.77</c:v>
                </c:pt>
                <c:pt idx="1519">
                  <c:v>10.82</c:v>
                </c:pt>
                <c:pt idx="1520">
                  <c:v>10.795</c:v>
                </c:pt>
                <c:pt idx="1521">
                  <c:v>10.87</c:v>
                </c:pt>
                <c:pt idx="1522">
                  <c:v>10.77</c:v>
                </c:pt>
                <c:pt idx="1523">
                  <c:v>11.015000000000001</c:v>
                </c:pt>
                <c:pt idx="1524">
                  <c:v>10.935</c:v>
                </c:pt>
                <c:pt idx="1525">
                  <c:v>10.955</c:v>
                </c:pt>
                <c:pt idx="1526">
                  <c:v>10.975</c:v>
                </c:pt>
                <c:pt idx="1527">
                  <c:v>10.984999999999999</c:v>
                </c:pt>
                <c:pt idx="1528">
                  <c:v>10.88</c:v>
                </c:pt>
                <c:pt idx="1529">
                  <c:v>11.05</c:v>
                </c:pt>
                <c:pt idx="1530">
                  <c:v>11.03</c:v>
                </c:pt>
                <c:pt idx="1531">
                  <c:v>11.055</c:v>
                </c:pt>
                <c:pt idx="1532">
                  <c:v>11.175000000000001</c:v>
                </c:pt>
                <c:pt idx="1533">
                  <c:v>11.1</c:v>
                </c:pt>
                <c:pt idx="1534">
                  <c:v>11.275</c:v>
                </c:pt>
                <c:pt idx="1535">
                  <c:v>11.225</c:v>
                </c:pt>
                <c:pt idx="1536">
                  <c:v>11.2</c:v>
                </c:pt>
                <c:pt idx="1537">
                  <c:v>11.23</c:v>
                </c:pt>
                <c:pt idx="1538">
                  <c:v>11.28</c:v>
                </c:pt>
                <c:pt idx="1539">
                  <c:v>11.18</c:v>
                </c:pt>
                <c:pt idx="1540">
                  <c:v>11.375</c:v>
                </c:pt>
                <c:pt idx="1541">
                  <c:v>11.45</c:v>
                </c:pt>
                <c:pt idx="1542">
                  <c:v>11.35</c:v>
                </c:pt>
                <c:pt idx="1543">
                  <c:v>11.135</c:v>
                </c:pt>
                <c:pt idx="1544">
                  <c:v>11.5</c:v>
                </c:pt>
                <c:pt idx="1545">
                  <c:v>11.4</c:v>
                </c:pt>
                <c:pt idx="1546">
                  <c:v>11.475</c:v>
                </c:pt>
                <c:pt idx="1547">
                  <c:v>11.6</c:v>
                </c:pt>
                <c:pt idx="1548">
                  <c:v>11.6</c:v>
                </c:pt>
                <c:pt idx="1549">
                  <c:v>11.574999999999999</c:v>
                </c:pt>
                <c:pt idx="1550">
                  <c:v>11.625</c:v>
                </c:pt>
                <c:pt idx="1551">
                  <c:v>11.55</c:v>
                </c:pt>
                <c:pt idx="1552">
                  <c:v>11.65</c:v>
                </c:pt>
                <c:pt idx="1553">
                  <c:v>11.725</c:v>
                </c:pt>
                <c:pt idx="1554">
                  <c:v>11.775</c:v>
                </c:pt>
                <c:pt idx="1555">
                  <c:v>11.875</c:v>
                </c:pt>
                <c:pt idx="1556">
                  <c:v>11.75</c:v>
                </c:pt>
                <c:pt idx="1557">
                  <c:v>11.85</c:v>
                </c:pt>
                <c:pt idx="1558">
                  <c:v>11.875</c:v>
                </c:pt>
                <c:pt idx="1559">
                  <c:v>11.95</c:v>
                </c:pt>
                <c:pt idx="1560">
                  <c:v>12.025</c:v>
                </c:pt>
                <c:pt idx="1561">
                  <c:v>11.9</c:v>
                </c:pt>
                <c:pt idx="1562">
                  <c:v>12</c:v>
                </c:pt>
                <c:pt idx="1563">
                  <c:v>11.975</c:v>
                </c:pt>
                <c:pt idx="1564">
                  <c:v>11.875</c:v>
                </c:pt>
                <c:pt idx="1565">
                  <c:v>12.05</c:v>
                </c:pt>
                <c:pt idx="1566">
                  <c:v>12.15</c:v>
                </c:pt>
                <c:pt idx="1567">
                  <c:v>12.15</c:v>
                </c:pt>
                <c:pt idx="1568">
                  <c:v>12.15</c:v>
                </c:pt>
                <c:pt idx="1569">
                  <c:v>12.244999999999999</c:v>
                </c:pt>
                <c:pt idx="1570">
                  <c:v>12.175000000000001</c:v>
                </c:pt>
                <c:pt idx="1571">
                  <c:v>12.2</c:v>
                </c:pt>
                <c:pt idx="1572">
                  <c:v>12.42</c:v>
                </c:pt>
                <c:pt idx="1573">
                  <c:v>12.375</c:v>
                </c:pt>
                <c:pt idx="1574">
                  <c:v>12.324999999999999</c:v>
                </c:pt>
                <c:pt idx="1575">
                  <c:v>12.42</c:v>
                </c:pt>
                <c:pt idx="1576">
                  <c:v>12.47</c:v>
                </c:pt>
                <c:pt idx="1577">
                  <c:v>12.47</c:v>
                </c:pt>
                <c:pt idx="1578">
                  <c:v>12.465</c:v>
                </c:pt>
                <c:pt idx="1579">
                  <c:v>12.695</c:v>
                </c:pt>
                <c:pt idx="1580">
                  <c:v>12.605</c:v>
                </c:pt>
                <c:pt idx="1581">
                  <c:v>12.6</c:v>
                </c:pt>
                <c:pt idx="1582">
                  <c:v>12.62</c:v>
                </c:pt>
                <c:pt idx="1583">
                  <c:v>12.65</c:v>
                </c:pt>
                <c:pt idx="1584">
                  <c:v>12.845000000000001</c:v>
                </c:pt>
                <c:pt idx="1585">
                  <c:v>12.715</c:v>
                </c:pt>
                <c:pt idx="1586">
                  <c:v>12.734999999999999</c:v>
                </c:pt>
                <c:pt idx="1587">
                  <c:v>12.81</c:v>
                </c:pt>
                <c:pt idx="1588">
                  <c:v>12.88</c:v>
                </c:pt>
                <c:pt idx="1589">
                  <c:v>12.955</c:v>
                </c:pt>
                <c:pt idx="1590">
                  <c:v>12.955</c:v>
                </c:pt>
                <c:pt idx="1591">
                  <c:v>13.025</c:v>
                </c:pt>
                <c:pt idx="1592">
                  <c:v>13.025</c:v>
                </c:pt>
                <c:pt idx="1593">
                  <c:v>13.03</c:v>
                </c:pt>
                <c:pt idx="1594">
                  <c:v>13.15</c:v>
                </c:pt>
                <c:pt idx="1595">
                  <c:v>13.074999999999999</c:v>
                </c:pt>
                <c:pt idx="1596">
                  <c:v>13.2</c:v>
                </c:pt>
                <c:pt idx="1597">
                  <c:v>13.324999999999999</c:v>
                </c:pt>
                <c:pt idx="1598">
                  <c:v>13.324999999999999</c:v>
                </c:pt>
                <c:pt idx="1599">
                  <c:v>13.324999999999999</c:v>
                </c:pt>
                <c:pt idx="1600">
                  <c:v>13.4</c:v>
                </c:pt>
                <c:pt idx="1601">
                  <c:v>13.475</c:v>
                </c:pt>
                <c:pt idx="1602">
                  <c:v>13.45</c:v>
                </c:pt>
                <c:pt idx="1603">
                  <c:v>13.525</c:v>
                </c:pt>
                <c:pt idx="1604">
                  <c:v>13.574999999999999</c:v>
                </c:pt>
                <c:pt idx="1605">
                  <c:v>13.574999999999999</c:v>
                </c:pt>
                <c:pt idx="1606">
                  <c:v>13.625</c:v>
                </c:pt>
                <c:pt idx="1607">
                  <c:v>13.7</c:v>
                </c:pt>
                <c:pt idx="1608">
                  <c:v>13.65</c:v>
                </c:pt>
                <c:pt idx="1609">
                  <c:v>13.875</c:v>
                </c:pt>
                <c:pt idx="1610">
                  <c:v>13.9</c:v>
                </c:pt>
                <c:pt idx="1611">
                  <c:v>13.824999999999999</c:v>
                </c:pt>
                <c:pt idx="1612">
                  <c:v>13.9</c:v>
                </c:pt>
                <c:pt idx="1613">
                  <c:v>13.975</c:v>
                </c:pt>
                <c:pt idx="1614">
                  <c:v>14.045</c:v>
                </c:pt>
                <c:pt idx="1615">
                  <c:v>14.125</c:v>
                </c:pt>
                <c:pt idx="1616">
                  <c:v>14.1</c:v>
                </c:pt>
                <c:pt idx="1617">
                  <c:v>14.175000000000001</c:v>
                </c:pt>
                <c:pt idx="1618">
                  <c:v>14.175000000000001</c:v>
                </c:pt>
                <c:pt idx="1619">
                  <c:v>14.324999999999999</c:v>
                </c:pt>
                <c:pt idx="1620">
                  <c:v>14.25</c:v>
                </c:pt>
                <c:pt idx="1621">
                  <c:v>14.3</c:v>
                </c:pt>
                <c:pt idx="1622">
                  <c:v>14.35</c:v>
                </c:pt>
                <c:pt idx="1623">
                  <c:v>14.425000000000001</c:v>
                </c:pt>
                <c:pt idx="1624">
                  <c:v>14.52</c:v>
                </c:pt>
                <c:pt idx="1625">
                  <c:v>14.54</c:v>
                </c:pt>
                <c:pt idx="1626">
                  <c:v>14.615</c:v>
                </c:pt>
                <c:pt idx="1627">
                  <c:v>14.6</c:v>
                </c:pt>
                <c:pt idx="1628">
                  <c:v>14.685</c:v>
                </c:pt>
                <c:pt idx="1629">
                  <c:v>14.275</c:v>
                </c:pt>
                <c:pt idx="1630">
                  <c:v>14.515000000000009</c:v>
                </c:pt>
                <c:pt idx="1631">
                  <c:v>14.904999999999999</c:v>
                </c:pt>
                <c:pt idx="1632">
                  <c:v>14.824999999999999</c:v>
                </c:pt>
                <c:pt idx="1633">
                  <c:v>14.875</c:v>
                </c:pt>
                <c:pt idx="1634">
                  <c:v>14.92</c:v>
                </c:pt>
                <c:pt idx="1635">
                  <c:v>15.035</c:v>
                </c:pt>
                <c:pt idx="1636">
                  <c:v>15.06</c:v>
                </c:pt>
                <c:pt idx="1637">
                  <c:v>15.11</c:v>
                </c:pt>
                <c:pt idx="1638">
                  <c:v>15.11</c:v>
                </c:pt>
                <c:pt idx="1639">
                  <c:v>15.2</c:v>
                </c:pt>
                <c:pt idx="1640">
                  <c:v>15.225</c:v>
                </c:pt>
                <c:pt idx="1641">
                  <c:v>15.3</c:v>
                </c:pt>
                <c:pt idx="1642">
                  <c:v>15.3</c:v>
                </c:pt>
                <c:pt idx="1643">
                  <c:v>15.425000000000001</c:v>
                </c:pt>
                <c:pt idx="1644">
                  <c:v>15.21</c:v>
                </c:pt>
                <c:pt idx="1645">
                  <c:v>15.525</c:v>
                </c:pt>
                <c:pt idx="1646">
                  <c:v>15.6</c:v>
                </c:pt>
                <c:pt idx="1647">
                  <c:v>15.574999999999999</c:v>
                </c:pt>
                <c:pt idx="1648">
                  <c:v>15.75</c:v>
                </c:pt>
                <c:pt idx="1649">
                  <c:v>15.85</c:v>
                </c:pt>
                <c:pt idx="1650">
                  <c:v>15.775</c:v>
                </c:pt>
                <c:pt idx="1651">
                  <c:v>15.9</c:v>
                </c:pt>
                <c:pt idx="1652">
                  <c:v>16.02</c:v>
                </c:pt>
                <c:pt idx="1653">
                  <c:v>15.975</c:v>
                </c:pt>
                <c:pt idx="1654">
                  <c:v>16.074999999999999</c:v>
                </c:pt>
                <c:pt idx="1655">
                  <c:v>16.05</c:v>
                </c:pt>
                <c:pt idx="1656">
                  <c:v>16.02999999999999</c:v>
                </c:pt>
                <c:pt idx="1657">
                  <c:v>16.274999999999999</c:v>
                </c:pt>
                <c:pt idx="1658">
                  <c:v>16.25</c:v>
                </c:pt>
                <c:pt idx="1659">
                  <c:v>16.344999999999999</c:v>
                </c:pt>
                <c:pt idx="1660">
                  <c:v>16.64</c:v>
                </c:pt>
                <c:pt idx="1661">
                  <c:v>16.495000000000001</c:v>
                </c:pt>
                <c:pt idx="1662">
                  <c:v>16.614999999999998</c:v>
                </c:pt>
                <c:pt idx="1663">
                  <c:v>16.68</c:v>
                </c:pt>
                <c:pt idx="1664">
                  <c:v>16.68</c:v>
                </c:pt>
                <c:pt idx="1665">
                  <c:v>16.760000000000002</c:v>
                </c:pt>
                <c:pt idx="1666">
                  <c:v>16.795000000000002</c:v>
                </c:pt>
                <c:pt idx="1667">
                  <c:v>16.91</c:v>
                </c:pt>
                <c:pt idx="1668">
                  <c:v>17.015000000000001</c:v>
                </c:pt>
                <c:pt idx="1669">
                  <c:v>17.105</c:v>
                </c:pt>
                <c:pt idx="1670">
                  <c:v>17.059999999999999</c:v>
                </c:pt>
                <c:pt idx="1671">
                  <c:v>17.059999999999999</c:v>
                </c:pt>
                <c:pt idx="1672">
                  <c:v>17.254999999999999</c:v>
                </c:pt>
                <c:pt idx="1673">
                  <c:v>17.350000000000001</c:v>
                </c:pt>
                <c:pt idx="1674">
                  <c:v>17.399999999999999</c:v>
                </c:pt>
                <c:pt idx="1675">
                  <c:v>17.600000000000001</c:v>
                </c:pt>
                <c:pt idx="1676">
                  <c:v>17.72</c:v>
                </c:pt>
                <c:pt idx="1677">
                  <c:v>17.574999999999999</c:v>
                </c:pt>
                <c:pt idx="1678">
                  <c:v>17.7</c:v>
                </c:pt>
                <c:pt idx="1679">
                  <c:v>17.850000000000001</c:v>
                </c:pt>
                <c:pt idx="1680">
                  <c:v>17.260000000000002</c:v>
                </c:pt>
                <c:pt idx="1681">
                  <c:v>17.95</c:v>
                </c:pt>
                <c:pt idx="1682">
                  <c:v>17.875</c:v>
                </c:pt>
                <c:pt idx="1683">
                  <c:v>17.975000000000001</c:v>
                </c:pt>
                <c:pt idx="1684">
                  <c:v>18.024999999999999</c:v>
                </c:pt>
                <c:pt idx="1685">
                  <c:v>18.149999999999999</c:v>
                </c:pt>
                <c:pt idx="1686">
                  <c:v>18.175000000000001</c:v>
                </c:pt>
                <c:pt idx="1687">
                  <c:v>18.274999999999999</c:v>
                </c:pt>
                <c:pt idx="1688">
                  <c:v>18.375</c:v>
                </c:pt>
                <c:pt idx="1689">
                  <c:v>18.425000000000001</c:v>
                </c:pt>
                <c:pt idx="1690">
                  <c:v>18.55</c:v>
                </c:pt>
                <c:pt idx="1691">
                  <c:v>18.600000000000001</c:v>
                </c:pt>
                <c:pt idx="1692">
                  <c:v>18.72</c:v>
                </c:pt>
                <c:pt idx="1693">
                  <c:v>18.774999999999999</c:v>
                </c:pt>
                <c:pt idx="1694">
                  <c:v>18.84</c:v>
                </c:pt>
                <c:pt idx="1695">
                  <c:v>18.89</c:v>
                </c:pt>
                <c:pt idx="1696">
                  <c:v>18.954999999999991</c:v>
                </c:pt>
                <c:pt idx="1697">
                  <c:v>19.04</c:v>
                </c:pt>
                <c:pt idx="1698">
                  <c:v>19.045000000000002</c:v>
                </c:pt>
                <c:pt idx="1699">
                  <c:v>19.16</c:v>
                </c:pt>
                <c:pt idx="1700">
                  <c:v>19.285</c:v>
                </c:pt>
                <c:pt idx="1701">
                  <c:v>19.355</c:v>
                </c:pt>
                <c:pt idx="1702">
                  <c:v>19.454999999999998</c:v>
                </c:pt>
                <c:pt idx="1703">
                  <c:v>19.795000000000002</c:v>
                </c:pt>
                <c:pt idx="1704">
                  <c:v>19.675000000000001</c:v>
                </c:pt>
                <c:pt idx="1705">
                  <c:v>19.774999999999999</c:v>
                </c:pt>
                <c:pt idx="1706">
                  <c:v>19.850000000000001</c:v>
                </c:pt>
                <c:pt idx="1707">
                  <c:v>19.95</c:v>
                </c:pt>
                <c:pt idx="1708">
                  <c:v>19.95</c:v>
                </c:pt>
                <c:pt idx="1709">
                  <c:v>20.05</c:v>
                </c:pt>
                <c:pt idx="1710">
                  <c:v>20.175000000000001</c:v>
                </c:pt>
                <c:pt idx="1711">
                  <c:v>20.3</c:v>
                </c:pt>
                <c:pt idx="1712">
                  <c:v>20.324999999999999</c:v>
                </c:pt>
                <c:pt idx="1713">
                  <c:v>20.47000000000001</c:v>
                </c:pt>
                <c:pt idx="1714">
                  <c:v>20.55</c:v>
                </c:pt>
                <c:pt idx="1715">
                  <c:v>20.574999999999999</c:v>
                </c:pt>
                <c:pt idx="1716">
                  <c:v>20.7</c:v>
                </c:pt>
                <c:pt idx="1717">
                  <c:v>20.774999999999999</c:v>
                </c:pt>
                <c:pt idx="1718">
                  <c:v>20.975000000000001</c:v>
                </c:pt>
                <c:pt idx="1719">
                  <c:v>21.015000000000001</c:v>
                </c:pt>
                <c:pt idx="1720">
                  <c:v>21.11</c:v>
                </c:pt>
                <c:pt idx="1721">
                  <c:v>21.074999999999999</c:v>
                </c:pt>
                <c:pt idx="1722">
                  <c:v>21.34</c:v>
                </c:pt>
                <c:pt idx="1723">
                  <c:v>21.455000000000009</c:v>
                </c:pt>
                <c:pt idx="1724">
                  <c:v>21.524999999999999</c:v>
                </c:pt>
                <c:pt idx="1725">
                  <c:v>21.555</c:v>
                </c:pt>
                <c:pt idx="1726">
                  <c:v>21.48</c:v>
                </c:pt>
                <c:pt idx="1727">
                  <c:v>21.725000000000001</c:v>
                </c:pt>
                <c:pt idx="1728">
                  <c:v>22.094999999999999</c:v>
                </c:pt>
                <c:pt idx="1729">
                  <c:v>22.05</c:v>
                </c:pt>
                <c:pt idx="1730">
                  <c:v>22.1</c:v>
                </c:pt>
                <c:pt idx="1731">
                  <c:v>22.15</c:v>
                </c:pt>
                <c:pt idx="1732">
                  <c:v>22.25</c:v>
                </c:pt>
                <c:pt idx="1733">
                  <c:v>22.425000000000001</c:v>
                </c:pt>
                <c:pt idx="1734">
                  <c:v>22.524999999999999</c:v>
                </c:pt>
                <c:pt idx="1735">
                  <c:v>22.675000000000001</c:v>
                </c:pt>
                <c:pt idx="1736">
                  <c:v>22.844999999999999</c:v>
                </c:pt>
                <c:pt idx="1737">
                  <c:v>22.8</c:v>
                </c:pt>
                <c:pt idx="1738">
                  <c:v>22.94</c:v>
                </c:pt>
                <c:pt idx="1739">
                  <c:v>23.01</c:v>
                </c:pt>
                <c:pt idx="1740">
                  <c:v>23.135000000000002</c:v>
                </c:pt>
                <c:pt idx="1741">
                  <c:v>23.36</c:v>
                </c:pt>
                <c:pt idx="1742">
                  <c:v>23.295000000000002</c:v>
                </c:pt>
                <c:pt idx="1743">
                  <c:v>23.43</c:v>
                </c:pt>
                <c:pt idx="1744">
                  <c:v>23.625</c:v>
                </c:pt>
                <c:pt idx="1745">
                  <c:v>23.625</c:v>
                </c:pt>
                <c:pt idx="1746">
                  <c:v>23.8</c:v>
                </c:pt>
                <c:pt idx="1747">
                  <c:v>23.85</c:v>
                </c:pt>
                <c:pt idx="1748">
                  <c:v>23.875</c:v>
                </c:pt>
                <c:pt idx="1749">
                  <c:v>23.83</c:v>
                </c:pt>
                <c:pt idx="1750">
                  <c:v>24.225000000000001</c:v>
                </c:pt>
                <c:pt idx="1751">
                  <c:v>24.324999999999999</c:v>
                </c:pt>
                <c:pt idx="1752">
                  <c:v>24.375</c:v>
                </c:pt>
                <c:pt idx="1753">
                  <c:v>24.55</c:v>
                </c:pt>
                <c:pt idx="1754">
                  <c:v>24.5</c:v>
                </c:pt>
                <c:pt idx="1755">
                  <c:v>24.8</c:v>
                </c:pt>
                <c:pt idx="1756">
                  <c:v>24.97</c:v>
                </c:pt>
                <c:pt idx="1757">
                  <c:v>25.335000000000001</c:v>
                </c:pt>
                <c:pt idx="1758">
                  <c:v>25.13</c:v>
                </c:pt>
                <c:pt idx="1759">
                  <c:v>25.254999999999999</c:v>
                </c:pt>
                <c:pt idx="1760">
                  <c:v>25.445</c:v>
                </c:pt>
                <c:pt idx="1761">
                  <c:v>25.484999999999999</c:v>
                </c:pt>
                <c:pt idx="1762">
                  <c:v>25.625</c:v>
                </c:pt>
                <c:pt idx="1763">
                  <c:v>25.82500000000001</c:v>
                </c:pt>
                <c:pt idx="1764">
                  <c:v>26.17</c:v>
                </c:pt>
                <c:pt idx="1765">
                  <c:v>26.05</c:v>
                </c:pt>
                <c:pt idx="1766">
                  <c:v>26.15</c:v>
                </c:pt>
                <c:pt idx="1767">
                  <c:v>26.324999999999999</c:v>
                </c:pt>
                <c:pt idx="1768">
                  <c:v>26.38</c:v>
                </c:pt>
                <c:pt idx="1769">
                  <c:v>26.625</c:v>
                </c:pt>
                <c:pt idx="1770">
                  <c:v>26.795000000000002</c:v>
                </c:pt>
                <c:pt idx="1771">
                  <c:v>26.849999999999991</c:v>
                </c:pt>
                <c:pt idx="1772">
                  <c:v>26.97</c:v>
                </c:pt>
                <c:pt idx="1773">
                  <c:v>27.14</c:v>
                </c:pt>
                <c:pt idx="1774">
                  <c:v>27.340000000000011</c:v>
                </c:pt>
                <c:pt idx="1775">
                  <c:v>27.455000000000009</c:v>
                </c:pt>
                <c:pt idx="1776">
                  <c:v>27.580000000000009</c:v>
                </c:pt>
                <c:pt idx="1777">
                  <c:v>27.41500000000001</c:v>
                </c:pt>
                <c:pt idx="1778">
                  <c:v>27.875</c:v>
                </c:pt>
                <c:pt idx="1779">
                  <c:v>28.05</c:v>
                </c:pt>
                <c:pt idx="1780">
                  <c:v>28.2</c:v>
                </c:pt>
                <c:pt idx="1781">
                  <c:v>28.425000000000001</c:v>
                </c:pt>
                <c:pt idx="1782">
                  <c:v>28.77</c:v>
                </c:pt>
                <c:pt idx="1783">
                  <c:v>28.6</c:v>
                </c:pt>
                <c:pt idx="1784">
                  <c:v>28.824999999999999</c:v>
                </c:pt>
                <c:pt idx="1785">
                  <c:v>28.86999999999999</c:v>
                </c:pt>
                <c:pt idx="1786">
                  <c:v>29.07</c:v>
                </c:pt>
                <c:pt idx="1787">
                  <c:v>29.195</c:v>
                </c:pt>
                <c:pt idx="1788">
                  <c:v>29.34</c:v>
                </c:pt>
                <c:pt idx="1789">
                  <c:v>29.475000000000001</c:v>
                </c:pt>
                <c:pt idx="1790">
                  <c:v>29.66</c:v>
                </c:pt>
                <c:pt idx="1791">
                  <c:v>29.77999999999999</c:v>
                </c:pt>
                <c:pt idx="1792">
                  <c:v>29.974999999999991</c:v>
                </c:pt>
                <c:pt idx="1793">
                  <c:v>30.175000000000001</c:v>
                </c:pt>
                <c:pt idx="1794">
                  <c:v>30.23</c:v>
                </c:pt>
                <c:pt idx="1795">
                  <c:v>30.475000000000001</c:v>
                </c:pt>
                <c:pt idx="1796">
                  <c:v>30.6</c:v>
                </c:pt>
                <c:pt idx="1797">
                  <c:v>30.774999999999991</c:v>
                </c:pt>
                <c:pt idx="1798">
                  <c:v>30.875000000000011</c:v>
                </c:pt>
                <c:pt idx="1799">
                  <c:v>30.945</c:v>
                </c:pt>
                <c:pt idx="1800">
                  <c:v>31.499999999999989</c:v>
                </c:pt>
                <c:pt idx="1801">
                  <c:v>31.4</c:v>
                </c:pt>
                <c:pt idx="1802">
                  <c:v>31.54</c:v>
                </c:pt>
                <c:pt idx="1803">
                  <c:v>31.95</c:v>
                </c:pt>
                <c:pt idx="1804">
                  <c:v>31.9</c:v>
                </c:pt>
                <c:pt idx="1805">
                  <c:v>32.000000000000007</c:v>
                </c:pt>
                <c:pt idx="1806">
                  <c:v>32.225000000000001</c:v>
                </c:pt>
                <c:pt idx="1807">
                  <c:v>32.400000000000013</c:v>
                </c:pt>
                <c:pt idx="1808">
                  <c:v>32.625</c:v>
                </c:pt>
                <c:pt idx="1809">
                  <c:v>32.505000000000003</c:v>
                </c:pt>
                <c:pt idx="1810">
                  <c:v>32.85</c:v>
                </c:pt>
                <c:pt idx="1811">
                  <c:v>33.119999999999997</c:v>
                </c:pt>
                <c:pt idx="1812">
                  <c:v>33.32</c:v>
                </c:pt>
                <c:pt idx="1813">
                  <c:v>33.414999999999999</c:v>
                </c:pt>
                <c:pt idx="1814">
                  <c:v>33.630000000000003</c:v>
                </c:pt>
                <c:pt idx="1815">
                  <c:v>33.83</c:v>
                </c:pt>
                <c:pt idx="1816">
                  <c:v>33.950000000000003</c:v>
                </c:pt>
                <c:pt idx="1817">
                  <c:v>34.15</c:v>
                </c:pt>
                <c:pt idx="1818">
                  <c:v>34.299999999999997</c:v>
                </c:pt>
                <c:pt idx="1819">
                  <c:v>34.454999999999998</c:v>
                </c:pt>
                <c:pt idx="1820">
                  <c:v>34.75</c:v>
                </c:pt>
                <c:pt idx="1821">
                  <c:v>35.020000000000003</c:v>
                </c:pt>
                <c:pt idx="1822">
                  <c:v>35.145000000000003</c:v>
                </c:pt>
                <c:pt idx="1823">
                  <c:v>35.345000000000013</c:v>
                </c:pt>
                <c:pt idx="1824">
                  <c:v>35.580000000000013</c:v>
                </c:pt>
                <c:pt idx="1825">
                  <c:v>35.774999999999999</c:v>
                </c:pt>
                <c:pt idx="1826">
                  <c:v>35.975000000000001</c:v>
                </c:pt>
                <c:pt idx="1827">
                  <c:v>36.15</c:v>
                </c:pt>
                <c:pt idx="1828">
                  <c:v>36.4</c:v>
                </c:pt>
                <c:pt idx="1829">
                  <c:v>36.625</c:v>
                </c:pt>
                <c:pt idx="1830">
                  <c:v>36.875</c:v>
                </c:pt>
                <c:pt idx="1831">
                  <c:v>37.049999999999997</c:v>
                </c:pt>
                <c:pt idx="1832">
                  <c:v>37.299999999999997</c:v>
                </c:pt>
                <c:pt idx="1833">
                  <c:v>37.450000000000003</c:v>
                </c:pt>
                <c:pt idx="1834">
                  <c:v>37.71</c:v>
                </c:pt>
                <c:pt idx="1835">
                  <c:v>38.015000000000001</c:v>
                </c:pt>
                <c:pt idx="1836">
                  <c:v>38.090000000000003</c:v>
                </c:pt>
                <c:pt idx="1837">
                  <c:v>38.375</c:v>
                </c:pt>
                <c:pt idx="1838">
                  <c:v>38.575000000000003</c:v>
                </c:pt>
                <c:pt idx="1839">
                  <c:v>38.78</c:v>
                </c:pt>
                <c:pt idx="1840">
                  <c:v>39.195</c:v>
                </c:pt>
                <c:pt idx="1841">
                  <c:v>39.104999999999997</c:v>
                </c:pt>
                <c:pt idx="1842">
                  <c:v>39.630000000000003</c:v>
                </c:pt>
                <c:pt idx="1843">
                  <c:v>39.814999999999998</c:v>
                </c:pt>
                <c:pt idx="1844">
                  <c:v>39.979999999999997</c:v>
                </c:pt>
                <c:pt idx="1845">
                  <c:v>40.225000000000001</c:v>
                </c:pt>
                <c:pt idx="1846">
                  <c:v>40.450000000000003</c:v>
                </c:pt>
                <c:pt idx="1847">
                  <c:v>40.454999999999998</c:v>
                </c:pt>
                <c:pt idx="1848">
                  <c:v>40.85</c:v>
                </c:pt>
                <c:pt idx="1849">
                  <c:v>41.15</c:v>
                </c:pt>
                <c:pt idx="1850">
                  <c:v>41.37</c:v>
                </c:pt>
                <c:pt idx="1851">
                  <c:v>41.685000000000002</c:v>
                </c:pt>
                <c:pt idx="1852">
                  <c:v>41.91</c:v>
                </c:pt>
                <c:pt idx="1853">
                  <c:v>42.23</c:v>
                </c:pt>
                <c:pt idx="1854">
                  <c:v>42.255000000000003</c:v>
                </c:pt>
                <c:pt idx="1855">
                  <c:v>42.53</c:v>
                </c:pt>
                <c:pt idx="1856">
                  <c:v>42.975000000000001</c:v>
                </c:pt>
                <c:pt idx="1857">
                  <c:v>43.1</c:v>
                </c:pt>
                <c:pt idx="1858">
                  <c:v>43.35</c:v>
                </c:pt>
                <c:pt idx="1859">
                  <c:v>43.715000000000003</c:v>
                </c:pt>
                <c:pt idx="1860">
                  <c:v>43.905000000000001</c:v>
                </c:pt>
                <c:pt idx="1861">
                  <c:v>44.09</c:v>
                </c:pt>
                <c:pt idx="1862">
                  <c:v>44.4</c:v>
                </c:pt>
                <c:pt idx="1863">
                  <c:v>44.7</c:v>
                </c:pt>
                <c:pt idx="1864">
                  <c:v>44.875</c:v>
                </c:pt>
                <c:pt idx="1865">
                  <c:v>45.274999999999999</c:v>
                </c:pt>
                <c:pt idx="1866">
                  <c:v>45.55</c:v>
                </c:pt>
                <c:pt idx="1867">
                  <c:v>45.935000000000002</c:v>
                </c:pt>
                <c:pt idx="1868">
                  <c:v>46.1</c:v>
                </c:pt>
                <c:pt idx="1869">
                  <c:v>46.360000000000007</c:v>
                </c:pt>
                <c:pt idx="1870">
                  <c:v>46.505000000000003</c:v>
                </c:pt>
                <c:pt idx="1871">
                  <c:v>47.024999999999999</c:v>
                </c:pt>
                <c:pt idx="1872">
                  <c:v>47.515000000000001</c:v>
                </c:pt>
                <c:pt idx="1873">
                  <c:v>47.935000000000002</c:v>
                </c:pt>
                <c:pt idx="1874">
                  <c:v>47.415000000000013</c:v>
                </c:pt>
                <c:pt idx="1875">
                  <c:v>47.65</c:v>
                </c:pt>
                <c:pt idx="1876">
                  <c:v>48.14</c:v>
                </c:pt>
                <c:pt idx="1877">
                  <c:v>48.8</c:v>
                </c:pt>
                <c:pt idx="1878">
                  <c:v>49.2</c:v>
                </c:pt>
                <c:pt idx="1879">
                  <c:v>49.524999999999999</c:v>
                </c:pt>
                <c:pt idx="1880">
                  <c:v>49.72</c:v>
                </c:pt>
                <c:pt idx="1881">
                  <c:v>49.92</c:v>
                </c:pt>
                <c:pt idx="1882">
                  <c:v>50.34</c:v>
                </c:pt>
                <c:pt idx="1883">
                  <c:v>50.56</c:v>
                </c:pt>
                <c:pt idx="1884">
                  <c:v>51.05</c:v>
                </c:pt>
                <c:pt idx="1885">
                  <c:v>51.81</c:v>
                </c:pt>
                <c:pt idx="1886">
                  <c:v>51.699999999999982</c:v>
                </c:pt>
                <c:pt idx="1887">
                  <c:v>51.77</c:v>
                </c:pt>
                <c:pt idx="1888">
                  <c:v>52.11</c:v>
                </c:pt>
                <c:pt idx="1889">
                  <c:v>52.594999999999978</c:v>
                </c:pt>
                <c:pt idx="1890">
                  <c:v>52.984999999999999</c:v>
                </c:pt>
                <c:pt idx="1891">
                  <c:v>52.765000000000001</c:v>
                </c:pt>
                <c:pt idx="1892">
                  <c:v>53.575000000000003</c:v>
                </c:pt>
                <c:pt idx="1893">
                  <c:v>53.99</c:v>
                </c:pt>
                <c:pt idx="1894">
                  <c:v>54.354999999999997</c:v>
                </c:pt>
                <c:pt idx="1895">
                  <c:v>54.274999999999999</c:v>
                </c:pt>
                <c:pt idx="1896">
                  <c:v>54.905000000000001</c:v>
                </c:pt>
                <c:pt idx="1897">
                  <c:v>55.37</c:v>
                </c:pt>
                <c:pt idx="1898">
                  <c:v>55.55</c:v>
                </c:pt>
                <c:pt idx="1899">
                  <c:v>55.994999999999997</c:v>
                </c:pt>
                <c:pt idx="1900">
                  <c:v>56.465000000000003</c:v>
                </c:pt>
                <c:pt idx="1901">
                  <c:v>56.715000000000003</c:v>
                </c:pt>
                <c:pt idx="1902">
                  <c:v>57.040000000000013</c:v>
                </c:pt>
                <c:pt idx="1903">
                  <c:v>57.325000000000003</c:v>
                </c:pt>
                <c:pt idx="1904">
                  <c:v>57.725000000000001</c:v>
                </c:pt>
                <c:pt idx="1905">
                  <c:v>58.15</c:v>
                </c:pt>
                <c:pt idx="1906">
                  <c:v>58.59</c:v>
                </c:pt>
                <c:pt idx="1907">
                  <c:v>58.76</c:v>
                </c:pt>
                <c:pt idx="1908">
                  <c:v>59.034999999999997</c:v>
                </c:pt>
                <c:pt idx="1909">
                  <c:v>59.38</c:v>
                </c:pt>
                <c:pt idx="1910">
                  <c:v>59.75</c:v>
                </c:pt>
                <c:pt idx="1911">
                  <c:v>60.05</c:v>
                </c:pt>
                <c:pt idx="1912">
                  <c:v>60.465000000000003</c:v>
                </c:pt>
                <c:pt idx="1913">
                  <c:v>60.755000000000003</c:v>
                </c:pt>
                <c:pt idx="1914">
                  <c:v>61.234999999999999</c:v>
                </c:pt>
                <c:pt idx="1915">
                  <c:v>61.604999999999997</c:v>
                </c:pt>
                <c:pt idx="1916">
                  <c:v>61.704999999999998</c:v>
                </c:pt>
                <c:pt idx="1917">
                  <c:v>62.515000000000001</c:v>
                </c:pt>
                <c:pt idx="1918">
                  <c:v>62.63</c:v>
                </c:pt>
                <c:pt idx="1919">
                  <c:v>63.18</c:v>
                </c:pt>
                <c:pt idx="1920">
                  <c:v>63.524999999999999</c:v>
                </c:pt>
                <c:pt idx="1921">
                  <c:v>63.725000000000009</c:v>
                </c:pt>
                <c:pt idx="1922">
                  <c:v>64.199999999999974</c:v>
                </c:pt>
                <c:pt idx="1923">
                  <c:v>64.585000000000008</c:v>
                </c:pt>
                <c:pt idx="1924">
                  <c:v>65.065000000000012</c:v>
                </c:pt>
                <c:pt idx="1925">
                  <c:v>65.475000000000009</c:v>
                </c:pt>
                <c:pt idx="1926">
                  <c:v>65.900000000000006</c:v>
                </c:pt>
                <c:pt idx="1927">
                  <c:v>66.394999999999996</c:v>
                </c:pt>
                <c:pt idx="1928">
                  <c:v>66.539999999999964</c:v>
                </c:pt>
                <c:pt idx="1929">
                  <c:v>67.169999999999973</c:v>
                </c:pt>
                <c:pt idx="1930">
                  <c:v>67.525000000000006</c:v>
                </c:pt>
                <c:pt idx="1931">
                  <c:v>67.854999999999976</c:v>
                </c:pt>
                <c:pt idx="1932">
                  <c:v>68.570000000000007</c:v>
                </c:pt>
                <c:pt idx="1933">
                  <c:v>68.905000000000001</c:v>
                </c:pt>
                <c:pt idx="1934">
                  <c:v>69.250000000000014</c:v>
                </c:pt>
                <c:pt idx="1935">
                  <c:v>69.56</c:v>
                </c:pt>
                <c:pt idx="1936">
                  <c:v>70.08</c:v>
                </c:pt>
                <c:pt idx="1937">
                  <c:v>70.515000000000001</c:v>
                </c:pt>
                <c:pt idx="1938">
                  <c:v>70.614999999999995</c:v>
                </c:pt>
                <c:pt idx="1939">
                  <c:v>71.394999999999996</c:v>
                </c:pt>
                <c:pt idx="1940">
                  <c:v>71.805000000000007</c:v>
                </c:pt>
                <c:pt idx="1941">
                  <c:v>72.05</c:v>
                </c:pt>
                <c:pt idx="1942">
                  <c:v>72.474999999999994</c:v>
                </c:pt>
                <c:pt idx="1943">
                  <c:v>72.959999999999994</c:v>
                </c:pt>
                <c:pt idx="1944">
                  <c:v>73.459999999999994</c:v>
                </c:pt>
                <c:pt idx="1945">
                  <c:v>73.900000000000006</c:v>
                </c:pt>
                <c:pt idx="1946">
                  <c:v>74.42</c:v>
                </c:pt>
                <c:pt idx="1947">
                  <c:v>74.669999999999973</c:v>
                </c:pt>
                <c:pt idx="1948">
                  <c:v>75.059999999999974</c:v>
                </c:pt>
                <c:pt idx="1949">
                  <c:v>75.63000000000001</c:v>
                </c:pt>
                <c:pt idx="1950">
                  <c:v>75.814999999999998</c:v>
                </c:pt>
                <c:pt idx="1951">
                  <c:v>76.474999999999994</c:v>
                </c:pt>
                <c:pt idx="1952">
                  <c:v>77.034999999999997</c:v>
                </c:pt>
                <c:pt idx="1953">
                  <c:v>77.42</c:v>
                </c:pt>
                <c:pt idx="1954">
                  <c:v>77.665000000000006</c:v>
                </c:pt>
                <c:pt idx="1955">
                  <c:v>78.254999999999995</c:v>
                </c:pt>
                <c:pt idx="1956">
                  <c:v>78.669999999999973</c:v>
                </c:pt>
                <c:pt idx="1957">
                  <c:v>79.25500000000001</c:v>
                </c:pt>
                <c:pt idx="1958">
                  <c:v>79.900000000000006</c:v>
                </c:pt>
                <c:pt idx="1959">
                  <c:v>80.374999999999986</c:v>
                </c:pt>
                <c:pt idx="1960">
                  <c:v>80.02</c:v>
                </c:pt>
                <c:pt idx="1961">
                  <c:v>81.165000000000006</c:v>
                </c:pt>
                <c:pt idx="1962">
                  <c:v>81.69</c:v>
                </c:pt>
                <c:pt idx="1963">
                  <c:v>82.224999999999994</c:v>
                </c:pt>
                <c:pt idx="1964">
                  <c:v>82.674999999999983</c:v>
                </c:pt>
                <c:pt idx="1965">
                  <c:v>83.09</c:v>
                </c:pt>
                <c:pt idx="1966">
                  <c:v>83.55</c:v>
                </c:pt>
                <c:pt idx="1967">
                  <c:v>83.674999999999983</c:v>
                </c:pt>
                <c:pt idx="1968">
                  <c:v>84.65</c:v>
                </c:pt>
                <c:pt idx="1969">
                  <c:v>85.02</c:v>
                </c:pt>
                <c:pt idx="1970">
                  <c:v>85.669999999999973</c:v>
                </c:pt>
                <c:pt idx="1971">
                  <c:v>86.13000000000001</c:v>
                </c:pt>
                <c:pt idx="1972">
                  <c:v>86.65</c:v>
                </c:pt>
                <c:pt idx="1973">
                  <c:v>87.135000000000005</c:v>
                </c:pt>
                <c:pt idx="1974">
                  <c:v>87.534999999999997</c:v>
                </c:pt>
                <c:pt idx="1975">
                  <c:v>88.064999999999998</c:v>
                </c:pt>
                <c:pt idx="1976">
                  <c:v>88.624999999999986</c:v>
                </c:pt>
                <c:pt idx="1977">
                  <c:v>89.144999999999996</c:v>
                </c:pt>
                <c:pt idx="1978">
                  <c:v>89.665000000000006</c:v>
                </c:pt>
                <c:pt idx="1979">
                  <c:v>90.015000000000001</c:v>
                </c:pt>
                <c:pt idx="1980">
                  <c:v>90.089999999999975</c:v>
                </c:pt>
                <c:pt idx="1981">
                  <c:v>91.045000000000002</c:v>
                </c:pt>
                <c:pt idx="1982">
                  <c:v>91.44</c:v>
                </c:pt>
                <c:pt idx="1983">
                  <c:v>92.01</c:v>
                </c:pt>
                <c:pt idx="1984">
                  <c:v>92.51</c:v>
                </c:pt>
                <c:pt idx="1985">
                  <c:v>93.09</c:v>
                </c:pt>
                <c:pt idx="1986">
                  <c:v>93.635000000000005</c:v>
                </c:pt>
                <c:pt idx="1987">
                  <c:v>94.004999999999995</c:v>
                </c:pt>
                <c:pt idx="1988">
                  <c:v>94.635000000000005</c:v>
                </c:pt>
                <c:pt idx="1989">
                  <c:v>95.1</c:v>
                </c:pt>
                <c:pt idx="1990">
                  <c:v>95.485000000000014</c:v>
                </c:pt>
                <c:pt idx="1991">
                  <c:v>95.91</c:v>
                </c:pt>
                <c:pt idx="1992">
                  <c:v>96.37</c:v>
                </c:pt>
                <c:pt idx="1993">
                  <c:v>96.859999999999985</c:v>
                </c:pt>
                <c:pt idx="1994">
                  <c:v>97.524999999999963</c:v>
                </c:pt>
                <c:pt idx="1995">
                  <c:v>98.15</c:v>
                </c:pt>
                <c:pt idx="1996">
                  <c:v>98.604999999999976</c:v>
                </c:pt>
                <c:pt idx="1997">
                  <c:v>99.074999999999974</c:v>
                </c:pt>
                <c:pt idx="1998">
                  <c:v>99.515000000000001</c:v>
                </c:pt>
                <c:pt idx="1999">
                  <c:v>99.905000000000015</c:v>
                </c:pt>
                <c:pt idx="2000">
                  <c:v>100.44</c:v>
                </c:pt>
                <c:pt idx="2001">
                  <c:v>101.05</c:v>
                </c:pt>
                <c:pt idx="2002">
                  <c:v>101.57</c:v>
                </c:pt>
                <c:pt idx="2003">
                  <c:v>102.205</c:v>
                </c:pt>
                <c:pt idx="2004">
                  <c:v>102.595</c:v>
                </c:pt>
                <c:pt idx="2005">
                  <c:v>103.3</c:v>
                </c:pt>
                <c:pt idx="2006">
                  <c:v>103.86</c:v>
                </c:pt>
                <c:pt idx="2007">
                  <c:v>104.2</c:v>
                </c:pt>
                <c:pt idx="2008">
                  <c:v>104.99</c:v>
                </c:pt>
                <c:pt idx="2009">
                  <c:v>105.355</c:v>
                </c:pt>
                <c:pt idx="2010">
                  <c:v>105.905</c:v>
                </c:pt>
                <c:pt idx="2011">
                  <c:v>106.675</c:v>
                </c:pt>
                <c:pt idx="2012">
                  <c:v>107.005</c:v>
                </c:pt>
                <c:pt idx="2013">
                  <c:v>107.425</c:v>
                </c:pt>
                <c:pt idx="2014">
                  <c:v>107.895</c:v>
                </c:pt>
                <c:pt idx="2015">
                  <c:v>108.26</c:v>
                </c:pt>
                <c:pt idx="2016">
                  <c:v>108.845</c:v>
                </c:pt>
                <c:pt idx="2017">
                  <c:v>109.11</c:v>
                </c:pt>
                <c:pt idx="2018">
                  <c:v>109.82</c:v>
                </c:pt>
                <c:pt idx="2019">
                  <c:v>110.43</c:v>
                </c:pt>
                <c:pt idx="2020">
                  <c:v>110.895</c:v>
                </c:pt>
                <c:pt idx="2021">
                  <c:v>111.34</c:v>
                </c:pt>
                <c:pt idx="2022">
                  <c:v>111.75</c:v>
                </c:pt>
                <c:pt idx="2023">
                  <c:v>112.255</c:v>
                </c:pt>
                <c:pt idx="2024">
                  <c:v>113.21</c:v>
                </c:pt>
                <c:pt idx="2025">
                  <c:v>113.04</c:v>
                </c:pt>
                <c:pt idx="2026">
                  <c:v>113.9</c:v>
                </c:pt>
                <c:pt idx="2027">
                  <c:v>114.435</c:v>
                </c:pt>
                <c:pt idx="2028">
                  <c:v>114.875</c:v>
                </c:pt>
                <c:pt idx="2029">
                  <c:v>115.29</c:v>
                </c:pt>
                <c:pt idx="2030">
                  <c:v>115.61</c:v>
                </c:pt>
                <c:pt idx="2031">
                  <c:v>116.31</c:v>
                </c:pt>
                <c:pt idx="2032">
                  <c:v>116.82</c:v>
                </c:pt>
                <c:pt idx="2033">
                  <c:v>117.42</c:v>
                </c:pt>
                <c:pt idx="2034">
                  <c:v>117.78</c:v>
                </c:pt>
                <c:pt idx="2035">
                  <c:v>118.1</c:v>
                </c:pt>
                <c:pt idx="2036">
                  <c:v>118.875</c:v>
                </c:pt>
                <c:pt idx="2037">
                  <c:v>119.175</c:v>
                </c:pt>
                <c:pt idx="2038">
                  <c:v>119.86</c:v>
                </c:pt>
                <c:pt idx="2039">
                  <c:v>120.47</c:v>
                </c:pt>
                <c:pt idx="2040">
                  <c:v>121.075</c:v>
                </c:pt>
                <c:pt idx="2041">
                  <c:v>121.83499999999999</c:v>
                </c:pt>
                <c:pt idx="2042">
                  <c:v>122.42</c:v>
                </c:pt>
                <c:pt idx="2043">
                  <c:v>122.97499999999999</c:v>
                </c:pt>
                <c:pt idx="2044">
                  <c:v>123.595</c:v>
                </c:pt>
                <c:pt idx="2045">
                  <c:v>124.03</c:v>
                </c:pt>
                <c:pt idx="2046">
                  <c:v>124.62</c:v>
                </c:pt>
                <c:pt idx="2047">
                  <c:v>125.68</c:v>
                </c:pt>
                <c:pt idx="2048">
                  <c:v>126.155</c:v>
                </c:pt>
                <c:pt idx="2049">
                  <c:v>126.79</c:v>
                </c:pt>
                <c:pt idx="2050">
                  <c:v>127.33</c:v>
                </c:pt>
                <c:pt idx="2051">
                  <c:v>127.79</c:v>
                </c:pt>
                <c:pt idx="2052">
                  <c:v>128.34</c:v>
                </c:pt>
                <c:pt idx="2053">
                  <c:v>128.91999999999999</c:v>
                </c:pt>
                <c:pt idx="2054">
                  <c:v>129.52500000000001</c:v>
                </c:pt>
                <c:pt idx="2055">
                  <c:v>130.25</c:v>
                </c:pt>
                <c:pt idx="2056">
                  <c:v>130.88499999999999</c:v>
                </c:pt>
                <c:pt idx="2057">
                  <c:v>131.6</c:v>
                </c:pt>
                <c:pt idx="2058">
                  <c:v>132.255</c:v>
                </c:pt>
                <c:pt idx="2059">
                  <c:v>132.77000000000001</c:v>
                </c:pt>
                <c:pt idx="2060">
                  <c:v>133.38</c:v>
                </c:pt>
                <c:pt idx="2061">
                  <c:v>133.88999999999999</c:v>
                </c:pt>
                <c:pt idx="2062">
                  <c:v>134.66999999999999</c:v>
                </c:pt>
                <c:pt idx="2063">
                  <c:v>135.45500000000001</c:v>
                </c:pt>
                <c:pt idx="2064">
                  <c:v>135.93</c:v>
                </c:pt>
                <c:pt idx="2065">
                  <c:v>136.41</c:v>
                </c:pt>
                <c:pt idx="2066">
                  <c:v>136.86500000000001</c:v>
                </c:pt>
                <c:pt idx="2067">
                  <c:v>137.33500000000001</c:v>
                </c:pt>
                <c:pt idx="2068">
                  <c:v>137.71</c:v>
                </c:pt>
                <c:pt idx="2069">
                  <c:v>138.36500000000001</c:v>
                </c:pt>
                <c:pt idx="2070">
                  <c:v>138.875</c:v>
                </c:pt>
                <c:pt idx="2071">
                  <c:v>139.41</c:v>
                </c:pt>
                <c:pt idx="2072">
                  <c:v>140.11500000000001</c:v>
                </c:pt>
                <c:pt idx="2073">
                  <c:v>140.52500000000001</c:v>
                </c:pt>
                <c:pt idx="2074">
                  <c:v>141.04</c:v>
                </c:pt>
                <c:pt idx="2075">
                  <c:v>141.51</c:v>
                </c:pt>
                <c:pt idx="2076">
                  <c:v>141.91499999999999</c:v>
                </c:pt>
                <c:pt idx="2077">
                  <c:v>142.65</c:v>
                </c:pt>
                <c:pt idx="2078">
                  <c:v>143.125</c:v>
                </c:pt>
                <c:pt idx="2079">
                  <c:v>143.70500000000001</c:v>
                </c:pt>
                <c:pt idx="2080">
                  <c:v>144.13999999999999</c:v>
                </c:pt>
                <c:pt idx="2081">
                  <c:v>145.03</c:v>
                </c:pt>
                <c:pt idx="2082">
                  <c:v>145.04499999999999</c:v>
                </c:pt>
                <c:pt idx="2083">
                  <c:v>145.56</c:v>
                </c:pt>
                <c:pt idx="2084">
                  <c:v>145.94999999999999</c:v>
                </c:pt>
                <c:pt idx="2085">
                  <c:v>146</c:v>
                </c:pt>
                <c:pt idx="2086">
                  <c:v>146.72999999999999</c:v>
                </c:pt>
                <c:pt idx="2087">
                  <c:v>146.97499999999999</c:v>
                </c:pt>
                <c:pt idx="2088">
                  <c:v>147.19999999999999</c:v>
                </c:pt>
                <c:pt idx="2089">
                  <c:v>147.62</c:v>
                </c:pt>
                <c:pt idx="2090">
                  <c:v>147.9</c:v>
                </c:pt>
                <c:pt idx="2091">
                  <c:v>148.44499999999999</c:v>
                </c:pt>
                <c:pt idx="2092">
                  <c:v>148.94999999999999</c:v>
                </c:pt>
                <c:pt idx="2093">
                  <c:v>149.345</c:v>
                </c:pt>
                <c:pt idx="2094">
                  <c:v>149.72999999999999</c:v>
                </c:pt>
                <c:pt idx="2095">
                  <c:v>149.98500000000001</c:v>
                </c:pt>
                <c:pt idx="2096">
                  <c:v>150.495</c:v>
                </c:pt>
                <c:pt idx="2097">
                  <c:v>150.83500000000001</c:v>
                </c:pt>
                <c:pt idx="2098">
                  <c:v>151.18</c:v>
                </c:pt>
                <c:pt idx="2099">
                  <c:v>151.47499999999999</c:v>
                </c:pt>
                <c:pt idx="2100">
                  <c:v>151.96</c:v>
                </c:pt>
                <c:pt idx="2101">
                  <c:v>152.32499999999999</c:v>
                </c:pt>
                <c:pt idx="2102">
                  <c:v>152.86500000000001</c:v>
                </c:pt>
                <c:pt idx="2103">
                  <c:v>152.785</c:v>
                </c:pt>
                <c:pt idx="2104">
                  <c:v>153.405</c:v>
                </c:pt>
                <c:pt idx="2105">
                  <c:v>153.77500000000001</c:v>
                </c:pt>
                <c:pt idx="2106">
                  <c:v>154.10499999999999</c:v>
                </c:pt>
                <c:pt idx="2107">
                  <c:v>154.285</c:v>
                </c:pt>
                <c:pt idx="2108">
                  <c:v>154.77000000000001</c:v>
                </c:pt>
                <c:pt idx="2109">
                  <c:v>155.13499999999999</c:v>
                </c:pt>
                <c:pt idx="2110">
                  <c:v>155.41999999999999</c:v>
                </c:pt>
                <c:pt idx="2111">
                  <c:v>155.785</c:v>
                </c:pt>
                <c:pt idx="2112">
                  <c:v>156.13499999999999</c:v>
                </c:pt>
                <c:pt idx="2113">
                  <c:v>156.44499999999999</c:v>
                </c:pt>
                <c:pt idx="2114">
                  <c:v>156.79499999999999</c:v>
                </c:pt>
                <c:pt idx="2115">
                  <c:v>157.21</c:v>
                </c:pt>
                <c:pt idx="2116">
                  <c:v>157.60499999999999</c:v>
                </c:pt>
                <c:pt idx="2117">
                  <c:v>157.80500000000001</c:v>
                </c:pt>
                <c:pt idx="2118">
                  <c:v>158.09</c:v>
                </c:pt>
                <c:pt idx="2119">
                  <c:v>158.13999999999999</c:v>
                </c:pt>
                <c:pt idx="2120">
                  <c:v>158.26</c:v>
                </c:pt>
                <c:pt idx="2121">
                  <c:v>158.33500000000001</c:v>
                </c:pt>
                <c:pt idx="2122">
                  <c:v>158.65</c:v>
                </c:pt>
                <c:pt idx="2123">
                  <c:v>158.875</c:v>
                </c:pt>
                <c:pt idx="2124">
                  <c:v>158.85</c:v>
                </c:pt>
                <c:pt idx="2125">
                  <c:v>159.16499999999999</c:v>
                </c:pt>
                <c:pt idx="2126">
                  <c:v>159.38499999999999</c:v>
                </c:pt>
                <c:pt idx="2127">
                  <c:v>159.16999999999999</c:v>
                </c:pt>
                <c:pt idx="2128">
                  <c:v>159.505</c:v>
                </c:pt>
                <c:pt idx="2129">
                  <c:v>159.60499999999999</c:v>
                </c:pt>
                <c:pt idx="2130">
                  <c:v>159.58000000000001</c:v>
                </c:pt>
                <c:pt idx="2131">
                  <c:v>159.72999999999999</c:v>
                </c:pt>
                <c:pt idx="2132">
                  <c:v>159.43</c:v>
                </c:pt>
                <c:pt idx="2133">
                  <c:v>159.76499999999999</c:v>
                </c:pt>
                <c:pt idx="2134">
                  <c:v>159.75</c:v>
                </c:pt>
                <c:pt idx="2135">
                  <c:v>159.88999999999999</c:v>
                </c:pt>
                <c:pt idx="2136">
                  <c:v>159.87</c:v>
                </c:pt>
                <c:pt idx="2137">
                  <c:v>159.905</c:v>
                </c:pt>
                <c:pt idx="2138">
                  <c:v>159.97</c:v>
                </c:pt>
                <c:pt idx="2139">
                  <c:v>159.72</c:v>
                </c:pt>
                <c:pt idx="2140">
                  <c:v>159.69499999999999</c:v>
                </c:pt>
                <c:pt idx="2141">
                  <c:v>159.77000000000001</c:v>
                </c:pt>
                <c:pt idx="2142">
                  <c:v>159.655</c:v>
                </c:pt>
                <c:pt idx="2143">
                  <c:v>159.58000000000001</c:v>
                </c:pt>
                <c:pt idx="2144">
                  <c:v>159.69999999999999</c:v>
                </c:pt>
                <c:pt idx="2145">
                  <c:v>159.625</c:v>
                </c:pt>
                <c:pt idx="2146">
                  <c:v>159.67500000000001</c:v>
                </c:pt>
                <c:pt idx="2147">
                  <c:v>159.625</c:v>
                </c:pt>
                <c:pt idx="2148">
                  <c:v>159.47499999999999</c:v>
                </c:pt>
                <c:pt idx="2149">
                  <c:v>159.62</c:v>
                </c:pt>
                <c:pt idx="2150">
                  <c:v>159.52500000000001</c:v>
                </c:pt>
                <c:pt idx="2151">
                  <c:v>159.595</c:v>
                </c:pt>
                <c:pt idx="2152">
                  <c:v>159.54499999999999</c:v>
                </c:pt>
                <c:pt idx="2153">
                  <c:v>159.62</c:v>
                </c:pt>
                <c:pt idx="2154">
                  <c:v>159.55000000000001</c:v>
                </c:pt>
                <c:pt idx="2155">
                  <c:v>159.44999999999999</c:v>
                </c:pt>
                <c:pt idx="2156">
                  <c:v>159.54499999999999</c:v>
                </c:pt>
                <c:pt idx="2157">
                  <c:v>159.47999999999999</c:v>
                </c:pt>
                <c:pt idx="2158">
                  <c:v>159.47499999999999</c:v>
                </c:pt>
                <c:pt idx="2159">
                  <c:v>159.5</c:v>
                </c:pt>
                <c:pt idx="2160">
                  <c:v>159.16</c:v>
                </c:pt>
                <c:pt idx="2161">
                  <c:v>159.31</c:v>
                </c:pt>
                <c:pt idx="2162">
                  <c:v>158.94</c:v>
                </c:pt>
                <c:pt idx="2163">
                  <c:v>159.11000000000001</c:v>
                </c:pt>
                <c:pt idx="2164">
                  <c:v>158.86500000000001</c:v>
                </c:pt>
                <c:pt idx="2165">
                  <c:v>158.79</c:v>
                </c:pt>
                <c:pt idx="2166">
                  <c:v>158.75</c:v>
                </c:pt>
                <c:pt idx="2167">
                  <c:v>158.72999999999999</c:v>
                </c:pt>
                <c:pt idx="2168">
                  <c:v>158.69999999999999</c:v>
                </c:pt>
                <c:pt idx="2169">
                  <c:v>158.41</c:v>
                </c:pt>
                <c:pt idx="2170">
                  <c:v>158.31</c:v>
                </c:pt>
                <c:pt idx="2171">
                  <c:v>157.595</c:v>
                </c:pt>
                <c:pt idx="2172">
                  <c:v>157.82</c:v>
                </c:pt>
                <c:pt idx="2173">
                  <c:v>157.535</c:v>
                </c:pt>
                <c:pt idx="2174">
                  <c:v>157.38499999999999</c:v>
                </c:pt>
                <c:pt idx="2175">
                  <c:v>157.19</c:v>
                </c:pt>
                <c:pt idx="2176">
                  <c:v>156.84</c:v>
                </c:pt>
                <c:pt idx="2177">
                  <c:v>156.52500000000001</c:v>
                </c:pt>
                <c:pt idx="2178">
                  <c:v>156.25</c:v>
                </c:pt>
                <c:pt idx="2179">
                  <c:v>155.965</c:v>
                </c:pt>
                <c:pt idx="2180">
                  <c:v>155.33000000000001</c:v>
                </c:pt>
                <c:pt idx="2181">
                  <c:v>155.38</c:v>
                </c:pt>
                <c:pt idx="2182">
                  <c:v>154.91499999999999</c:v>
                </c:pt>
                <c:pt idx="2183">
                  <c:v>154.30500000000001</c:v>
                </c:pt>
                <c:pt idx="2184">
                  <c:v>154.375</c:v>
                </c:pt>
                <c:pt idx="2185">
                  <c:v>153.94</c:v>
                </c:pt>
                <c:pt idx="2186">
                  <c:v>153.41999999999999</c:v>
                </c:pt>
                <c:pt idx="2187">
                  <c:v>153.18</c:v>
                </c:pt>
                <c:pt idx="2188">
                  <c:v>152.73500000000001</c:v>
                </c:pt>
                <c:pt idx="2189">
                  <c:v>152.41499999999999</c:v>
                </c:pt>
                <c:pt idx="2190">
                  <c:v>152.1</c:v>
                </c:pt>
                <c:pt idx="2191">
                  <c:v>151.76499999999999</c:v>
                </c:pt>
                <c:pt idx="2192">
                  <c:v>151.52500000000001</c:v>
                </c:pt>
                <c:pt idx="2193">
                  <c:v>151.01</c:v>
                </c:pt>
                <c:pt idx="2194">
                  <c:v>150.47</c:v>
                </c:pt>
                <c:pt idx="2195">
                  <c:v>150.125</c:v>
                </c:pt>
                <c:pt idx="2196">
                  <c:v>149.61500000000001</c:v>
                </c:pt>
                <c:pt idx="2197">
                  <c:v>149.29</c:v>
                </c:pt>
                <c:pt idx="2198">
                  <c:v>148.88</c:v>
                </c:pt>
                <c:pt idx="2199">
                  <c:v>148.715</c:v>
                </c:pt>
                <c:pt idx="2200">
                  <c:v>148.05000000000001</c:v>
                </c:pt>
                <c:pt idx="2201">
                  <c:v>147.61000000000001</c:v>
                </c:pt>
                <c:pt idx="2202">
                  <c:v>147.38999999999999</c:v>
                </c:pt>
                <c:pt idx="2203">
                  <c:v>146.95500000000001</c:v>
                </c:pt>
                <c:pt idx="2204">
                  <c:v>146.44</c:v>
                </c:pt>
                <c:pt idx="2205">
                  <c:v>146.26499999999999</c:v>
                </c:pt>
                <c:pt idx="2206">
                  <c:v>145.96</c:v>
                </c:pt>
                <c:pt idx="2207">
                  <c:v>145.565</c:v>
                </c:pt>
                <c:pt idx="2208">
                  <c:v>145.15</c:v>
                </c:pt>
                <c:pt idx="2209">
                  <c:v>144.78</c:v>
                </c:pt>
                <c:pt idx="2210">
                  <c:v>144.465</c:v>
                </c:pt>
                <c:pt idx="2211">
                  <c:v>144.1</c:v>
                </c:pt>
                <c:pt idx="2212">
                  <c:v>143.72499999999999</c:v>
                </c:pt>
                <c:pt idx="2213">
                  <c:v>143.39500000000001</c:v>
                </c:pt>
                <c:pt idx="2214">
                  <c:v>143.22</c:v>
                </c:pt>
                <c:pt idx="2215">
                  <c:v>142.72499999999999</c:v>
                </c:pt>
                <c:pt idx="2216">
                  <c:v>142.38499999999999</c:v>
                </c:pt>
                <c:pt idx="2217">
                  <c:v>141.905</c:v>
                </c:pt>
                <c:pt idx="2218">
                  <c:v>141.685</c:v>
                </c:pt>
                <c:pt idx="2219">
                  <c:v>141.19</c:v>
                </c:pt>
                <c:pt idx="2220">
                  <c:v>140.87</c:v>
                </c:pt>
                <c:pt idx="2221">
                  <c:v>140.63</c:v>
                </c:pt>
                <c:pt idx="2222">
                  <c:v>140.19499999999999</c:v>
                </c:pt>
                <c:pt idx="2223">
                  <c:v>139.55500000000001</c:v>
                </c:pt>
                <c:pt idx="2224">
                  <c:v>139.53</c:v>
                </c:pt>
                <c:pt idx="2225">
                  <c:v>139.36000000000001</c:v>
                </c:pt>
                <c:pt idx="2226">
                  <c:v>138.63</c:v>
                </c:pt>
                <c:pt idx="2227">
                  <c:v>138.38499999999999</c:v>
                </c:pt>
                <c:pt idx="2228">
                  <c:v>137.85</c:v>
                </c:pt>
                <c:pt idx="2229">
                  <c:v>137.405</c:v>
                </c:pt>
                <c:pt idx="2230">
                  <c:v>136.79</c:v>
                </c:pt>
                <c:pt idx="2231">
                  <c:v>136.6</c:v>
                </c:pt>
                <c:pt idx="2232">
                  <c:v>136.14500000000001</c:v>
                </c:pt>
                <c:pt idx="2233">
                  <c:v>135.21</c:v>
                </c:pt>
                <c:pt idx="2234">
                  <c:v>135.28</c:v>
                </c:pt>
                <c:pt idx="2235">
                  <c:v>134.70500000000001</c:v>
                </c:pt>
                <c:pt idx="2236">
                  <c:v>134.36000000000001</c:v>
                </c:pt>
                <c:pt idx="2237">
                  <c:v>133.88999999999999</c:v>
                </c:pt>
                <c:pt idx="2238">
                  <c:v>133.4</c:v>
                </c:pt>
                <c:pt idx="2239">
                  <c:v>132.82499999999999</c:v>
                </c:pt>
                <c:pt idx="2240">
                  <c:v>132.43</c:v>
                </c:pt>
                <c:pt idx="2241">
                  <c:v>131.85</c:v>
                </c:pt>
                <c:pt idx="2242">
                  <c:v>131.47499999999999</c:v>
                </c:pt>
                <c:pt idx="2243">
                  <c:v>131.06</c:v>
                </c:pt>
                <c:pt idx="2244">
                  <c:v>130.43</c:v>
                </c:pt>
                <c:pt idx="2245">
                  <c:v>130.05500000000001</c:v>
                </c:pt>
                <c:pt idx="2246">
                  <c:v>129.54499999999999</c:v>
                </c:pt>
                <c:pt idx="2247">
                  <c:v>128.91499999999999</c:v>
                </c:pt>
                <c:pt idx="2248">
                  <c:v>128.44</c:v>
                </c:pt>
                <c:pt idx="2249">
                  <c:v>128.05500000000001</c:v>
                </c:pt>
                <c:pt idx="2250">
                  <c:v>127.38</c:v>
                </c:pt>
                <c:pt idx="2251">
                  <c:v>127.005</c:v>
                </c:pt>
                <c:pt idx="2252">
                  <c:v>126.63500000000001</c:v>
                </c:pt>
                <c:pt idx="2253">
                  <c:v>126.035</c:v>
                </c:pt>
                <c:pt idx="2254">
                  <c:v>125.52500000000001</c:v>
                </c:pt>
                <c:pt idx="2255">
                  <c:v>125.105</c:v>
                </c:pt>
                <c:pt idx="2256">
                  <c:v>124.61499999999999</c:v>
                </c:pt>
                <c:pt idx="2257">
                  <c:v>124.1</c:v>
                </c:pt>
                <c:pt idx="2258">
                  <c:v>123.74</c:v>
                </c:pt>
                <c:pt idx="2259">
                  <c:v>123.08499999999999</c:v>
                </c:pt>
                <c:pt idx="2260">
                  <c:v>122.69</c:v>
                </c:pt>
                <c:pt idx="2261">
                  <c:v>121.9</c:v>
                </c:pt>
                <c:pt idx="2262">
                  <c:v>121.83499999999999</c:v>
                </c:pt>
                <c:pt idx="2263">
                  <c:v>121.36499999999999</c:v>
                </c:pt>
                <c:pt idx="2264">
                  <c:v>120.68</c:v>
                </c:pt>
                <c:pt idx="2265">
                  <c:v>120.49</c:v>
                </c:pt>
                <c:pt idx="2266">
                  <c:v>119.95</c:v>
                </c:pt>
                <c:pt idx="2267">
                  <c:v>119.49</c:v>
                </c:pt>
                <c:pt idx="2268">
                  <c:v>119.005</c:v>
                </c:pt>
                <c:pt idx="2269">
                  <c:v>118.51</c:v>
                </c:pt>
                <c:pt idx="2270">
                  <c:v>117.955</c:v>
                </c:pt>
                <c:pt idx="2271">
                  <c:v>117.39</c:v>
                </c:pt>
                <c:pt idx="2272">
                  <c:v>116.95</c:v>
                </c:pt>
                <c:pt idx="2273">
                  <c:v>116.53</c:v>
                </c:pt>
                <c:pt idx="2274">
                  <c:v>116.19499999999999</c:v>
                </c:pt>
                <c:pt idx="2275">
                  <c:v>115.605</c:v>
                </c:pt>
                <c:pt idx="2276">
                  <c:v>115.12</c:v>
                </c:pt>
                <c:pt idx="2277">
                  <c:v>114.66</c:v>
                </c:pt>
                <c:pt idx="2278">
                  <c:v>114.11499999999999</c:v>
                </c:pt>
                <c:pt idx="2279">
                  <c:v>113.625</c:v>
                </c:pt>
                <c:pt idx="2280">
                  <c:v>113.285</c:v>
                </c:pt>
                <c:pt idx="2281">
                  <c:v>112.72499999999999</c:v>
                </c:pt>
                <c:pt idx="2282">
                  <c:v>112.255</c:v>
                </c:pt>
                <c:pt idx="2283">
                  <c:v>111.83</c:v>
                </c:pt>
                <c:pt idx="2284">
                  <c:v>111.015</c:v>
                </c:pt>
                <c:pt idx="2285">
                  <c:v>110.47499999999999</c:v>
                </c:pt>
                <c:pt idx="2286">
                  <c:v>110.55</c:v>
                </c:pt>
                <c:pt idx="2287">
                  <c:v>109.94499999999999</c:v>
                </c:pt>
                <c:pt idx="2288">
                  <c:v>109.43</c:v>
                </c:pt>
                <c:pt idx="2289">
                  <c:v>108.99</c:v>
                </c:pt>
                <c:pt idx="2290">
                  <c:v>108.58499999999999</c:v>
                </c:pt>
                <c:pt idx="2291">
                  <c:v>107.99</c:v>
                </c:pt>
                <c:pt idx="2292">
                  <c:v>107.625</c:v>
                </c:pt>
                <c:pt idx="2293">
                  <c:v>107.13</c:v>
                </c:pt>
                <c:pt idx="2294">
                  <c:v>106.72499999999999</c:v>
                </c:pt>
                <c:pt idx="2295">
                  <c:v>106.255</c:v>
                </c:pt>
                <c:pt idx="2296">
                  <c:v>105.715</c:v>
                </c:pt>
                <c:pt idx="2297">
                  <c:v>105.375</c:v>
                </c:pt>
                <c:pt idx="2298">
                  <c:v>104.765</c:v>
                </c:pt>
                <c:pt idx="2299">
                  <c:v>104.42</c:v>
                </c:pt>
                <c:pt idx="2300">
                  <c:v>103.965</c:v>
                </c:pt>
                <c:pt idx="2301">
                  <c:v>103.52500000000001</c:v>
                </c:pt>
                <c:pt idx="2302">
                  <c:v>102.955</c:v>
                </c:pt>
                <c:pt idx="2303">
                  <c:v>102.565</c:v>
                </c:pt>
                <c:pt idx="2304">
                  <c:v>102.02500000000001</c:v>
                </c:pt>
                <c:pt idx="2305">
                  <c:v>101.52500000000001</c:v>
                </c:pt>
                <c:pt idx="2306">
                  <c:v>101.175</c:v>
                </c:pt>
                <c:pt idx="2307">
                  <c:v>100.66</c:v>
                </c:pt>
                <c:pt idx="2308">
                  <c:v>100.21</c:v>
                </c:pt>
                <c:pt idx="2309">
                  <c:v>99.835000000000008</c:v>
                </c:pt>
                <c:pt idx="2310">
                  <c:v>99.245000000000005</c:v>
                </c:pt>
                <c:pt idx="2311">
                  <c:v>98.954999999999998</c:v>
                </c:pt>
                <c:pt idx="2312">
                  <c:v>98.465000000000003</c:v>
                </c:pt>
                <c:pt idx="2313">
                  <c:v>97.984999999999999</c:v>
                </c:pt>
                <c:pt idx="2314">
                  <c:v>97.754999999999995</c:v>
                </c:pt>
                <c:pt idx="2315">
                  <c:v>97.055000000000007</c:v>
                </c:pt>
                <c:pt idx="2316">
                  <c:v>96.69</c:v>
                </c:pt>
                <c:pt idx="2317">
                  <c:v>96.22</c:v>
                </c:pt>
                <c:pt idx="2318">
                  <c:v>95.88</c:v>
                </c:pt>
                <c:pt idx="2319">
                  <c:v>95.484999999999999</c:v>
                </c:pt>
                <c:pt idx="2320">
                  <c:v>95.074999999999974</c:v>
                </c:pt>
                <c:pt idx="2321">
                  <c:v>94.465000000000003</c:v>
                </c:pt>
                <c:pt idx="2322">
                  <c:v>94.169999999999973</c:v>
                </c:pt>
                <c:pt idx="2323">
                  <c:v>93.835000000000008</c:v>
                </c:pt>
                <c:pt idx="2324">
                  <c:v>93.41</c:v>
                </c:pt>
                <c:pt idx="2325">
                  <c:v>92.974999999999994</c:v>
                </c:pt>
                <c:pt idx="2326">
                  <c:v>92.56</c:v>
                </c:pt>
                <c:pt idx="2327">
                  <c:v>92.34</c:v>
                </c:pt>
                <c:pt idx="2328">
                  <c:v>91.779999999999987</c:v>
                </c:pt>
                <c:pt idx="2329">
                  <c:v>91.34</c:v>
                </c:pt>
                <c:pt idx="2330">
                  <c:v>90.944999999999993</c:v>
                </c:pt>
                <c:pt idx="2331">
                  <c:v>90.58</c:v>
                </c:pt>
                <c:pt idx="2332">
                  <c:v>90.15</c:v>
                </c:pt>
                <c:pt idx="2333">
                  <c:v>89.854999999999976</c:v>
                </c:pt>
                <c:pt idx="2334">
                  <c:v>89.26</c:v>
                </c:pt>
                <c:pt idx="2335">
                  <c:v>88.944999999999993</c:v>
                </c:pt>
                <c:pt idx="2336">
                  <c:v>88.435000000000002</c:v>
                </c:pt>
                <c:pt idx="2337">
                  <c:v>88.245000000000005</c:v>
                </c:pt>
                <c:pt idx="2338">
                  <c:v>87.679999999999978</c:v>
                </c:pt>
                <c:pt idx="2339">
                  <c:v>87.29</c:v>
                </c:pt>
                <c:pt idx="2340">
                  <c:v>87.06</c:v>
                </c:pt>
                <c:pt idx="2341">
                  <c:v>86.55</c:v>
                </c:pt>
                <c:pt idx="2342">
                  <c:v>86.184999999999974</c:v>
                </c:pt>
                <c:pt idx="2343">
                  <c:v>85.729999999999976</c:v>
                </c:pt>
                <c:pt idx="2344">
                  <c:v>85.314999999999998</c:v>
                </c:pt>
                <c:pt idx="2345">
                  <c:v>84.99</c:v>
                </c:pt>
                <c:pt idx="2346">
                  <c:v>84.674999999999983</c:v>
                </c:pt>
                <c:pt idx="2347">
                  <c:v>84.29</c:v>
                </c:pt>
                <c:pt idx="2348">
                  <c:v>83.725000000000009</c:v>
                </c:pt>
                <c:pt idx="2349">
                  <c:v>83.454999999999998</c:v>
                </c:pt>
                <c:pt idx="2350">
                  <c:v>83.135000000000005</c:v>
                </c:pt>
                <c:pt idx="2351">
                  <c:v>82.74</c:v>
                </c:pt>
                <c:pt idx="2352">
                  <c:v>82.394999999999996</c:v>
                </c:pt>
                <c:pt idx="2353">
                  <c:v>82.084999999999994</c:v>
                </c:pt>
                <c:pt idx="2354">
                  <c:v>81.604999999999976</c:v>
                </c:pt>
                <c:pt idx="2355">
                  <c:v>81.290000000000006</c:v>
                </c:pt>
                <c:pt idx="2356">
                  <c:v>80.720000000000013</c:v>
                </c:pt>
                <c:pt idx="2357">
                  <c:v>80.540000000000006</c:v>
                </c:pt>
                <c:pt idx="2358">
                  <c:v>80.27000000000001</c:v>
                </c:pt>
                <c:pt idx="2359">
                  <c:v>79.935000000000002</c:v>
                </c:pt>
                <c:pt idx="2360">
                  <c:v>79.454999999999998</c:v>
                </c:pt>
                <c:pt idx="2361">
                  <c:v>79.184999999999974</c:v>
                </c:pt>
                <c:pt idx="2362">
                  <c:v>78.86</c:v>
                </c:pt>
                <c:pt idx="2363">
                  <c:v>78.349999999999994</c:v>
                </c:pt>
                <c:pt idx="2364">
                  <c:v>78.074999999999974</c:v>
                </c:pt>
                <c:pt idx="2365">
                  <c:v>77.739999999999995</c:v>
                </c:pt>
                <c:pt idx="2366">
                  <c:v>77.405000000000001</c:v>
                </c:pt>
                <c:pt idx="2367">
                  <c:v>77.034999999999997</c:v>
                </c:pt>
                <c:pt idx="2368">
                  <c:v>76.349999999999994</c:v>
                </c:pt>
                <c:pt idx="2369">
                  <c:v>76.42</c:v>
                </c:pt>
                <c:pt idx="2370">
                  <c:v>76.05</c:v>
                </c:pt>
                <c:pt idx="2371">
                  <c:v>75.25</c:v>
                </c:pt>
                <c:pt idx="2372">
                  <c:v>75.354999999999976</c:v>
                </c:pt>
                <c:pt idx="2373">
                  <c:v>74.835000000000008</c:v>
                </c:pt>
                <c:pt idx="2374">
                  <c:v>74.639999999999986</c:v>
                </c:pt>
                <c:pt idx="2375">
                  <c:v>74.344999999999999</c:v>
                </c:pt>
                <c:pt idx="2376">
                  <c:v>73.95</c:v>
                </c:pt>
                <c:pt idx="2377">
                  <c:v>73.779999999999987</c:v>
                </c:pt>
                <c:pt idx="2378">
                  <c:v>73.3</c:v>
                </c:pt>
                <c:pt idx="2379">
                  <c:v>72.885000000000005</c:v>
                </c:pt>
                <c:pt idx="2380">
                  <c:v>72.385000000000005</c:v>
                </c:pt>
                <c:pt idx="2381">
                  <c:v>72.339999999999975</c:v>
                </c:pt>
                <c:pt idx="2382">
                  <c:v>71.95</c:v>
                </c:pt>
                <c:pt idx="2383">
                  <c:v>71.684999999999974</c:v>
                </c:pt>
                <c:pt idx="2384">
                  <c:v>71.37</c:v>
                </c:pt>
                <c:pt idx="2385">
                  <c:v>71.06</c:v>
                </c:pt>
                <c:pt idx="2386">
                  <c:v>70.61</c:v>
                </c:pt>
                <c:pt idx="2387">
                  <c:v>70.334999999999994</c:v>
                </c:pt>
                <c:pt idx="2388">
                  <c:v>70.045000000000002</c:v>
                </c:pt>
                <c:pt idx="2389">
                  <c:v>69.725000000000009</c:v>
                </c:pt>
                <c:pt idx="2390">
                  <c:v>69.484999999999999</c:v>
                </c:pt>
                <c:pt idx="2391">
                  <c:v>69.109999999999985</c:v>
                </c:pt>
                <c:pt idx="2392">
                  <c:v>68.515000000000001</c:v>
                </c:pt>
                <c:pt idx="2393">
                  <c:v>68.924999999999997</c:v>
                </c:pt>
                <c:pt idx="2394">
                  <c:v>68.114999999999995</c:v>
                </c:pt>
                <c:pt idx="2395">
                  <c:v>67.900000000000006</c:v>
                </c:pt>
                <c:pt idx="2396">
                  <c:v>67.584999999999994</c:v>
                </c:pt>
                <c:pt idx="2397">
                  <c:v>67.195000000000007</c:v>
                </c:pt>
                <c:pt idx="2398">
                  <c:v>66.900000000000006</c:v>
                </c:pt>
                <c:pt idx="2399">
                  <c:v>66.579999999999984</c:v>
                </c:pt>
                <c:pt idx="2400">
                  <c:v>66.484999999999999</c:v>
                </c:pt>
                <c:pt idx="2401">
                  <c:v>66.239999999999995</c:v>
                </c:pt>
                <c:pt idx="2402">
                  <c:v>65.854999999999976</c:v>
                </c:pt>
                <c:pt idx="2403">
                  <c:v>65.290000000000006</c:v>
                </c:pt>
                <c:pt idx="2404">
                  <c:v>65.31</c:v>
                </c:pt>
                <c:pt idx="2405">
                  <c:v>64.930000000000007</c:v>
                </c:pt>
                <c:pt idx="2406">
                  <c:v>64.754999999999995</c:v>
                </c:pt>
                <c:pt idx="2407">
                  <c:v>64.405000000000015</c:v>
                </c:pt>
                <c:pt idx="2408">
                  <c:v>64.209999999999994</c:v>
                </c:pt>
                <c:pt idx="2409">
                  <c:v>63.555000000000007</c:v>
                </c:pt>
                <c:pt idx="2410">
                  <c:v>63.48</c:v>
                </c:pt>
                <c:pt idx="2411">
                  <c:v>63.115000000000002</c:v>
                </c:pt>
                <c:pt idx="2412">
                  <c:v>62.77000000000001</c:v>
                </c:pt>
                <c:pt idx="2413">
                  <c:v>62.600000000000009</c:v>
                </c:pt>
                <c:pt idx="2414">
                  <c:v>62.284999999999997</c:v>
                </c:pt>
                <c:pt idx="2415">
                  <c:v>62.05</c:v>
                </c:pt>
                <c:pt idx="2416">
                  <c:v>61.994999999999997</c:v>
                </c:pt>
                <c:pt idx="2417">
                  <c:v>61.725000000000001</c:v>
                </c:pt>
                <c:pt idx="2418">
                  <c:v>61.284999999999997</c:v>
                </c:pt>
                <c:pt idx="2419">
                  <c:v>61.09</c:v>
                </c:pt>
                <c:pt idx="2420">
                  <c:v>60.79</c:v>
                </c:pt>
                <c:pt idx="2421">
                  <c:v>60.475000000000001</c:v>
                </c:pt>
                <c:pt idx="2422">
                  <c:v>60.284999999999997</c:v>
                </c:pt>
                <c:pt idx="2423">
                  <c:v>59.94</c:v>
                </c:pt>
                <c:pt idx="2424">
                  <c:v>59.704999999999998</c:v>
                </c:pt>
                <c:pt idx="2425">
                  <c:v>59.384999999999998</c:v>
                </c:pt>
                <c:pt idx="2426">
                  <c:v>59.139999999999979</c:v>
                </c:pt>
                <c:pt idx="2427">
                  <c:v>58.84</c:v>
                </c:pt>
                <c:pt idx="2428">
                  <c:v>58.594999999999999</c:v>
                </c:pt>
                <c:pt idx="2429">
                  <c:v>58.155000000000001</c:v>
                </c:pt>
                <c:pt idx="2430">
                  <c:v>58.14</c:v>
                </c:pt>
                <c:pt idx="2431">
                  <c:v>57.799999999999983</c:v>
                </c:pt>
                <c:pt idx="2432">
                  <c:v>57.429999999999978</c:v>
                </c:pt>
                <c:pt idx="2433">
                  <c:v>57.33</c:v>
                </c:pt>
                <c:pt idx="2434">
                  <c:v>57.064999999999998</c:v>
                </c:pt>
                <c:pt idx="2435">
                  <c:v>56.864999999999981</c:v>
                </c:pt>
                <c:pt idx="2436">
                  <c:v>56.475000000000001</c:v>
                </c:pt>
                <c:pt idx="2437">
                  <c:v>56.164999999999999</c:v>
                </c:pt>
                <c:pt idx="2438">
                  <c:v>56.064999999999998</c:v>
                </c:pt>
                <c:pt idx="2439">
                  <c:v>55.740000000000009</c:v>
                </c:pt>
                <c:pt idx="2440">
                  <c:v>55.6</c:v>
                </c:pt>
                <c:pt idx="2441">
                  <c:v>55.21</c:v>
                </c:pt>
                <c:pt idx="2442">
                  <c:v>54.91</c:v>
                </c:pt>
                <c:pt idx="2443">
                  <c:v>54.74</c:v>
                </c:pt>
                <c:pt idx="2444">
                  <c:v>54.405000000000001</c:v>
                </c:pt>
                <c:pt idx="2445">
                  <c:v>54.274999999999999</c:v>
                </c:pt>
                <c:pt idx="2446">
                  <c:v>54.085000000000022</c:v>
                </c:pt>
                <c:pt idx="2447">
                  <c:v>53.87</c:v>
                </c:pt>
                <c:pt idx="2448">
                  <c:v>53.624999999999979</c:v>
                </c:pt>
                <c:pt idx="2449">
                  <c:v>53.74</c:v>
                </c:pt>
                <c:pt idx="2450">
                  <c:v>53.234999999999999</c:v>
                </c:pt>
                <c:pt idx="2451">
                  <c:v>52.984999999999999</c:v>
                </c:pt>
                <c:pt idx="2452">
                  <c:v>52.615000000000009</c:v>
                </c:pt>
                <c:pt idx="2453">
                  <c:v>52.515000000000001</c:v>
                </c:pt>
                <c:pt idx="2454">
                  <c:v>52.37</c:v>
                </c:pt>
                <c:pt idx="2455">
                  <c:v>52.174999999999997</c:v>
                </c:pt>
                <c:pt idx="2456">
                  <c:v>51.944999999999979</c:v>
                </c:pt>
                <c:pt idx="2457">
                  <c:v>51.844999999999999</c:v>
                </c:pt>
                <c:pt idx="2458">
                  <c:v>51.405000000000001</c:v>
                </c:pt>
                <c:pt idx="2459">
                  <c:v>51.35</c:v>
                </c:pt>
                <c:pt idx="2460">
                  <c:v>51.305</c:v>
                </c:pt>
                <c:pt idx="2461">
                  <c:v>50.91</c:v>
                </c:pt>
                <c:pt idx="2462">
                  <c:v>50.634999999999998</c:v>
                </c:pt>
                <c:pt idx="2463">
                  <c:v>50.44</c:v>
                </c:pt>
                <c:pt idx="2464">
                  <c:v>50.024999999999999</c:v>
                </c:pt>
                <c:pt idx="2465">
                  <c:v>50.045000000000002</c:v>
                </c:pt>
                <c:pt idx="2466">
                  <c:v>49.9</c:v>
                </c:pt>
                <c:pt idx="2467">
                  <c:v>49.545000000000002</c:v>
                </c:pt>
                <c:pt idx="2468">
                  <c:v>49.45</c:v>
                </c:pt>
                <c:pt idx="2469">
                  <c:v>49.305</c:v>
                </c:pt>
                <c:pt idx="2470">
                  <c:v>49.255000000000003</c:v>
                </c:pt>
                <c:pt idx="2471">
                  <c:v>48.984999999999999</c:v>
                </c:pt>
                <c:pt idx="2472">
                  <c:v>48.76</c:v>
                </c:pt>
                <c:pt idx="2473">
                  <c:v>48.435000000000002</c:v>
                </c:pt>
                <c:pt idx="2474">
                  <c:v>48.295000000000002</c:v>
                </c:pt>
                <c:pt idx="2475">
                  <c:v>48.215000000000003</c:v>
                </c:pt>
                <c:pt idx="2476">
                  <c:v>47.924999999999997</c:v>
                </c:pt>
                <c:pt idx="2477">
                  <c:v>47.805</c:v>
                </c:pt>
                <c:pt idx="2478">
                  <c:v>47.615000000000002</c:v>
                </c:pt>
                <c:pt idx="2479">
                  <c:v>47.395000000000003</c:v>
                </c:pt>
                <c:pt idx="2480">
                  <c:v>47.155000000000001</c:v>
                </c:pt>
                <c:pt idx="2481">
                  <c:v>46.91</c:v>
                </c:pt>
                <c:pt idx="2482">
                  <c:v>46.91</c:v>
                </c:pt>
                <c:pt idx="2483">
                  <c:v>46.71</c:v>
                </c:pt>
                <c:pt idx="2484">
                  <c:v>46.34</c:v>
                </c:pt>
                <c:pt idx="2485">
                  <c:v>46.265000000000001</c:v>
                </c:pt>
                <c:pt idx="2486">
                  <c:v>46.02</c:v>
                </c:pt>
                <c:pt idx="2487">
                  <c:v>46</c:v>
                </c:pt>
                <c:pt idx="2488">
                  <c:v>45.679999999999978</c:v>
                </c:pt>
                <c:pt idx="2489">
                  <c:v>45.585000000000001</c:v>
                </c:pt>
                <c:pt idx="2490">
                  <c:v>45.02999999999998</c:v>
                </c:pt>
                <c:pt idx="2491">
                  <c:v>45.2</c:v>
                </c:pt>
                <c:pt idx="2492">
                  <c:v>45.05</c:v>
                </c:pt>
                <c:pt idx="2493">
                  <c:v>44.78</c:v>
                </c:pt>
                <c:pt idx="2494">
                  <c:v>44.71</c:v>
                </c:pt>
                <c:pt idx="2495">
                  <c:v>44.314999999999998</c:v>
                </c:pt>
                <c:pt idx="2496">
                  <c:v>44.34</c:v>
                </c:pt>
                <c:pt idx="2497">
                  <c:v>44.19</c:v>
                </c:pt>
                <c:pt idx="2498">
                  <c:v>44.02</c:v>
                </c:pt>
                <c:pt idx="2499">
                  <c:v>44.05</c:v>
                </c:pt>
                <c:pt idx="2500">
                  <c:v>43.87</c:v>
                </c:pt>
                <c:pt idx="2501">
                  <c:v>43.51</c:v>
                </c:pt>
                <c:pt idx="2502">
                  <c:v>43.36</c:v>
                </c:pt>
                <c:pt idx="2503">
                  <c:v>43.41</c:v>
                </c:pt>
                <c:pt idx="2504">
                  <c:v>43.024999999999999</c:v>
                </c:pt>
                <c:pt idx="2505">
                  <c:v>42.830000000000013</c:v>
                </c:pt>
                <c:pt idx="2506">
                  <c:v>42.755000000000003</c:v>
                </c:pt>
                <c:pt idx="2507">
                  <c:v>42.484999999999999</c:v>
                </c:pt>
                <c:pt idx="2508">
                  <c:v>42.39</c:v>
                </c:pt>
                <c:pt idx="2509">
                  <c:v>42.29</c:v>
                </c:pt>
                <c:pt idx="2510">
                  <c:v>42.115000000000002</c:v>
                </c:pt>
                <c:pt idx="2511">
                  <c:v>41.97</c:v>
                </c:pt>
                <c:pt idx="2512">
                  <c:v>41.825000000000003</c:v>
                </c:pt>
                <c:pt idx="2513">
                  <c:v>41.56</c:v>
                </c:pt>
                <c:pt idx="2514">
                  <c:v>41.685000000000009</c:v>
                </c:pt>
                <c:pt idx="2515">
                  <c:v>41.604999999999997</c:v>
                </c:pt>
                <c:pt idx="2516">
                  <c:v>41.17</c:v>
                </c:pt>
                <c:pt idx="2517">
                  <c:v>41.045000000000002</c:v>
                </c:pt>
                <c:pt idx="2518">
                  <c:v>40.880000000000003</c:v>
                </c:pt>
                <c:pt idx="2519">
                  <c:v>40.655000000000001</c:v>
                </c:pt>
                <c:pt idx="2520">
                  <c:v>40.875</c:v>
                </c:pt>
                <c:pt idx="2521">
                  <c:v>40.46</c:v>
                </c:pt>
                <c:pt idx="2522">
                  <c:v>40.31</c:v>
                </c:pt>
                <c:pt idx="2523">
                  <c:v>40.11</c:v>
                </c:pt>
                <c:pt idx="2524">
                  <c:v>40.039999999999978</c:v>
                </c:pt>
                <c:pt idx="2525">
                  <c:v>39.799999999999997</c:v>
                </c:pt>
                <c:pt idx="2526">
                  <c:v>39.795000000000002</c:v>
                </c:pt>
                <c:pt idx="2527">
                  <c:v>39.555</c:v>
                </c:pt>
                <c:pt idx="2528">
                  <c:v>39.435000000000002</c:v>
                </c:pt>
                <c:pt idx="2529">
                  <c:v>39.145000000000003</c:v>
                </c:pt>
                <c:pt idx="2530">
                  <c:v>39.115000000000002</c:v>
                </c:pt>
                <c:pt idx="2531">
                  <c:v>38.875</c:v>
                </c:pt>
                <c:pt idx="2532">
                  <c:v>38.924999999999997</c:v>
                </c:pt>
                <c:pt idx="2533">
                  <c:v>38.78</c:v>
                </c:pt>
                <c:pt idx="2534">
                  <c:v>38.655000000000001</c:v>
                </c:pt>
                <c:pt idx="2535">
                  <c:v>38.53</c:v>
                </c:pt>
                <c:pt idx="2536">
                  <c:v>38.29</c:v>
                </c:pt>
                <c:pt idx="2537">
                  <c:v>38.14</c:v>
                </c:pt>
                <c:pt idx="2538">
                  <c:v>38.185000000000002</c:v>
                </c:pt>
                <c:pt idx="2539">
                  <c:v>37.994999999999997</c:v>
                </c:pt>
                <c:pt idx="2540">
                  <c:v>37.795000000000002</c:v>
                </c:pt>
                <c:pt idx="2541">
                  <c:v>37.840000000000003</c:v>
                </c:pt>
                <c:pt idx="2542">
                  <c:v>37.51</c:v>
                </c:pt>
                <c:pt idx="2543">
                  <c:v>37.340000000000003</c:v>
                </c:pt>
                <c:pt idx="2544">
                  <c:v>37.284999999999997</c:v>
                </c:pt>
                <c:pt idx="2545">
                  <c:v>37.119999999999997</c:v>
                </c:pt>
                <c:pt idx="2546">
                  <c:v>37.049999999999997</c:v>
                </c:pt>
                <c:pt idx="2547">
                  <c:v>36.9</c:v>
                </c:pt>
                <c:pt idx="2548">
                  <c:v>36.774999999999999</c:v>
                </c:pt>
                <c:pt idx="2549">
                  <c:v>36.625</c:v>
                </c:pt>
                <c:pt idx="2550">
                  <c:v>36.450000000000003</c:v>
                </c:pt>
                <c:pt idx="2551">
                  <c:v>36.215000000000003</c:v>
                </c:pt>
                <c:pt idx="2552">
                  <c:v>36.305</c:v>
                </c:pt>
                <c:pt idx="2553">
                  <c:v>36.085000000000001</c:v>
                </c:pt>
                <c:pt idx="2554">
                  <c:v>36.034999999999997</c:v>
                </c:pt>
                <c:pt idx="2555">
                  <c:v>35.645000000000003</c:v>
                </c:pt>
                <c:pt idx="2556">
                  <c:v>35.865000000000002</c:v>
                </c:pt>
                <c:pt idx="2557">
                  <c:v>35.695</c:v>
                </c:pt>
                <c:pt idx="2558">
                  <c:v>35.57</c:v>
                </c:pt>
                <c:pt idx="2559">
                  <c:v>35.694999999999979</c:v>
                </c:pt>
                <c:pt idx="2560">
                  <c:v>35.305</c:v>
                </c:pt>
                <c:pt idx="2561">
                  <c:v>35.119999999999997</c:v>
                </c:pt>
                <c:pt idx="2562">
                  <c:v>35.14</c:v>
                </c:pt>
                <c:pt idx="2563">
                  <c:v>35.020000000000003</c:v>
                </c:pt>
                <c:pt idx="2564">
                  <c:v>34.869999999999997</c:v>
                </c:pt>
                <c:pt idx="2565">
                  <c:v>34.869999999999997</c:v>
                </c:pt>
                <c:pt idx="2566">
                  <c:v>34.575000000000003</c:v>
                </c:pt>
                <c:pt idx="2567">
                  <c:v>34.674999999999997</c:v>
                </c:pt>
                <c:pt idx="2568">
                  <c:v>34.53</c:v>
                </c:pt>
                <c:pt idx="2569">
                  <c:v>34.405000000000001</c:v>
                </c:pt>
                <c:pt idx="2570">
                  <c:v>34.360000000000007</c:v>
                </c:pt>
                <c:pt idx="2571">
                  <c:v>34.11</c:v>
                </c:pt>
                <c:pt idx="2572">
                  <c:v>33.840000000000003</c:v>
                </c:pt>
                <c:pt idx="2573">
                  <c:v>33.865000000000002</c:v>
                </c:pt>
                <c:pt idx="2574">
                  <c:v>33.619999999999997</c:v>
                </c:pt>
                <c:pt idx="2575">
                  <c:v>33.594999999999999</c:v>
                </c:pt>
                <c:pt idx="2576">
                  <c:v>33.594999999999999</c:v>
                </c:pt>
                <c:pt idx="2577">
                  <c:v>33.524999999999999</c:v>
                </c:pt>
                <c:pt idx="2578">
                  <c:v>33.43</c:v>
                </c:pt>
                <c:pt idx="2579">
                  <c:v>33.35</c:v>
                </c:pt>
                <c:pt idx="2580">
                  <c:v>33.185000000000002</c:v>
                </c:pt>
                <c:pt idx="2581">
                  <c:v>33.11</c:v>
                </c:pt>
                <c:pt idx="2582">
                  <c:v>32.895000000000003</c:v>
                </c:pt>
                <c:pt idx="2583">
                  <c:v>32.9</c:v>
                </c:pt>
                <c:pt idx="2584">
                  <c:v>32.875</c:v>
                </c:pt>
                <c:pt idx="2585">
                  <c:v>32.895000000000003</c:v>
                </c:pt>
                <c:pt idx="2586">
                  <c:v>32.695</c:v>
                </c:pt>
                <c:pt idx="2587">
                  <c:v>32.5</c:v>
                </c:pt>
                <c:pt idx="2588">
                  <c:v>32.354999999999997</c:v>
                </c:pt>
                <c:pt idx="2589">
                  <c:v>32.159999999999997</c:v>
                </c:pt>
                <c:pt idx="2590">
                  <c:v>32.35</c:v>
                </c:pt>
                <c:pt idx="2591">
                  <c:v>32.130000000000003</c:v>
                </c:pt>
                <c:pt idx="2592">
                  <c:v>32.005000000000003</c:v>
                </c:pt>
                <c:pt idx="2593">
                  <c:v>31.98</c:v>
                </c:pt>
                <c:pt idx="2594">
                  <c:v>31.810000000000009</c:v>
                </c:pt>
                <c:pt idx="2595">
                  <c:v>31.72</c:v>
                </c:pt>
                <c:pt idx="2596">
                  <c:v>31.64500000000001</c:v>
                </c:pt>
                <c:pt idx="2597">
                  <c:v>31.330000000000009</c:v>
                </c:pt>
                <c:pt idx="2598">
                  <c:v>31.5</c:v>
                </c:pt>
                <c:pt idx="2599">
                  <c:v>31.355</c:v>
                </c:pt>
                <c:pt idx="2600">
                  <c:v>31.355</c:v>
                </c:pt>
                <c:pt idx="2601">
                  <c:v>31.160000000000011</c:v>
                </c:pt>
                <c:pt idx="2602">
                  <c:v>31.18</c:v>
                </c:pt>
                <c:pt idx="2603">
                  <c:v>30.99499999999999</c:v>
                </c:pt>
                <c:pt idx="2604">
                  <c:v>31.18</c:v>
                </c:pt>
                <c:pt idx="2605">
                  <c:v>30.70000000000001</c:v>
                </c:pt>
                <c:pt idx="2606">
                  <c:v>30.645</c:v>
                </c:pt>
                <c:pt idx="2607">
                  <c:v>30.625</c:v>
                </c:pt>
                <c:pt idx="2608">
                  <c:v>30.55</c:v>
                </c:pt>
                <c:pt idx="2609">
                  <c:v>30.455000000000009</c:v>
                </c:pt>
                <c:pt idx="2610">
                  <c:v>30.33</c:v>
                </c:pt>
                <c:pt idx="2611">
                  <c:v>30.285000000000011</c:v>
                </c:pt>
                <c:pt idx="2612">
                  <c:v>30.105</c:v>
                </c:pt>
                <c:pt idx="2613">
                  <c:v>30.11</c:v>
                </c:pt>
                <c:pt idx="2614">
                  <c:v>30.004999999999999</c:v>
                </c:pt>
                <c:pt idx="2615">
                  <c:v>29.954999999999998</c:v>
                </c:pt>
                <c:pt idx="2616">
                  <c:v>30.01</c:v>
                </c:pt>
                <c:pt idx="2617">
                  <c:v>29.79000000000001</c:v>
                </c:pt>
                <c:pt idx="2618">
                  <c:v>29.86</c:v>
                </c:pt>
                <c:pt idx="2619">
                  <c:v>29.565000000000008</c:v>
                </c:pt>
                <c:pt idx="2620">
                  <c:v>29.25</c:v>
                </c:pt>
                <c:pt idx="2621">
                  <c:v>29.715</c:v>
                </c:pt>
                <c:pt idx="2622">
                  <c:v>29.4</c:v>
                </c:pt>
                <c:pt idx="2623">
                  <c:v>29.324999999999999</c:v>
                </c:pt>
                <c:pt idx="2624">
                  <c:v>29.14</c:v>
                </c:pt>
                <c:pt idx="2625">
                  <c:v>29.07</c:v>
                </c:pt>
                <c:pt idx="2626">
                  <c:v>29.23500000000001</c:v>
                </c:pt>
                <c:pt idx="2627">
                  <c:v>28.975000000000001</c:v>
                </c:pt>
                <c:pt idx="2628">
                  <c:v>28.725000000000001</c:v>
                </c:pt>
                <c:pt idx="2629">
                  <c:v>28.82500000000001</c:v>
                </c:pt>
                <c:pt idx="2630">
                  <c:v>28.695</c:v>
                </c:pt>
                <c:pt idx="2631">
                  <c:v>28.725000000000001</c:v>
                </c:pt>
                <c:pt idx="2632">
                  <c:v>28.355000000000011</c:v>
                </c:pt>
                <c:pt idx="2633">
                  <c:v>28.28</c:v>
                </c:pt>
                <c:pt idx="2634">
                  <c:v>28.47</c:v>
                </c:pt>
                <c:pt idx="2635">
                  <c:v>28.3</c:v>
                </c:pt>
                <c:pt idx="2636">
                  <c:v>28.175000000000001</c:v>
                </c:pt>
                <c:pt idx="2637">
                  <c:v>28.055</c:v>
                </c:pt>
                <c:pt idx="2638">
                  <c:v>28.08</c:v>
                </c:pt>
                <c:pt idx="2639">
                  <c:v>27.954999999999998</c:v>
                </c:pt>
                <c:pt idx="2640">
                  <c:v>27.93</c:v>
                </c:pt>
                <c:pt idx="2641">
                  <c:v>27.855</c:v>
                </c:pt>
                <c:pt idx="2642">
                  <c:v>27.830000000000009</c:v>
                </c:pt>
                <c:pt idx="2643">
                  <c:v>27.61</c:v>
                </c:pt>
                <c:pt idx="2644">
                  <c:v>27.61</c:v>
                </c:pt>
                <c:pt idx="2645">
                  <c:v>27.52</c:v>
                </c:pt>
                <c:pt idx="2646">
                  <c:v>27.565000000000001</c:v>
                </c:pt>
                <c:pt idx="2647">
                  <c:v>27.4</c:v>
                </c:pt>
                <c:pt idx="2648">
                  <c:v>27.594999999999999</c:v>
                </c:pt>
                <c:pt idx="2649">
                  <c:v>27.23</c:v>
                </c:pt>
                <c:pt idx="2650">
                  <c:v>27.4</c:v>
                </c:pt>
                <c:pt idx="2651">
                  <c:v>27.05500000000001</c:v>
                </c:pt>
                <c:pt idx="2652">
                  <c:v>27.060000000000009</c:v>
                </c:pt>
                <c:pt idx="2653">
                  <c:v>26.934999999999999</c:v>
                </c:pt>
                <c:pt idx="2654">
                  <c:v>26.865000000000009</c:v>
                </c:pt>
                <c:pt idx="2655">
                  <c:v>26.815000000000001</c:v>
                </c:pt>
                <c:pt idx="2656">
                  <c:v>26.745000000000001</c:v>
                </c:pt>
                <c:pt idx="2657">
                  <c:v>26.695</c:v>
                </c:pt>
                <c:pt idx="2658">
                  <c:v>26.57</c:v>
                </c:pt>
                <c:pt idx="2659">
                  <c:v>26.6</c:v>
                </c:pt>
                <c:pt idx="2660">
                  <c:v>26.475000000000001</c:v>
                </c:pt>
                <c:pt idx="2661">
                  <c:v>26.38</c:v>
                </c:pt>
                <c:pt idx="2662">
                  <c:v>26.03</c:v>
                </c:pt>
                <c:pt idx="2663">
                  <c:v>26.035</c:v>
                </c:pt>
                <c:pt idx="2664">
                  <c:v>26.28</c:v>
                </c:pt>
                <c:pt idx="2665">
                  <c:v>26.155000000000001</c:v>
                </c:pt>
                <c:pt idx="2666">
                  <c:v>25.74</c:v>
                </c:pt>
                <c:pt idx="2667">
                  <c:v>25.86</c:v>
                </c:pt>
                <c:pt idx="2668">
                  <c:v>26.074999999999999</c:v>
                </c:pt>
                <c:pt idx="2669">
                  <c:v>25.88</c:v>
                </c:pt>
                <c:pt idx="2670">
                  <c:v>25.805</c:v>
                </c:pt>
                <c:pt idx="2671">
                  <c:v>25.785</c:v>
                </c:pt>
                <c:pt idx="2672">
                  <c:v>25.655000000000001</c:v>
                </c:pt>
                <c:pt idx="2673">
                  <c:v>25.54</c:v>
                </c:pt>
                <c:pt idx="2674">
                  <c:v>25.64</c:v>
                </c:pt>
                <c:pt idx="2675">
                  <c:v>25.414999999999999</c:v>
                </c:pt>
                <c:pt idx="2676">
                  <c:v>25.39</c:v>
                </c:pt>
                <c:pt idx="2677">
                  <c:v>25.2</c:v>
                </c:pt>
                <c:pt idx="2678">
                  <c:v>25.025000000000009</c:v>
                </c:pt>
                <c:pt idx="2679">
                  <c:v>25.15</c:v>
                </c:pt>
                <c:pt idx="2680">
                  <c:v>25.195</c:v>
                </c:pt>
                <c:pt idx="2681">
                  <c:v>25.23</c:v>
                </c:pt>
                <c:pt idx="2682">
                  <c:v>25.11</c:v>
                </c:pt>
                <c:pt idx="2683">
                  <c:v>25.04000000000001</c:v>
                </c:pt>
                <c:pt idx="2684">
                  <c:v>25.175000000000001</c:v>
                </c:pt>
                <c:pt idx="2685">
                  <c:v>24.96</c:v>
                </c:pt>
                <c:pt idx="2686">
                  <c:v>24.650000000000009</c:v>
                </c:pt>
                <c:pt idx="2687">
                  <c:v>24.895</c:v>
                </c:pt>
                <c:pt idx="2688">
                  <c:v>24.72</c:v>
                </c:pt>
                <c:pt idx="2689">
                  <c:v>24.675000000000001</c:v>
                </c:pt>
                <c:pt idx="2690">
                  <c:v>24.75</c:v>
                </c:pt>
                <c:pt idx="2691">
                  <c:v>24.6</c:v>
                </c:pt>
                <c:pt idx="2692">
                  <c:v>24.55</c:v>
                </c:pt>
                <c:pt idx="2693">
                  <c:v>24.524999999999999</c:v>
                </c:pt>
                <c:pt idx="2694">
                  <c:v>24.375</c:v>
                </c:pt>
                <c:pt idx="2695">
                  <c:v>24.324999999999999</c:v>
                </c:pt>
                <c:pt idx="2696">
                  <c:v>24.3</c:v>
                </c:pt>
                <c:pt idx="2697">
                  <c:v>24.275000000000009</c:v>
                </c:pt>
                <c:pt idx="2698">
                  <c:v>24.2</c:v>
                </c:pt>
                <c:pt idx="2699">
                  <c:v>24.254999999999999</c:v>
                </c:pt>
                <c:pt idx="2700">
                  <c:v>24.00500000000001</c:v>
                </c:pt>
                <c:pt idx="2701">
                  <c:v>24.025000000000009</c:v>
                </c:pt>
                <c:pt idx="2702">
                  <c:v>24.004999999999999</c:v>
                </c:pt>
                <c:pt idx="2703">
                  <c:v>23.855</c:v>
                </c:pt>
                <c:pt idx="2704">
                  <c:v>23.925000000000001</c:v>
                </c:pt>
                <c:pt idx="2705">
                  <c:v>23.754999999999999</c:v>
                </c:pt>
                <c:pt idx="2706">
                  <c:v>23.704999999999998</c:v>
                </c:pt>
                <c:pt idx="2707">
                  <c:v>23.855</c:v>
                </c:pt>
                <c:pt idx="2708">
                  <c:v>23.59</c:v>
                </c:pt>
                <c:pt idx="2709">
                  <c:v>23.585000000000001</c:v>
                </c:pt>
                <c:pt idx="2710">
                  <c:v>23.51</c:v>
                </c:pt>
                <c:pt idx="2711">
                  <c:v>23.434999999999999</c:v>
                </c:pt>
                <c:pt idx="2712">
                  <c:v>23.344999999999999</c:v>
                </c:pt>
                <c:pt idx="2713">
                  <c:v>23.29</c:v>
                </c:pt>
                <c:pt idx="2714">
                  <c:v>23.195</c:v>
                </c:pt>
                <c:pt idx="2715">
                  <c:v>23.315000000000001</c:v>
                </c:pt>
                <c:pt idx="2716">
                  <c:v>23.19</c:v>
                </c:pt>
                <c:pt idx="2717">
                  <c:v>23.094999999999999</c:v>
                </c:pt>
                <c:pt idx="2718">
                  <c:v>23.145</c:v>
                </c:pt>
                <c:pt idx="2719">
                  <c:v>23</c:v>
                </c:pt>
                <c:pt idx="2720">
                  <c:v>23.1</c:v>
                </c:pt>
                <c:pt idx="2721">
                  <c:v>22.94</c:v>
                </c:pt>
                <c:pt idx="2722">
                  <c:v>23.004999999999999</c:v>
                </c:pt>
                <c:pt idx="2723">
                  <c:v>22.98</c:v>
                </c:pt>
                <c:pt idx="2724">
                  <c:v>22.74</c:v>
                </c:pt>
                <c:pt idx="2725">
                  <c:v>22.77</c:v>
                </c:pt>
                <c:pt idx="2726">
                  <c:v>22.725000000000001</c:v>
                </c:pt>
                <c:pt idx="2727">
                  <c:v>22.765000000000001</c:v>
                </c:pt>
                <c:pt idx="2728">
                  <c:v>22.545000000000002</c:v>
                </c:pt>
                <c:pt idx="2729">
                  <c:v>22.645</c:v>
                </c:pt>
                <c:pt idx="2730">
                  <c:v>22.305</c:v>
                </c:pt>
                <c:pt idx="2731">
                  <c:v>22.5</c:v>
                </c:pt>
                <c:pt idx="2732">
                  <c:v>22.45</c:v>
                </c:pt>
                <c:pt idx="2733">
                  <c:v>22.45</c:v>
                </c:pt>
                <c:pt idx="2734">
                  <c:v>22.35</c:v>
                </c:pt>
                <c:pt idx="2735">
                  <c:v>22.4</c:v>
                </c:pt>
                <c:pt idx="2736">
                  <c:v>22.3</c:v>
                </c:pt>
                <c:pt idx="2737">
                  <c:v>22.175000000000001</c:v>
                </c:pt>
                <c:pt idx="2738">
                  <c:v>22.445</c:v>
                </c:pt>
                <c:pt idx="2739">
                  <c:v>22.105</c:v>
                </c:pt>
                <c:pt idx="2740">
                  <c:v>22.1</c:v>
                </c:pt>
                <c:pt idx="2741">
                  <c:v>22.105</c:v>
                </c:pt>
                <c:pt idx="2742">
                  <c:v>22.074999999999999</c:v>
                </c:pt>
                <c:pt idx="2743">
                  <c:v>21.96</c:v>
                </c:pt>
                <c:pt idx="2744">
                  <c:v>21.954999999999991</c:v>
                </c:pt>
                <c:pt idx="2745">
                  <c:v>21.93</c:v>
                </c:pt>
                <c:pt idx="2746">
                  <c:v>21.855</c:v>
                </c:pt>
                <c:pt idx="2747">
                  <c:v>21.86</c:v>
                </c:pt>
                <c:pt idx="2748">
                  <c:v>21.614999999999998</c:v>
                </c:pt>
                <c:pt idx="2749">
                  <c:v>21.49</c:v>
                </c:pt>
                <c:pt idx="2750">
                  <c:v>21.71</c:v>
                </c:pt>
                <c:pt idx="2751">
                  <c:v>21.59</c:v>
                </c:pt>
                <c:pt idx="2752">
                  <c:v>21.315000000000001</c:v>
                </c:pt>
                <c:pt idx="2753">
                  <c:v>21.635000000000002</c:v>
                </c:pt>
                <c:pt idx="2754">
                  <c:v>21.585000000000001</c:v>
                </c:pt>
                <c:pt idx="2755">
                  <c:v>21.25</c:v>
                </c:pt>
                <c:pt idx="2756">
                  <c:v>21.515000000000001</c:v>
                </c:pt>
                <c:pt idx="2757">
                  <c:v>21.414999999999999</c:v>
                </c:pt>
                <c:pt idx="2758">
                  <c:v>21.340000000000011</c:v>
                </c:pt>
                <c:pt idx="2759">
                  <c:v>21.49</c:v>
                </c:pt>
                <c:pt idx="2760">
                  <c:v>21.34</c:v>
                </c:pt>
                <c:pt idx="2761">
                  <c:v>21.215</c:v>
                </c:pt>
                <c:pt idx="2762">
                  <c:v>21.19</c:v>
                </c:pt>
                <c:pt idx="2763">
                  <c:v>21.19</c:v>
                </c:pt>
                <c:pt idx="2764">
                  <c:v>21.215</c:v>
                </c:pt>
                <c:pt idx="2765">
                  <c:v>21.05</c:v>
                </c:pt>
                <c:pt idx="2766">
                  <c:v>21.164999999999999</c:v>
                </c:pt>
                <c:pt idx="2767">
                  <c:v>21.045000000000002</c:v>
                </c:pt>
                <c:pt idx="2768">
                  <c:v>20.954999999999998</c:v>
                </c:pt>
                <c:pt idx="2769">
                  <c:v>20.81</c:v>
                </c:pt>
                <c:pt idx="2770">
                  <c:v>20.91</c:v>
                </c:pt>
                <c:pt idx="2771">
                  <c:v>20.885000000000002</c:v>
                </c:pt>
                <c:pt idx="2772">
                  <c:v>20.855</c:v>
                </c:pt>
                <c:pt idx="2773">
                  <c:v>20.835000000000001</c:v>
                </c:pt>
                <c:pt idx="2774">
                  <c:v>20.98</c:v>
                </c:pt>
                <c:pt idx="2775">
                  <c:v>20.864999999999998</c:v>
                </c:pt>
                <c:pt idx="2776">
                  <c:v>20.62</c:v>
                </c:pt>
                <c:pt idx="2777">
                  <c:v>20.695</c:v>
                </c:pt>
                <c:pt idx="2778">
                  <c:v>20.684999999999999</c:v>
                </c:pt>
                <c:pt idx="2779">
                  <c:v>20.65</c:v>
                </c:pt>
                <c:pt idx="2780">
                  <c:v>20.5</c:v>
                </c:pt>
                <c:pt idx="2781">
                  <c:v>20.375</c:v>
                </c:pt>
                <c:pt idx="2782">
                  <c:v>20.445</c:v>
                </c:pt>
                <c:pt idx="2783">
                  <c:v>20.27</c:v>
                </c:pt>
                <c:pt idx="2784">
                  <c:v>20.395</c:v>
                </c:pt>
                <c:pt idx="2785">
                  <c:v>20.495000000000001</c:v>
                </c:pt>
                <c:pt idx="2786">
                  <c:v>20.324999999999999</c:v>
                </c:pt>
                <c:pt idx="2787">
                  <c:v>20.344999999999999</c:v>
                </c:pt>
                <c:pt idx="2788">
                  <c:v>20.254999999999999</c:v>
                </c:pt>
                <c:pt idx="2789">
                  <c:v>20.254999999999999</c:v>
                </c:pt>
                <c:pt idx="2790">
                  <c:v>20.03</c:v>
                </c:pt>
                <c:pt idx="2791">
                  <c:v>19.785</c:v>
                </c:pt>
                <c:pt idx="2792">
                  <c:v>20.274999999999999</c:v>
                </c:pt>
                <c:pt idx="2793">
                  <c:v>20.125</c:v>
                </c:pt>
                <c:pt idx="2794">
                  <c:v>20.055</c:v>
                </c:pt>
                <c:pt idx="2795">
                  <c:v>20.175000000000001</c:v>
                </c:pt>
                <c:pt idx="2796">
                  <c:v>20.004999999999999</c:v>
                </c:pt>
                <c:pt idx="2797">
                  <c:v>20.055</c:v>
                </c:pt>
                <c:pt idx="2798">
                  <c:v>19.905000000000001</c:v>
                </c:pt>
                <c:pt idx="2799">
                  <c:v>19.88</c:v>
                </c:pt>
                <c:pt idx="2800">
                  <c:v>20.079999999999998</c:v>
                </c:pt>
                <c:pt idx="2801">
                  <c:v>19.88</c:v>
                </c:pt>
                <c:pt idx="2802">
                  <c:v>19.829999999999998</c:v>
                </c:pt>
                <c:pt idx="2803">
                  <c:v>19.829999999999998</c:v>
                </c:pt>
                <c:pt idx="2804">
                  <c:v>19.98</c:v>
                </c:pt>
                <c:pt idx="2805">
                  <c:v>19.829999999999998</c:v>
                </c:pt>
                <c:pt idx="2806">
                  <c:v>19.754999999999999</c:v>
                </c:pt>
                <c:pt idx="2807">
                  <c:v>19.655000000000001</c:v>
                </c:pt>
                <c:pt idx="2808">
                  <c:v>19.655000000000001</c:v>
                </c:pt>
                <c:pt idx="2809">
                  <c:v>19.605</c:v>
                </c:pt>
                <c:pt idx="2810">
                  <c:v>19.535</c:v>
                </c:pt>
                <c:pt idx="2811">
                  <c:v>19.605</c:v>
                </c:pt>
                <c:pt idx="2812">
                  <c:v>19.48</c:v>
                </c:pt>
                <c:pt idx="2813">
                  <c:v>19.454999999999998</c:v>
                </c:pt>
                <c:pt idx="2814">
                  <c:v>19.405000000000001</c:v>
                </c:pt>
                <c:pt idx="2815">
                  <c:v>19.46</c:v>
                </c:pt>
                <c:pt idx="2816">
                  <c:v>19.504999999999999</c:v>
                </c:pt>
                <c:pt idx="2817">
                  <c:v>19.41</c:v>
                </c:pt>
                <c:pt idx="2818">
                  <c:v>19.39</c:v>
                </c:pt>
                <c:pt idx="2819">
                  <c:v>19.285</c:v>
                </c:pt>
                <c:pt idx="2820">
                  <c:v>19.335000000000001</c:v>
                </c:pt>
                <c:pt idx="2821">
                  <c:v>19.27</c:v>
                </c:pt>
                <c:pt idx="2822">
                  <c:v>19.29</c:v>
                </c:pt>
                <c:pt idx="2823">
                  <c:v>19.195</c:v>
                </c:pt>
                <c:pt idx="2824">
                  <c:v>19.145</c:v>
                </c:pt>
                <c:pt idx="2825">
                  <c:v>19.045000000000002</c:v>
                </c:pt>
                <c:pt idx="2826">
                  <c:v>19.07</c:v>
                </c:pt>
                <c:pt idx="2827">
                  <c:v>19.045000000000002</c:v>
                </c:pt>
                <c:pt idx="2828">
                  <c:v>19.07</c:v>
                </c:pt>
                <c:pt idx="2829">
                  <c:v>18.975000000000001</c:v>
                </c:pt>
                <c:pt idx="2830">
                  <c:v>18.805</c:v>
                </c:pt>
                <c:pt idx="2831">
                  <c:v>18.97</c:v>
                </c:pt>
                <c:pt idx="2832">
                  <c:v>18.88</c:v>
                </c:pt>
                <c:pt idx="2833">
                  <c:v>18.850000000000001</c:v>
                </c:pt>
                <c:pt idx="2834">
                  <c:v>18.850000000000001</c:v>
                </c:pt>
                <c:pt idx="2835">
                  <c:v>18.78</c:v>
                </c:pt>
                <c:pt idx="2836">
                  <c:v>18.785</c:v>
                </c:pt>
                <c:pt idx="2837">
                  <c:v>18.585000000000001</c:v>
                </c:pt>
                <c:pt idx="2838">
                  <c:v>18.78</c:v>
                </c:pt>
                <c:pt idx="2839">
                  <c:v>18.66</c:v>
                </c:pt>
                <c:pt idx="2840">
                  <c:v>18.645</c:v>
                </c:pt>
                <c:pt idx="2841">
                  <c:v>18.585000000000001</c:v>
                </c:pt>
                <c:pt idx="2842">
                  <c:v>18.600000000000001</c:v>
                </c:pt>
                <c:pt idx="2843">
                  <c:v>18.614999999999998</c:v>
                </c:pt>
                <c:pt idx="2844">
                  <c:v>18.495000000000001</c:v>
                </c:pt>
                <c:pt idx="2845">
                  <c:v>18.545000000000002</c:v>
                </c:pt>
                <c:pt idx="2846">
                  <c:v>18.54</c:v>
                </c:pt>
                <c:pt idx="2847">
                  <c:v>18.484999999999999</c:v>
                </c:pt>
                <c:pt idx="2848">
                  <c:v>18.47</c:v>
                </c:pt>
                <c:pt idx="2849">
                  <c:v>18.420000000000002</c:v>
                </c:pt>
                <c:pt idx="2850">
                  <c:v>18.37</c:v>
                </c:pt>
                <c:pt idx="2851">
                  <c:v>18.440000000000001</c:v>
                </c:pt>
                <c:pt idx="2852">
                  <c:v>18.37</c:v>
                </c:pt>
                <c:pt idx="2853">
                  <c:v>18.47</c:v>
                </c:pt>
                <c:pt idx="2854">
                  <c:v>18.344999999999999</c:v>
                </c:pt>
                <c:pt idx="2855">
                  <c:v>18.2</c:v>
                </c:pt>
                <c:pt idx="2856">
                  <c:v>18.245000000000001</c:v>
                </c:pt>
                <c:pt idx="2857">
                  <c:v>18.170000000000002</c:v>
                </c:pt>
                <c:pt idx="2858">
                  <c:v>18.295000000000002</c:v>
                </c:pt>
                <c:pt idx="2859">
                  <c:v>18.094999999999999</c:v>
                </c:pt>
                <c:pt idx="2860">
                  <c:v>18.094999999999999</c:v>
                </c:pt>
                <c:pt idx="2861">
                  <c:v>18.024999999999999</c:v>
                </c:pt>
                <c:pt idx="2862">
                  <c:v>18</c:v>
                </c:pt>
                <c:pt idx="2863">
                  <c:v>17.899999999999999</c:v>
                </c:pt>
                <c:pt idx="2864">
                  <c:v>17.975000000000001</c:v>
                </c:pt>
                <c:pt idx="2865">
                  <c:v>18.05</c:v>
                </c:pt>
                <c:pt idx="2866">
                  <c:v>17.78</c:v>
                </c:pt>
                <c:pt idx="2867">
                  <c:v>17.899999999999999</c:v>
                </c:pt>
                <c:pt idx="2868">
                  <c:v>17.895</c:v>
                </c:pt>
                <c:pt idx="2869">
                  <c:v>17.824999999999999</c:v>
                </c:pt>
                <c:pt idx="2870">
                  <c:v>17.8</c:v>
                </c:pt>
                <c:pt idx="2871">
                  <c:v>17.704999999999998</c:v>
                </c:pt>
                <c:pt idx="2872">
                  <c:v>17.725000000000001</c:v>
                </c:pt>
                <c:pt idx="2873">
                  <c:v>17.68</c:v>
                </c:pt>
                <c:pt idx="2874">
                  <c:v>17.704999999999998</c:v>
                </c:pt>
                <c:pt idx="2875">
                  <c:v>17.68</c:v>
                </c:pt>
                <c:pt idx="2876">
                  <c:v>17.484999999999999</c:v>
                </c:pt>
                <c:pt idx="2877">
                  <c:v>17.585000000000001</c:v>
                </c:pt>
                <c:pt idx="2878">
                  <c:v>17.7</c:v>
                </c:pt>
                <c:pt idx="2879">
                  <c:v>17.5</c:v>
                </c:pt>
                <c:pt idx="2880">
                  <c:v>17.53</c:v>
                </c:pt>
                <c:pt idx="2881">
                  <c:v>17.53</c:v>
                </c:pt>
                <c:pt idx="2882">
                  <c:v>17.43</c:v>
                </c:pt>
                <c:pt idx="2883">
                  <c:v>17.504999999999999</c:v>
                </c:pt>
                <c:pt idx="2884">
                  <c:v>17.43</c:v>
                </c:pt>
                <c:pt idx="2885">
                  <c:v>17.305</c:v>
                </c:pt>
                <c:pt idx="2886">
                  <c:v>17.335000000000001</c:v>
                </c:pt>
                <c:pt idx="2887">
                  <c:v>17.355</c:v>
                </c:pt>
                <c:pt idx="2888">
                  <c:v>17.285</c:v>
                </c:pt>
                <c:pt idx="2889">
                  <c:v>17.114999999999998</c:v>
                </c:pt>
                <c:pt idx="2890">
                  <c:v>17.16</c:v>
                </c:pt>
                <c:pt idx="2891">
                  <c:v>17.190000000000001</c:v>
                </c:pt>
                <c:pt idx="2892">
                  <c:v>17.14</c:v>
                </c:pt>
                <c:pt idx="2893">
                  <c:v>17.065000000000001</c:v>
                </c:pt>
                <c:pt idx="2894">
                  <c:v>17.114999999999998</c:v>
                </c:pt>
                <c:pt idx="2895">
                  <c:v>17.184999999999999</c:v>
                </c:pt>
                <c:pt idx="2896">
                  <c:v>17.065000000000001</c:v>
                </c:pt>
                <c:pt idx="2897">
                  <c:v>17.350000000000001</c:v>
                </c:pt>
                <c:pt idx="2898">
                  <c:v>16.45</c:v>
                </c:pt>
                <c:pt idx="2899">
                  <c:v>16.305</c:v>
                </c:pt>
                <c:pt idx="2900">
                  <c:v>16.57</c:v>
                </c:pt>
                <c:pt idx="2901">
                  <c:v>16.914999999999999</c:v>
                </c:pt>
                <c:pt idx="2902">
                  <c:v>16.844999999999999</c:v>
                </c:pt>
                <c:pt idx="2903">
                  <c:v>16.78</c:v>
                </c:pt>
                <c:pt idx="2904">
                  <c:v>16.864999999999991</c:v>
                </c:pt>
                <c:pt idx="2905">
                  <c:v>16.844999999999999</c:v>
                </c:pt>
                <c:pt idx="2906">
                  <c:v>16.8</c:v>
                </c:pt>
                <c:pt idx="2907">
                  <c:v>16.824999999999999</c:v>
                </c:pt>
                <c:pt idx="2908">
                  <c:v>16.850000000000001</c:v>
                </c:pt>
                <c:pt idx="2909">
                  <c:v>17.015000000000001</c:v>
                </c:pt>
                <c:pt idx="2910">
                  <c:v>16.7</c:v>
                </c:pt>
                <c:pt idx="2911">
                  <c:v>16.434999999999999</c:v>
                </c:pt>
                <c:pt idx="2912">
                  <c:v>16.405000000000001</c:v>
                </c:pt>
                <c:pt idx="2913">
                  <c:v>16.414999999999999</c:v>
                </c:pt>
                <c:pt idx="2914">
                  <c:v>16.475000000000001</c:v>
                </c:pt>
                <c:pt idx="2915">
                  <c:v>16.844999999999999</c:v>
                </c:pt>
                <c:pt idx="2916">
                  <c:v>16.605</c:v>
                </c:pt>
                <c:pt idx="2917">
                  <c:v>16.43</c:v>
                </c:pt>
                <c:pt idx="2918">
                  <c:v>16.66</c:v>
                </c:pt>
                <c:pt idx="2919">
                  <c:v>16.535</c:v>
                </c:pt>
                <c:pt idx="2920">
                  <c:v>16.504999999999999</c:v>
                </c:pt>
                <c:pt idx="2921">
                  <c:v>16.559999999999999</c:v>
                </c:pt>
                <c:pt idx="2922">
                  <c:v>16.48</c:v>
                </c:pt>
                <c:pt idx="2923">
                  <c:v>16.53</c:v>
                </c:pt>
                <c:pt idx="2924">
                  <c:v>16.385000000000002</c:v>
                </c:pt>
                <c:pt idx="2925">
                  <c:v>16.434999999999999</c:v>
                </c:pt>
                <c:pt idx="2926">
                  <c:v>16.41</c:v>
                </c:pt>
                <c:pt idx="2927">
                  <c:v>16.34</c:v>
                </c:pt>
                <c:pt idx="2928">
                  <c:v>16.335000000000001</c:v>
                </c:pt>
                <c:pt idx="2929">
                  <c:v>16.335000000000001</c:v>
                </c:pt>
                <c:pt idx="2930">
                  <c:v>16.245000000000001</c:v>
                </c:pt>
                <c:pt idx="2931">
                  <c:v>16.170000000000002</c:v>
                </c:pt>
                <c:pt idx="2932">
                  <c:v>16.22</c:v>
                </c:pt>
                <c:pt idx="2933">
                  <c:v>16.190000000000001</c:v>
                </c:pt>
                <c:pt idx="2934">
                  <c:v>16.094999999999999</c:v>
                </c:pt>
                <c:pt idx="2935">
                  <c:v>16.145</c:v>
                </c:pt>
                <c:pt idx="2936">
                  <c:v>16.074999999999999</c:v>
                </c:pt>
                <c:pt idx="2937">
                  <c:v>16.055</c:v>
                </c:pt>
                <c:pt idx="2938">
                  <c:v>16.100000000000001</c:v>
                </c:pt>
                <c:pt idx="2939">
                  <c:v>16.195</c:v>
                </c:pt>
                <c:pt idx="2940">
                  <c:v>15.904999999999999</c:v>
                </c:pt>
                <c:pt idx="2941">
                  <c:v>15.904999999999999</c:v>
                </c:pt>
                <c:pt idx="2942">
                  <c:v>15.93</c:v>
                </c:pt>
                <c:pt idx="2943">
                  <c:v>15.975</c:v>
                </c:pt>
                <c:pt idx="2944">
                  <c:v>15.925000000000001</c:v>
                </c:pt>
                <c:pt idx="2945">
                  <c:v>15.925000000000001</c:v>
                </c:pt>
                <c:pt idx="2946">
                  <c:v>15.83</c:v>
                </c:pt>
                <c:pt idx="2947">
                  <c:v>15.755000000000001</c:v>
                </c:pt>
                <c:pt idx="2948">
                  <c:v>15.805</c:v>
                </c:pt>
                <c:pt idx="2949">
                  <c:v>15.830000000000011</c:v>
                </c:pt>
                <c:pt idx="2950">
                  <c:v>15.78</c:v>
                </c:pt>
                <c:pt idx="2951">
                  <c:v>15.73</c:v>
                </c:pt>
                <c:pt idx="2952">
                  <c:v>15.605</c:v>
                </c:pt>
                <c:pt idx="2953">
                  <c:v>15.58</c:v>
                </c:pt>
                <c:pt idx="2954">
                  <c:v>15.65</c:v>
                </c:pt>
                <c:pt idx="2955">
                  <c:v>15.455</c:v>
                </c:pt>
                <c:pt idx="2956">
                  <c:v>15.435</c:v>
                </c:pt>
                <c:pt idx="2957">
                  <c:v>15.56</c:v>
                </c:pt>
                <c:pt idx="2958">
                  <c:v>15.484999999999999</c:v>
                </c:pt>
                <c:pt idx="2959">
                  <c:v>15.41</c:v>
                </c:pt>
                <c:pt idx="2960">
                  <c:v>15.335000000000001</c:v>
                </c:pt>
                <c:pt idx="2961">
                  <c:v>15.41</c:v>
                </c:pt>
                <c:pt idx="2962">
                  <c:v>15.36</c:v>
                </c:pt>
                <c:pt idx="2963">
                  <c:v>15.285</c:v>
                </c:pt>
                <c:pt idx="2964">
                  <c:v>15.215</c:v>
                </c:pt>
                <c:pt idx="2965">
                  <c:v>15.164999999999999</c:v>
                </c:pt>
                <c:pt idx="2966">
                  <c:v>15.09</c:v>
                </c:pt>
                <c:pt idx="2967">
                  <c:v>15.21</c:v>
                </c:pt>
                <c:pt idx="2968">
                  <c:v>15.215</c:v>
                </c:pt>
                <c:pt idx="2969">
                  <c:v>15.244999999999999</c:v>
                </c:pt>
                <c:pt idx="2970">
                  <c:v>15.115</c:v>
                </c:pt>
                <c:pt idx="2971">
                  <c:v>15.015000000000001</c:v>
                </c:pt>
                <c:pt idx="2972">
                  <c:v>15.09</c:v>
                </c:pt>
                <c:pt idx="2973">
                  <c:v>15.015000000000001</c:v>
                </c:pt>
                <c:pt idx="2974">
                  <c:v>15.14</c:v>
                </c:pt>
                <c:pt idx="2975">
                  <c:v>15.24</c:v>
                </c:pt>
                <c:pt idx="2976">
                  <c:v>14.92</c:v>
                </c:pt>
                <c:pt idx="2977">
                  <c:v>14.725</c:v>
                </c:pt>
                <c:pt idx="2978">
                  <c:v>14.824999999999999</c:v>
                </c:pt>
                <c:pt idx="2979">
                  <c:v>14.95</c:v>
                </c:pt>
                <c:pt idx="2980">
                  <c:v>15.17</c:v>
                </c:pt>
                <c:pt idx="2981">
                  <c:v>14.975</c:v>
                </c:pt>
                <c:pt idx="2982">
                  <c:v>14.845000000000001</c:v>
                </c:pt>
                <c:pt idx="2983">
                  <c:v>14.8</c:v>
                </c:pt>
                <c:pt idx="2984">
                  <c:v>14.775</c:v>
                </c:pt>
                <c:pt idx="2985">
                  <c:v>14.63</c:v>
                </c:pt>
                <c:pt idx="2986">
                  <c:v>14.744999999999999</c:v>
                </c:pt>
                <c:pt idx="2987">
                  <c:v>14.7</c:v>
                </c:pt>
                <c:pt idx="2988">
                  <c:v>14.72</c:v>
                </c:pt>
                <c:pt idx="2989">
                  <c:v>14.73</c:v>
                </c:pt>
                <c:pt idx="2990">
                  <c:v>14.605</c:v>
                </c:pt>
                <c:pt idx="2991">
                  <c:v>14.6</c:v>
                </c:pt>
                <c:pt idx="2992">
                  <c:v>14.605</c:v>
                </c:pt>
                <c:pt idx="2993">
                  <c:v>14.53</c:v>
                </c:pt>
                <c:pt idx="2994">
                  <c:v>14.455</c:v>
                </c:pt>
                <c:pt idx="2995">
                  <c:v>14.535</c:v>
                </c:pt>
                <c:pt idx="2996">
                  <c:v>14.484999999999999</c:v>
                </c:pt>
                <c:pt idx="2997">
                  <c:v>14.435</c:v>
                </c:pt>
                <c:pt idx="2998">
                  <c:v>14.404999999999999</c:v>
                </c:pt>
                <c:pt idx="2999">
                  <c:v>14.484999999999999</c:v>
                </c:pt>
                <c:pt idx="3000">
                  <c:v>14.345000000000001</c:v>
                </c:pt>
                <c:pt idx="3001">
                  <c:v>14.34</c:v>
                </c:pt>
                <c:pt idx="3002">
                  <c:v>14.295</c:v>
                </c:pt>
                <c:pt idx="3003">
                  <c:v>14.244999999999999</c:v>
                </c:pt>
                <c:pt idx="3004">
                  <c:v>14.195</c:v>
                </c:pt>
                <c:pt idx="3005">
                  <c:v>14.24</c:v>
                </c:pt>
                <c:pt idx="3006">
                  <c:v>14.27</c:v>
                </c:pt>
                <c:pt idx="3007">
                  <c:v>14.295</c:v>
                </c:pt>
                <c:pt idx="3008">
                  <c:v>14.2</c:v>
                </c:pt>
                <c:pt idx="3009">
                  <c:v>14.27</c:v>
                </c:pt>
                <c:pt idx="3010">
                  <c:v>14.095000000000001</c:v>
                </c:pt>
                <c:pt idx="3011">
                  <c:v>14.164999999999999</c:v>
                </c:pt>
                <c:pt idx="3012">
                  <c:v>14.07</c:v>
                </c:pt>
                <c:pt idx="3013">
                  <c:v>14.045</c:v>
                </c:pt>
                <c:pt idx="3014">
                  <c:v>14.02</c:v>
                </c:pt>
                <c:pt idx="3015">
                  <c:v>13.994999999999999</c:v>
                </c:pt>
                <c:pt idx="3016">
                  <c:v>14.074999999999999</c:v>
                </c:pt>
                <c:pt idx="3017">
                  <c:v>13.975</c:v>
                </c:pt>
                <c:pt idx="3018">
                  <c:v>13.925000000000001</c:v>
                </c:pt>
                <c:pt idx="3019">
                  <c:v>13.875</c:v>
                </c:pt>
                <c:pt idx="3020">
                  <c:v>13.63</c:v>
                </c:pt>
                <c:pt idx="3021">
                  <c:v>14</c:v>
                </c:pt>
                <c:pt idx="3022">
                  <c:v>13.95</c:v>
                </c:pt>
                <c:pt idx="3023">
                  <c:v>13.775</c:v>
                </c:pt>
                <c:pt idx="3024">
                  <c:v>13.8</c:v>
                </c:pt>
                <c:pt idx="3025">
                  <c:v>13.824999999999999</c:v>
                </c:pt>
                <c:pt idx="3026">
                  <c:v>13.725</c:v>
                </c:pt>
                <c:pt idx="3027">
                  <c:v>13.9</c:v>
                </c:pt>
                <c:pt idx="3028">
                  <c:v>13.7</c:v>
                </c:pt>
                <c:pt idx="3029">
                  <c:v>13.7</c:v>
                </c:pt>
                <c:pt idx="3030">
                  <c:v>13.82</c:v>
                </c:pt>
                <c:pt idx="3031">
                  <c:v>13.725</c:v>
                </c:pt>
                <c:pt idx="3032">
                  <c:v>13.7</c:v>
                </c:pt>
                <c:pt idx="3033">
                  <c:v>13.725</c:v>
                </c:pt>
                <c:pt idx="3034">
                  <c:v>13.75</c:v>
                </c:pt>
                <c:pt idx="3035">
                  <c:v>13.58</c:v>
                </c:pt>
                <c:pt idx="3036">
                  <c:v>13.605</c:v>
                </c:pt>
                <c:pt idx="3037">
                  <c:v>13.675000000000001</c:v>
                </c:pt>
                <c:pt idx="3038">
                  <c:v>13.475</c:v>
                </c:pt>
                <c:pt idx="3039">
                  <c:v>13.625</c:v>
                </c:pt>
                <c:pt idx="3040">
                  <c:v>13.33</c:v>
                </c:pt>
                <c:pt idx="3041">
                  <c:v>13.68</c:v>
                </c:pt>
                <c:pt idx="3042">
                  <c:v>13.48</c:v>
                </c:pt>
                <c:pt idx="3043">
                  <c:v>13.48</c:v>
                </c:pt>
                <c:pt idx="3044">
                  <c:v>13.484999999999999</c:v>
                </c:pt>
                <c:pt idx="3045">
                  <c:v>13.435</c:v>
                </c:pt>
                <c:pt idx="3046">
                  <c:v>13.5</c:v>
                </c:pt>
                <c:pt idx="3047">
                  <c:v>13.43</c:v>
                </c:pt>
                <c:pt idx="3048">
                  <c:v>13.31</c:v>
                </c:pt>
                <c:pt idx="3049">
                  <c:v>13.31</c:v>
                </c:pt>
                <c:pt idx="3050">
                  <c:v>13.36</c:v>
                </c:pt>
                <c:pt idx="3051">
                  <c:v>13.58</c:v>
                </c:pt>
                <c:pt idx="3052">
                  <c:v>13.36</c:v>
                </c:pt>
                <c:pt idx="3053">
                  <c:v>12.965</c:v>
                </c:pt>
                <c:pt idx="3054">
                  <c:v>13.26</c:v>
                </c:pt>
                <c:pt idx="3055">
                  <c:v>13.285</c:v>
                </c:pt>
                <c:pt idx="3056">
                  <c:v>13.23</c:v>
                </c:pt>
                <c:pt idx="3057">
                  <c:v>13.545</c:v>
                </c:pt>
                <c:pt idx="3058">
                  <c:v>13.305</c:v>
                </c:pt>
                <c:pt idx="3059">
                  <c:v>13.13</c:v>
                </c:pt>
                <c:pt idx="3060">
                  <c:v>13.185</c:v>
                </c:pt>
                <c:pt idx="3061">
                  <c:v>13.09</c:v>
                </c:pt>
                <c:pt idx="3062">
                  <c:v>13.065</c:v>
                </c:pt>
                <c:pt idx="3063">
                  <c:v>13.23</c:v>
                </c:pt>
                <c:pt idx="3064">
                  <c:v>13.085000000000001</c:v>
                </c:pt>
                <c:pt idx="3065">
                  <c:v>13.115</c:v>
                </c:pt>
                <c:pt idx="3066">
                  <c:v>13.23</c:v>
                </c:pt>
                <c:pt idx="3067">
                  <c:v>13.11</c:v>
                </c:pt>
                <c:pt idx="3068">
                  <c:v>12.994999999999999</c:v>
                </c:pt>
                <c:pt idx="3069">
                  <c:v>13.115</c:v>
                </c:pt>
                <c:pt idx="3070">
                  <c:v>13.015000000000001</c:v>
                </c:pt>
                <c:pt idx="3071">
                  <c:v>13.045</c:v>
                </c:pt>
                <c:pt idx="3072">
                  <c:v>12.97</c:v>
                </c:pt>
                <c:pt idx="3073">
                  <c:v>12.97</c:v>
                </c:pt>
                <c:pt idx="3074">
                  <c:v>12.97</c:v>
                </c:pt>
                <c:pt idx="3075">
                  <c:v>12.92</c:v>
                </c:pt>
                <c:pt idx="3076">
                  <c:v>12.675000000000001</c:v>
                </c:pt>
                <c:pt idx="3077">
                  <c:v>12.67</c:v>
                </c:pt>
                <c:pt idx="3078">
                  <c:v>12.89</c:v>
                </c:pt>
                <c:pt idx="3079">
                  <c:v>12.85</c:v>
                </c:pt>
                <c:pt idx="3080">
                  <c:v>12.87</c:v>
                </c:pt>
                <c:pt idx="3081">
                  <c:v>12.87</c:v>
                </c:pt>
                <c:pt idx="3082">
                  <c:v>12.92</c:v>
                </c:pt>
                <c:pt idx="3083">
                  <c:v>12.475</c:v>
                </c:pt>
                <c:pt idx="3084">
                  <c:v>12.725</c:v>
                </c:pt>
                <c:pt idx="3085">
                  <c:v>12.795</c:v>
                </c:pt>
                <c:pt idx="3086">
                  <c:v>12.82</c:v>
                </c:pt>
                <c:pt idx="3087">
                  <c:v>12.5</c:v>
                </c:pt>
                <c:pt idx="3088">
                  <c:v>12.63</c:v>
                </c:pt>
                <c:pt idx="3089">
                  <c:v>12.945</c:v>
                </c:pt>
                <c:pt idx="3090">
                  <c:v>12.77</c:v>
                </c:pt>
                <c:pt idx="3091">
                  <c:v>12.67</c:v>
                </c:pt>
                <c:pt idx="3092">
                  <c:v>12.63</c:v>
                </c:pt>
                <c:pt idx="3093">
                  <c:v>12.21</c:v>
                </c:pt>
                <c:pt idx="3094">
                  <c:v>12.695</c:v>
                </c:pt>
                <c:pt idx="3095">
                  <c:v>12.695</c:v>
                </c:pt>
                <c:pt idx="3096">
                  <c:v>12.75</c:v>
                </c:pt>
                <c:pt idx="3097">
                  <c:v>12.355</c:v>
                </c:pt>
                <c:pt idx="3098">
                  <c:v>12.43</c:v>
                </c:pt>
                <c:pt idx="3099">
                  <c:v>12.205</c:v>
                </c:pt>
                <c:pt idx="3100">
                  <c:v>12.625</c:v>
                </c:pt>
                <c:pt idx="3101">
                  <c:v>12.625</c:v>
                </c:pt>
                <c:pt idx="3102">
                  <c:v>12.675000000000001</c:v>
                </c:pt>
                <c:pt idx="3103">
                  <c:v>12.53</c:v>
                </c:pt>
                <c:pt idx="3104">
                  <c:v>12.58</c:v>
                </c:pt>
                <c:pt idx="3105">
                  <c:v>12.574999999999999</c:v>
                </c:pt>
                <c:pt idx="3106">
                  <c:v>12.574999999999999</c:v>
                </c:pt>
                <c:pt idx="3107">
                  <c:v>12.475</c:v>
                </c:pt>
                <c:pt idx="3108">
                  <c:v>12.475</c:v>
                </c:pt>
                <c:pt idx="3109">
                  <c:v>12.525</c:v>
                </c:pt>
                <c:pt idx="3110">
                  <c:v>12.505000000000001</c:v>
                </c:pt>
                <c:pt idx="3111">
                  <c:v>12.494999999999999</c:v>
                </c:pt>
                <c:pt idx="3112">
                  <c:v>12.404999999999999</c:v>
                </c:pt>
                <c:pt idx="3113">
                  <c:v>12.33</c:v>
                </c:pt>
                <c:pt idx="3114">
                  <c:v>12.375</c:v>
                </c:pt>
                <c:pt idx="3115">
                  <c:v>12.404999999999999</c:v>
                </c:pt>
                <c:pt idx="3116">
                  <c:v>12.425000000000001</c:v>
                </c:pt>
                <c:pt idx="3117">
                  <c:v>12.335000000000001</c:v>
                </c:pt>
                <c:pt idx="3118">
                  <c:v>12.36</c:v>
                </c:pt>
                <c:pt idx="3119">
                  <c:v>12.16</c:v>
                </c:pt>
                <c:pt idx="3120">
                  <c:v>12.475</c:v>
                </c:pt>
                <c:pt idx="3121">
                  <c:v>12.305</c:v>
                </c:pt>
                <c:pt idx="3122">
                  <c:v>12.33</c:v>
                </c:pt>
                <c:pt idx="3123">
                  <c:v>12.35</c:v>
                </c:pt>
                <c:pt idx="3124">
                  <c:v>12.355</c:v>
                </c:pt>
                <c:pt idx="3125">
                  <c:v>12.475</c:v>
                </c:pt>
                <c:pt idx="3126">
                  <c:v>12.285</c:v>
                </c:pt>
                <c:pt idx="3127">
                  <c:v>12.4</c:v>
                </c:pt>
                <c:pt idx="3128">
                  <c:v>12.21</c:v>
                </c:pt>
                <c:pt idx="3129">
                  <c:v>12.58</c:v>
                </c:pt>
                <c:pt idx="3130">
                  <c:v>12.33</c:v>
                </c:pt>
                <c:pt idx="3131">
                  <c:v>12.28</c:v>
                </c:pt>
                <c:pt idx="3132">
                  <c:v>12.19</c:v>
                </c:pt>
                <c:pt idx="3133">
                  <c:v>12.285</c:v>
                </c:pt>
                <c:pt idx="3134">
                  <c:v>12.185</c:v>
                </c:pt>
                <c:pt idx="3135">
                  <c:v>11.99</c:v>
                </c:pt>
                <c:pt idx="3136">
                  <c:v>12.26</c:v>
                </c:pt>
                <c:pt idx="3137">
                  <c:v>12.164999999999999</c:v>
                </c:pt>
                <c:pt idx="3138">
                  <c:v>12.045</c:v>
                </c:pt>
                <c:pt idx="3139">
                  <c:v>12.335000000000001</c:v>
                </c:pt>
                <c:pt idx="3140">
                  <c:v>12.164999999999999</c:v>
                </c:pt>
                <c:pt idx="3141">
                  <c:v>12.16</c:v>
                </c:pt>
                <c:pt idx="3142">
                  <c:v>12.185</c:v>
                </c:pt>
                <c:pt idx="3143">
                  <c:v>12.135</c:v>
                </c:pt>
                <c:pt idx="3144">
                  <c:v>12.14</c:v>
                </c:pt>
                <c:pt idx="3145">
                  <c:v>12.095000000000001</c:v>
                </c:pt>
                <c:pt idx="3146">
                  <c:v>12.19</c:v>
                </c:pt>
                <c:pt idx="3147">
                  <c:v>12.065</c:v>
                </c:pt>
                <c:pt idx="3148">
                  <c:v>11.8</c:v>
                </c:pt>
                <c:pt idx="3149">
                  <c:v>12.095000000000001</c:v>
                </c:pt>
                <c:pt idx="3150">
                  <c:v>12.02</c:v>
                </c:pt>
                <c:pt idx="3151">
                  <c:v>12.07</c:v>
                </c:pt>
                <c:pt idx="3152">
                  <c:v>12.045</c:v>
                </c:pt>
                <c:pt idx="3153">
                  <c:v>12.02</c:v>
                </c:pt>
                <c:pt idx="3154">
                  <c:v>12.07</c:v>
                </c:pt>
                <c:pt idx="3155">
                  <c:v>12.14</c:v>
                </c:pt>
                <c:pt idx="3156">
                  <c:v>12.095000000000001</c:v>
                </c:pt>
                <c:pt idx="3157">
                  <c:v>11.87</c:v>
                </c:pt>
                <c:pt idx="3158">
                  <c:v>11.994999999999999</c:v>
                </c:pt>
                <c:pt idx="3159">
                  <c:v>12.02</c:v>
                </c:pt>
                <c:pt idx="3160">
                  <c:v>11.725</c:v>
                </c:pt>
                <c:pt idx="3161">
                  <c:v>11.725</c:v>
                </c:pt>
                <c:pt idx="3162">
                  <c:v>11.994999999999999</c:v>
                </c:pt>
                <c:pt idx="3163">
                  <c:v>11.82</c:v>
                </c:pt>
                <c:pt idx="3164">
                  <c:v>11.8</c:v>
                </c:pt>
                <c:pt idx="3165">
                  <c:v>11.94</c:v>
                </c:pt>
                <c:pt idx="3166">
                  <c:v>11.92</c:v>
                </c:pt>
                <c:pt idx="3167">
                  <c:v>11.92</c:v>
                </c:pt>
                <c:pt idx="3168">
                  <c:v>11.92</c:v>
                </c:pt>
                <c:pt idx="3169">
                  <c:v>11.77</c:v>
                </c:pt>
                <c:pt idx="3170">
                  <c:v>12.19</c:v>
                </c:pt>
                <c:pt idx="3171">
                  <c:v>11.625</c:v>
                </c:pt>
                <c:pt idx="3172">
                  <c:v>11.775</c:v>
                </c:pt>
                <c:pt idx="3173">
                  <c:v>11.945</c:v>
                </c:pt>
                <c:pt idx="3174">
                  <c:v>11.795</c:v>
                </c:pt>
                <c:pt idx="3175">
                  <c:v>11.92</c:v>
                </c:pt>
                <c:pt idx="3176">
                  <c:v>11.845000000000001</c:v>
                </c:pt>
                <c:pt idx="3177">
                  <c:v>11.895</c:v>
                </c:pt>
                <c:pt idx="3178">
                  <c:v>11.845000000000001</c:v>
                </c:pt>
                <c:pt idx="3179">
                  <c:v>11.92</c:v>
                </c:pt>
                <c:pt idx="3180">
                  <c:v>11.795</c:v>
                </c:pt>
                <c:pt idx="3181">
                  <c:v>11.795</c:v>
                </c:pt>
                <c:pt idx="3182">
                  <c:v>11.77</c:v>
                </c:pt>
                <c:pt idx="3183">
                  <c:v>11.82</c:v>
                </c:pt>
                <c:pt idx="3184">
                  <c:v>11.525</c:v>
                </c:pt>
                <c:pt idx="3185">
                  <c:v>11.895</c:v>
                </c:pt>
                <c:pt idx="3186">
                  <c:v>11.77</c:v>
                </c:pt>
                <c:pt idx="3187">
                  <c:v>11.77</c:v>
                </c:pt>
                <c:pt idx="3188">
                  <c:v>11.695</c:v>
                </c:pt>
                <c:pt idx="3189">
                  <c:v>11.775</c:v>
                </c:pt>
                <c:pt idx="3190">
                  <c:v>11.72</c:v>
                </c:pt>
                <c:pt idx="3191">
                  <c:v>11.914999999999999</c:v>
                </c:pt>
                <c:pt idx="3192">
                  <c:v>11.744999999999999</c:v>
                </c:pt>
                <c:pt idx="3193">
                  <c:v>11.65</c:v>
                </c:pt>
                <c:pt idx="3194">
                  <c:v>11.695</c:v>
                </c:pt>
                <c:pt idx="3195">
                  <c:v>11.725</c:v>
                </c:pt>
                <c:pt idx="3196">
                  <c:v>11.795</c:v>
                </c:pt>
                <c:pt idx="3197">
                  <c:v>11.845000000000001</c:v>
                </c:pt>
                <c:pt idx="3198">
                  <c:v>11.695</c:v>
                </c:pt>
                <c:pt idx="3199">
                  <c:v>11.795</c:v>
                </c:pt>
                <c:pt idx="3200">
                  <c:v>11.595000000000001</c:v>
                </c:pt>
                <c:pt idx="3201">
                  <c:v>11.475</c:v>
                </c:pt>
                <c:pt idx="3202">
                  <c:v>11.725</c:v>
                </c:pt>
                <c:pt idx="3203">
                  <c:v>11.82</c:v>
                </c:pt>
                <c:pt idx="3204">
                  <c:v>11.7</c:v>
                </c:pt>
                <c:pt idx="3205">
                  <c:v>11.695</c:v>
                </c:pt>
                <c:pt idx="3206">
                  <c:v>11.65</c:v>
                </c:pt>
                <c:pt idx="3207">
                  <c:v>11.57</c:v>
                </c:pt>
                <c:pt idx="3208">
                  <c:v>11.675000000000001</c:v>
                </c:pt>
                <c:pt idx="3209">
                  <c:v>11.6</c:v>
                </c:pt>
                <c:pt idx="3210">
                  <c:v>11.77</c:v>
                </c:pt>
                <c:pt idx="3211">
                  <c:v>11.7</c:v>
                </c:pt>
                <c:pt idx="3212">
                  <c:v>11.645</c:v>
                </c:pt>
                <c:pt idx="3213">
                  <c:v>11.72</c:v>
                </c:pt>
                <c:pt idx="3214">
                  <c:v>11.67</c:v>
                </c:pt>
                <c:pt idx="3215">
                  <c:v>11.744999999999999</c:v>
                </c:pt>
                <c:pt idx="3216">
                  <c:v>11.645</c:v>
                </c:pt>
                <c:pt idx="3217">
                  <c:v>11.7</c:v>
                </c:pt>
                <c:pt idx="3218">
                  <c:v>11.67</c:v>
                </c:pt>
                <c:pt idx="3219">
                  <c:v>11.62</c:v>
                </c:pt>
                <c:pt idx="3220">
                  <c:v>11.72</c:v>
                </c:pt>
                <c:pt idx="3221">
                  <c:v>11.62</c:v>
                </c:pt>
                <c:pt idx="3222">
                  <c:v>11.48</c:v>
                </c:pt>
                <c:pt idx="3223">
                  <c:v>11.7</c:v>
                </c:pt>
                <c:pt idx="3224">
                  <c:v>11.67</c:v>
                </c:pt>
                <c:pt idx="3225">
                  <c:v>11.645</c:v>
                </c:pt>
                <c:pt idx="3226">
                  <c:v>11.65</c:v>
                </c:pt>
                <c:pt idx="3227">
                  <c:v>11.775</c:v>
                </c:pt>
                <c:pt idx="3228">
                  <c:v>11.675000000000001</c:v>
                </c:pt>
                <c:pt idx="3229">
                  <c:v>11.67</c:v>
                </c:pt>
                <c:pt idx="3230">
                  <c:v>11.725</c:v>
                </c:pt>
                <c:pt idx="3231">
                  <c:v>11.62</c:v>
                </c:pt>
                <c:pt idx="3232">
                  <c:v>11.335000000000001</c:v>
                </c:pt>
                <c:pt idx="3233">
                  <c:v>11.695</c:v>
                </c:pt>
                <c:pt idx="3234">
                  <c:v>11.6</c:v>
                </c:pt>
                <c:pt idx="3235">
                  <c:v>11.67</c:v>
                </c:pt>
                <c:pt idx="3236">
                  <c:v>11.82</c:v>
                </c:pt>
                <c:pt idx="3237">
                  <c:v>11.645</c:v>
                </c:pt>
                <c:pt idx="3238">
                  <c:v>11.675000000000001</c:v>
                </c:pt>
                <c:pt idx="3239">
                  <c:v>11.645</c:v>
                </c:pt>
                <c:pt idx="3240">
                  <c:v>11.67</c:v>
                </c:pt>
                <c:pt idx="3241">
                  <c:v>11.57</c:v>
                </c:pt>
                <c:pt idx="3242">
                  <c:v>11.63</c:v>
                </c:pt>
                <c:pt idx="3243">
                  <c:v>11.65</c:v>
                </c:pt>
                <c:pt idx="3244">
                  <c:v>11.525</c:v>
                </c:pt>
                <c:pt idx="3245">
                  <c:v>11.58</c:v>
                </c:pt>
                <c:pt idx="3246">
                  <c:v>11.695</c:v>
                </c:pt>
                <c:pt idx="3247">
                  <c:v>11.8</c:v>
                </c:pt>
                <c:pt idx="3248">
                  <c:v>11.645</c:v>
                </c:pt>
                <c:pt idx="3249">
                  <c:v>11.7</c:v>
                </c:pt>
                <c:pt idx="3250">
                  <c:v>11.695</c:v>
                </c:pt>
                <c:pt idx="3251">
                  <c:v>11.67</c:v>
                </c:pt>
                <c:pt idx="3252">
                  <c:v>11.574999999999999</c:v>
                </c:pt>
                <c:pt idx="3253">
                  <c:v>11.595000000000001</c:v>
                </c:pt>
                <c:pt idx="3254">
                  <c:v>11.67</c:v>
                </c:pt>
                <c:pt idx="3255">
                  <c:v>11.645</c:v>
                </c:pt>
                <c:pt idx="3256">
                  <c:v>11.67</c:v>
                </c:pt>
                <c:pt idx="3257">
                  <c:v>11.38</c:v>
                </c:pt>
                <c:pt idx="3258">
                  <c:v>11.67</c:v>
                </c:pt>
                <c:pt idx="3259">
                  <c:v>11.72</c:v>
                </c:pt>
                <c:pt idx="3260">
                  <c:v>11.75</c:v>
                </c:pt>
                <c:pt idx="3261">
                  <c:v>11.695</c:v>
                </c:pt>
                <c:pt idx="3262">
                  <c:v>11.67</c:v>
                </c:pt>
                <c:pt idx="3263">
                  <c:v>11.574999999999999</c:v>
                </c:pt>
                <c:pt idx="3264">
                  <c:v>11.675000000000001</c:v>
                </c:pt>
                <c:pt idx="3265">
                  <c:v>11.6</c:v>
                </c:pt>
                <c:pt idx="3266">
                  <c:v>11.67</c:v>
                </c:pt>
                <c:pt idx="3267">
                  <c:v>11.55</c:v>
                </c:pt>
                <c:pt idx="3268">
                  <c:v>11.625</c:v>
                </c:pt>
                <c:pt idx="3269">
                  <c:v>11.73</c:v>
                </c:pt>
                <c:pt idx="3270">
                  <c:v>11.744999999999999</c:v>
                </c:pt>
                <c:pt idx="3271">
                  <c:v>11.72</c:v>
                </c:pt>
                <c:pt idx="3272">
                  <c:v>11.7</c:v>
                </c:pt>
                <c:pt idx="3273">
                  <c:v>11.82</c:v>
                </c:pt>
                <c:pt idx="3274">
                  <c:v>11.795</c:v>
                </c:pt>
                <c:pt idx="3275">
                  <c:v>11.7</c:v>
                </c:pt>
                <c:pt idx="3276">
                  <c:v>11.65</c:v>
                </c:pt>
                <c:pt idx="3277">
                  <c:v>11.625</c:v>
                </c:pt>
                <c:pt idx="3278">
                  <c:v>11.72</c:v>
                </c:pt>
                <c:pt idx="3279">
                  <c:v>11.865</c:v>
                </c:pt>
                <c:pt idx="3280">
                  <c:v>11.67</c:v>
                </c:pt>
                <c:pt idx="3281">
                  <c:v>11.645</c:v>
                </c:pt>
                <c:pt idx="3282">
                  <c:v>11.85</c:v>
                </c:pt>
                <c:pt idx="3283">
                  <c:v>11.7</c:v>
                </c:pt>
                <c:pt idx="3284">
                  <c:v>11.48</c:v>
                </c:pt>
                <c:pt idx="3285">
                  <c:v>11.705</c:v>
                </c:pt>
                <c:pt idx="3286">
                  <c:v>11.705</c:v>
                </c:pt>
                <c:pt idx="3287">
                  <c:v>11.654999999999999</c:v>
                </c:pt>
                <c:pt idx="3288">
                  <c:v>11.455</c:v>
                </c:pt>
                <c:pt idx="3289">
                  <c:v>11.555</c:v>
                </c:pt>
                <c:pt idx="3290">
                  <c:v>11.654999999999999</c:v>
                </c:pt>
                <c:pt idx="3291">
                  <c:v>11.7</c:v>
                </c:pt>
                <c:pt idx="3292">
                  <c:v>11.914999999999999</c:v>
                </c:pt>
                <c:pt idx="3293">
                  <c:v>11.555</c:v>
                </c:pt>
                <c:pt idx="3294">
                  <c:v>11.92</c:v>
                </c:pt>
                <c:pt idx="3295">
                  <c:v>11.68</c:v>
                </c:pt>
                <c:pt idx="3296">
                  <c:v>11.705</c:v>
                </c:pt>
                <c:pt idx="3297">
                  <c:v>11.675000000000001</c:v>
                </c:pt>
                <c:pt idx="3298">
                  <c:v>11.795</c:v>
                </c:pt>
                <c:pt idx="3299">
                  <c:v>11.795</c:v>
                </c:pt>
                <c:pt idx="3300">
                  <c:v>11.67</c:v>
                </c:pt>
                <c:pt idx="3301">
                  <c:v>11.77</c:v>
                </c:pt>
                <c:pt idx="3302">
                  <c:v>11.845000000000001</c:v>
                </c:pt>
                <c:pt idx="3303">
                  <c:v>11.75</c:v>
                </c:pt>
                <c:pt idx="3304">
                  <c:v>11.795</c:v>
                </c:pt>
                <c:pt idx="3305">
                  <c:v>11.82</c:v>
                </c:pt>
                <c:pt idx="3306">
                  <c:v>11.87</c:v>
                </c:pt>
                <c:pt idx="3307">
                  <c:v>11.87</c:v>
                </c:pt>
                <c:pt idx="3308">
                  <c:v>11.625</c:v>
                </c:pt>
                <c:pt idx="3309">
                  <c:v>11.92</c:v>
                </c:pt>
                <c:pt idx="3310">
                  <c:v>11.87</c:v>
                </c:pt>
                <c:pt idx="3311">
                  <c:v>11.895</c:v>
                </c:pt>
                <c:pt idx="3312">
                  <c:v>11.875</c:v>
                </c:pt>
                <c:pt idx="3313">
                  <c:v>11.97</c:v>
                </c:pt>
                <c:pt idx="3314">
                  <c:v>11.87</c:v>
                </c:pt>
                <c:pt idx="3315">
                  <c:v>11.87</c:v>
                </c:pt>
                <c:pt idx="3316">
                  <c:v>11.97</c:v>
                </c:pt>
                <c:pt idx="3317">
                  <c:v>11.875</c:v>
                </c:pt>
                <c:pt idx="3318">
                  <c:v>11.945</c:v>
                </c:pt>
                <c:pt idx="3319">
                  <c:v>11.775</c:v>
                </c:pt>
                <c:pt idx="3320">
                  <c:v>11.824999999999999</c:v>
                </c:pt>
                <c:pt idx="3321">
                  <c:v>11.895</c:v>
                </c:pt>
                <c:pt idx="3322">
                  <c:v>11.97</c:v>
                </c:pt>
                <c:pt idx="3323">
                  <c:v>11.87</c:v>
                </c:pt>
                <c:pt idx="3324">
                  <c:v>11.97</c:v>
                </c:pt>
                <c:pt idx="3325">
                  <c:v>11.895</c:v>
                </c:pt>
                <c:pt idx="3326">
                  <c:v>11.92</c:v>
                </c:pt>
                <c:pt idx="3327">
                  <c:v>11.97</c:v>
                </c:pt>
                <c:pt idx="3328">
                  <c:v>12.14</c:v>
                </c:pt>
                <c:pt idx="3329">
                  <c:v>12.02</c:v>
                </c:pt>
                <c:pt idx="3330">
                  <c:v>11.945</c:v>
                </c:pt>
                <c:pt idx="3331">
                  <c:v>11.97</c:v>
                </c:pt>
                <c:pt idx="3332">
                  <c:v>12.02</c:v>
                </c:pt>
                <c:pt idx="3333">
                  <c:v>11.97</c:v>
                </c:pt>
                <c:pt idx="3334">
                  <c:v>11.945</c:v>
                </c:pt>
                <c:pt idx="3335">
                  <c:v>12.14</c:v>
                </c:pt>
                <c:pt idx="3336">
                  <c:v>12.095000000000001</c:v>
                </c:pt>
                <c:pt idx="3337">
                  <c:v>12.17</c:v>
                </c:pt>
                <c:pt idx="3338">
                  <c:v>12.02</c:v>
                </c:pt>
                <c:pt idx="3339">
                  <c:v>12.095000000000001</c:v>
                </c:pt>
                <c:pt idx="3340">
                  <c:v>11.97</c:v>
                </c:pt>
                <c:pt idx="3341">
                  <c:v>12.095000000000001</c:v>
                </c:pt>
                <c:pt idx="3342">
                  <c:v>12.095000000000001</c:v>
                </c:pt>
                <c:pt idx="3343">
                  <c:v>11.8</c:v>
                </c:pt>
                <c:pt idx="3344">
                  <c:v>11.994999999999999</c:v>
                </c:pt>
                <c:pt idx="3345">
                  <c:v>12.17</c:v>
                </c:pt>
                <c:pt idx="3346">
                  <c:v>12.14</c:v>
                </c:pt>
                <c:pt idx="3347">
                  <c:v>12.145</c:v>
                </c:pt>
                <c:pt idx="3348">
                  <c:v>12.17</c:v>
                </c:pt>
                <c:pt idx="3349">
                  <c:v>12.074999999999999</c:v>
                </c:pt>
                <c:pt idx="3350">
                  <c:v>12.12</c:v>
                </c:pt>
                <c:pt idx="3351">
                  <c:v>12.09</c:v>
                </c:pt>
                <c:pt idx="3352">
                  <c:v>12.115</c:v>
                </c:pt>
                <c:pt idx="3353">
                  <c:v>12.09</c:v>
                </c:pt>
                <c:pt idx="3354">
                  <c:v>12.145</c:v>
                </c:pt>
                <c:pt idx="3355">
                  <c:v>12.145</c:v>
                </c:pt>
                <c:pt idx="3356">
                  <c:v>12.095000000000001</c:v>
                </c:pt>
                <c:pt idx="3357">
                  <c:v>12.095000000000001</c:v>
                </c:pt>
                <c:pt idx="3358">
                  <c:v>12.17</c:v>
                </c:pt>
                <c:pt idx="3359">
                  <c:v>12.065</c:v>
                </c:pt>
                <c:pt idx="3360">
                  <c:v>12.265000000000001</c:v>
                </c:pt>
                <c:pt idx="3361">
                  <c:v>12.215</c:v>
                </c:pt>
                <c:pt idx="3362">
                  <c:v>12.244999999999999</c:v>
                </c:pt>
                <c:pt idx="3363">
                  <c:v>12.295</c:v>
                </c:pt>
                <c:pt idx="3364">
                  <c:v>12.244999999999999</c:v>
                </c:pt>
                <c:pt idx="3365">
                  <c:v>12.244999999999999</c:v>
                </c:pt>
                <c:pt idx="3366">
                  <c:v>12.195</c:v>
                </c:pt>
                <c:pt idx="3367">
                  <c:v>12.27</c:v>
                </c:pt>
                <c:pt idx="3368">
                  <c:v>12.27</c:v>
                </c:pt>
                <c:pt idx="3369">
                  <c:v>12.145</c:v>
                </c:pt>
                <c:pt idx="3370">
                  <c:v>12</c:v>
                </c:pt>
                <c:pt idx="3371">
                  <c:v>12.14</c:v>
                </c:pt>
                <c:pt idx="3372">
                  <c:v>12.22</c:v>
                </c:pt>
                <c:pt idx="3373">
                  <c:v>12.244999999999999</c:v>
                </c:pt>
                <c:pt idx="3374">
                  <c:v>12.27</c:v>
                </c:pt>
                <c:pt idx="3375">
                  <c:v>12.27</c:v>
                </c:pt>
                <c:pt idx="3376">
                  <c:v>12.29</c:v>
                </c:pt>
                <c:pt idx="3377">
                  <c:v>12.315</c:v>
                </c:pt>
                <c:pt idx="3378">
                  <c:v>12.32</c:v>
                </c:pt>
                <c:pt idx="3379">
                  <c:v>12.414999999999999</c:v>
                </c:pt>
                <c:pt idx="3380">
                  <c:v>12.37</c:v>
                </c:pt>
                <c:pt idx="3381">
                  <c:v>12.465</c:v>
                </c:pt>
                <c:pt idx="3382">
                  <c:v>12.315</c:v>
                </c:pt>
                <c:pt idx="3383">
                  <c:v>12.315</c:v>
                </c:pt>
                <c:pt idx="3384">
                  <c:v>12.315</c:v>
                </c:pt>
                <c:pt idx="3385">
                  <c:v>12.365</c:v>
                </c:pt>
                <c:pt idx="3386">
                  <c:v>12.34</c:v>
                </c:pt>
                <c:pt idx="3387">
                  <c:v>12.34</c:v>
                </c:pt>
                <c:pt idx="3388">
                  <c:v>12.37</c:v>
                </c:pt>
                <c:pt idx="3389">
                  <c:v>12.315</c:v>
                </c:pt>
                <c:pt idx="3390">
                  <c:v>12.1</c:v>
                </c:pt>
                <c:pt idx="3391">
                  <c:v>12.37</c:v>
                </c:pt>
                <c:pt idx="3392">
                  <c:v>12.42</c:v>
                </c:pt>
                <c:pt idx="3393">
                  <c:v>12.42</c:v>
                </c:pt>
                <c:pt idx="3394">
                  <c:v>12.54</c:v>
                </c:pt>
                <c:pt idx="3395">
                  <c:v>12.44</c:v>
                </c:pt>
                <c:pt idx="3396">
                  <c:v>12.654999999999999</c:v>
                </c:pt>
                <c:pt idx="3397">
                  <c:v>12.395</c:v>
                </c:pt>
                <c:pt idx="3398">
                  <c:v>12.46</c:v>
                </c:pt>
                <c:pt idx="3399">
                  <c:v>12.435</c:v>
                </c:pt>
                <c:pt idx="3400">
                  <c:v>12.29</c:v>
                </c:pt>
                <c:pt idx="3401">
                  <c:v>12.315</c:v>
                </c:pt>
                <c:pt idx="3402">
                  <c:v>12.44</c:v>
                </c:pt>
                <c:pt idx="3403">
                  <c:v>12.37</c:v>
                </c:pt>
                <c:pt idx="3404">
                  <c:v>12.46</c:v>
                </c:pt>
                <c:pt idx="3405">
                  <c:v>12.51</c:v>
                </c:pt>
                <c:pt idx="3406">
                  <c:v>12.48</c:v>
                </c:pt>
                <c:pt idx="3407">
                  <c:v>12.6</c:v>
                </c:pt>
                <c:pt idx="3408">
                  <c:v>12.44</c:v>
                </c:pt>
                <c:pt idx="3409">
                  <c:v>12.44</c:v>
                </c:pt>
                <c:pt idx="3410">
                  <c:v>12.27</c:v>
                </c:pt>
                <c:pt idx="3411">
                  <c:v>12.535</c:v>
                </c:pt>
                <c:pt idx="3412">
                  <c:v>12.435</c:v>
                </c:pt>
                <c:pt idx="3413">
                  <c:v>12.535</c:v>
                </c:pt>
                <c:pt idx="3414">
                  <c:v>12.465</c:v>
                </c:pt>
                <c:pt idx="3415">
                  <c:v>12.44</c:v>
                </c:pt>
                <c:pt idx="3416">
                  <c:v>12.465</c:v>
                </c:pt>
                <c:pt idx="3417">
                  <c:v>12.63</c:v>
                </c:pt>
                <c:pt idx="3418">
                  <c:v>12.55</c:v>
                </c:pt>
                <c:pt idx="3419">
                  <c:v>12.555</c:v>
                </c:pt>
                <c:pt idx="3420">
                  <c:v>12.404999999999999</c:v>
                </c:pt>
                <c:pt idx="3421">
                  <c:v>12.574999999999999</c:v>
                </c:pt>
                <c:pt idx="3422">
                  <c:v>12.65</c:v>
                </c:pt>
                <c:pt idx="3423">
                  <c:v>12.555</c:v>
                </c:pt>
                <c:pt idx="3424">
                  <c:v>12.574999999999999</c:v>
                </c:pt>
                <c:pt idx="3425">
                  <c:v>12.6</c:v>
                </c:pt>
                <c:pt idx="3426">
                  <c:v>12.6</c:v>
                </c:pt>
                <c:pt idx="3427">
                  <c:v>12.53</c:v>
                </c:pt>
                <c:pt idx="3428">
                  <c:v>12.58</c:v>
                </c:pt>
                <c:pt idx="3429">
                  <c:v>12.625</c:v>
                </c:pt>
                <c:pt idx="3430">
                  <c:v>12.63</c:v>
                </c:pt>
                <c:pt idx="3431">
                  <c:v>12.625</c:v>
                </c:pt>
                <c:pt idx="3432">
                  <c:v>12.744999999999999</c:v>
                </c:pt>
                <c:pt idx="3433">
                  <c:v>12.695</c:v>
                </c:pt>
                <c:pt idx="3434">
                  <c:v>12.605</c:v>
                </c:pt>
                <c:pt idx="3435">
                  <c:v>12.654999999999999</c:v>
                </c:pt>
                <c:pt idx="3436">
                  <c:v>12.67</c:v>
                </c:pt>
                <c:pt idx="3437">
                  <c:v>12.525</c:v>
                </c:pt>
                <c:pt idx="3438">
                  <c:v>12.715</c:v>
                </c:pt>
                <c:pt idx="3439">
                  <c:v>12.715</c:v>
                </c:pt>
                <c:pt idx="3440">
                  <c:v>12.664999999999999</c:v>
                </c:pt>
                <c:pt idx="3441">
                  <c:v>12.574999999999999</c:v>
                </c:pt>
                <c:pt idx="3442">
                  <c:v>12.67</c:v>
                </c:pt>
                <c:pt idx="3443">
                  <c:v>12.69</c:v>
                </c:pt>
                <c:pt idx="3444">
                  <c:v>12.74</c:v>
                </c:pt>
                <c:pt idx="3445">
                  <c:v>12.765000000000001</c:v>
                </c:pt>
                <c:pt idx="3446">
                  <c:v>12.595000000000001</c:v>
                </c:pt>
                <c:pt idx="3447">
                  <c:v>12.74</c:v>
                </c:pt>
                <c:pt idx="3448">
                  <c:v>12.86</c:v>
                </c:pt>
                <c:pt idx="3449">
                  <c:v>12.74</c:v>
                </c:pt>
                <c:pt idx="3450">
                  <c:v>12.77</c:v>
                </c:pt>
                <c:pt idx="3451">
                  <c:v>12.67</c:v>
                </c:pt>
                <c:pt idx="3452">
                  <c:v>12.765000000000001</c:v>
                </c:pt>
                <c:pt idx="3453">
                  <c:v>12.765000000000001</c:v>
                </c:pt>
                <c:pt idx="3454">
                  <c:v>12.84</c:v>
                </c:pt>
                <c:pt idx="3455">
                  <c:v>12.79</c:v>
                </c:pt>
                <c:pt idx="3456">
                  <c:v>12.785</c:v>
                </c:pt>
                <c:pt idx="3457">
                  <c:v>12.815</c:v>
                </c:pt>
                <c:pt idx="3458">
                  <c:v>12.835000000000001</c:v>
                </c:pt>
                <c:pt idx="3459">
                  <c:v>12.815</c:v>
                </c:pt>
                <c:pt idx="3460">
                  <c:v>12.74</c:v>
                </c:pt>
                <c:pt idx="3461">
                  <c:v>12.835000000000001</c:v>
                </c:pt>
                <c:pt idx="3462">
                  <c:v>12.86</c:v>
                </c:pt>
                <c:pt idx="3463">
                  <c:v>13.06</c:v>
                </c:pt>
                <c:pt idx="3464">
                  <c:v>12.815</c:v>
                </c:pt>
                <c:pt idx="3465">
                  <c:v>12.74</c:v>
                </c:pt>
                <c:pt idx="3466">
                  <c:v>12.74</c:v>
                </c:pt>
                <c:pt idx="3467">
                  <c:v>12.865</c:v>
                </c:pt>
                <c:pt idx="3468">
                  <c:v>12.865</c:v>
                </c:pt>
                <c:pt idx="3469">
                  <c:v>12.815</c:v>
                </c:pt>
                <c:pt idx="3470">
                  <c:v>12.865</c:v>
                </c:pt>
                <c:pt idx="3471">
                  <c:v>12.815</c:v>
                </c:pt>
                <c:pt idx="3472">
                  <c:v>12.815</c:v>
                </c:pt>
                <c:pt idx="3473">
                  <c:v>12.664999999999999</c:v>
                </c:pt>
                <c:pt idx="3474">
                  <c:v>12.865</c:v>
                </c:pt>
                <c:pt idx="3475">
                  <c:v>12.89</c:v>
                </c:pt>
                <c:pt idx="3476">
                  <c:v>12.84</c:v>
                </c:pt>
                <c:pt idx="3477">
                  <c:v>12.79</c:v>
                </c:pt>
                <c:pt idx="3478">
                  <c:v>12.775</c:v>
                </c:pt>
                <c:pt idx="3479">
                  <c:v>12.84</c:v>
                </c:pt>
                <c:pt idx="3480">
                  <c:v>12.89</c:v>
                </c:pt>
                <c:pt idx="3481">
                  <c:v>12.94</c:v>
                </c:pt>
                <c:pt idx="3482">
                  <c:v>12.865</c:v>
                </c:pt>
                <c:pt idx="3483">
                  <c:v>12.89</c:v>
                </c:pt>
                <c:pt idx="3484">
                  <c:v>12.89</c:v>
                </c:pt>
                <c:pt idx="3485">
                  <c:v>12.984999999999999</c:v>
                </c:pt>
                <c:pt idx="3486">
                  <c:v>12.94</c:v>
                </c:pt>
                <c:pt idx="3487">
                  <c:v>12.914999999999999</c:v>
                </c:pt>
                <c:pt idx="3488">
                  <c:v>12.914999999999999</c:v>
                </c:pt>
                <c:pt idx="3489">
                  <c:v>12.89</c:v>
                </c:pt>
                <c:pt idx="3490">
                  <c:v>12.94</c:v>
                </c:pt>
                <c:pt idx="3491">
                  <c:v>12.865</c:v>
                </c:pt>
                <c:pt idx="3492">
                  <c:v>12.965</c:v>
                </c:pt>
                <c:pt idx="3493">
                  <c:v>13.035</c:v>
                </c:pt>
                <c:pt idx="3494">
                  <c:v>12.99</c:v>
                </c:pt>
                <c:pt idx="3495">
                  <c:v>12.96</c:v>
                </c:pt>
                <c:pt idx="3496">
                  <c:v>12.89</c:v>
                </c:pt>
                <c:pt idx="3497">
                  <c:v>12.885</c:v>
                </c:pt>
                <c:pt idx="3498">
                  <c:v>12.89</c:v>
                </c:pt>
                <c:pt idx="3499">
                  <c:v>12.914999999999999</c:v>
                </c:pt>
                <c:pt idx="3500">
                  <c:v>12.99</c:v>
                </c:pt>
                <c:pt idx="3501">
                  <c:v>12.94</c:v>
                </c:pt>
                <c:pt idx="3502">
                  <c:v>12.865</c:v>
                </c:pt>
                <c:pt idx="3503">
                  <c:v>12.89</c:v>
                </c:pt>
                <c:pt idx="3504">
                  <c:v>12.84</c:v>
                </c:pt>
                <c:pt idx="3505">
                  <c:v>12.99</c:v>
                </c:pt>
                <c:pt idx="3506">
                  <c:v>12.89</c:v>
                </c:pt>
                <c:pt idx="3507">
                  <c:v>13.04</c:v>
                </c:pt>
                <c:pt idx="3508">
                  <c:v>12.865</c:v>
                </c:pt>
                <c:pt idx="3509">
                  <c:v>12.89</c:v>
                </c:pt>
                <c:pt idx="3510">
                  <c:v>12.84</c:v>
                </c:pt>
                <c:pt idx="3511">
                  <c:v>12.914999999999999</c:v>
                </c:pt>
                <c:pt idx="3512">
                  <c:v>12.984999999999999</c:v>
                </c:pt>
                <c:pt idx="3513">
                  <c:v>12.895</c:v>
                </c:pt>
                <c:pt idx="3514">
                  <c:v>12.984999999999999</c:v>
                </c:pt>
                <c:pt idx="3515">
                  <c:v>12.89</c:v>
                </c:pt>
                <c:pt idx="3516">
                  <c:v>12.99</c:v>
                </c:pt>
                <c:pt idx="3517">
                  <c:v>12.965</c:v>
                </c:pt>
                <c:pt idx="3518">
                  <c:v>12.89</c:v>
                </c:pt>
                <c:pt idx="3519">
                  <c:v>12.984999999999999</c:v>
                </c:pt>
                <c:pt idx="3520">
                  <c:v>13.03</c:v>
                </c:pt>
                <c:pt idx="3521">
                  <c:v>12.965</c:v>
                </c:pt>
                <c:pt idx="3522">
                  <c:v>12.94</c:v>
                </c:pt>
                <c:pt idx="3523">
                  <c:v>12.965</c:v>
                </c:pt>
                <c:pt idx="3524">
                  <c:v>13.035</c:v>
                </c:pt>
                <c:pt idx="3525">
                  <c:v>13.04</c:v>
                </c:pt>
                <c:pt idx="3526">
                  <c:v>12.94</c:v>
                </c:pt>
                <c:pt idx="3527">
                  <c:v>12.99</c:v>
                </c:pt>
                <c:pt idx="3528">
                  <c:v>12.94</c:v>
                </c:pt>
                <c:pt idx="3529">
                  <c:v>13.015000000000001</c:v>
                </c:pt>
                <c:pt idx="3530">
                  <c:v>12.96</c:v>
                </c:pt>
                <c:pt idx="3531">
                  <c:v>13.01</c:v>
                </c:pt>
                <c:pt idx="3532">
                  <c:v>13.015000000000001</c:v>
                </c:pt>
                <c:pt idx="3533">
                  <c:v>12.94</c:v>
                </c:pt>
                <c:pt idx="3534">
                  <c:v>12.975</c:v>
                </c:pt>
                <c:pt idx="3535">
                  <c:v>12.94</c:v>
                </c:pt>
                <c:pt idx="3536">
                  <c:v>12.97</c:v>
                </c:pt>
                <c:pt idx="3537">
                  <c:v>12.99</c:v>
                </c:pt>
                <c:pt idx="3538">
                  <c:v>12.935</c:v>
                </c:pt>
                <c:pt idx="3539">
                  <c:v>12.965</c:v>
                </c:pt>
                <c:pt idx="3540">
                  <c:v>13.01</c:v>
                </c:pt>
                <c:pt idx="3541">
                  <c:v>13.06</c:v>
                </c:pt>
                <c:pt idx="3542">
                  <c:v>13.06</c:v>
                </c:pt>
                <c:pt idx="3543">
                  <c:v>13.01</c:v>
                </c:pt>
                <c:pt idx="3544">
                  <c:v>13.035</c:v>
                </c:pt>
                <c:pt idx="3545">
                  <c:v>13.035</c:v>
                </c:pt>
                <c:pt idx="3546">
                  <c:v>13.01</c:v>
                </c:pt>
                <c:pt idx="3547">
                  <c:v>13.01</c:v>
                </c:pt>
                <c:pt idx="3548">
                  <c:v>13.07</c:v>
                </c:pt>
                <c:pt idx="3549">
                  <c:v>12.77</c:v>
                </c:pt>
                <c:pt idx="3550">
                  <c:v>13.01</c:v>
                </c:pt>
                <c:pt idx="3551">
                  <c:v>13.03</c:v>
                </c:pt>
                <c:pt idx="3552">
                  <c:v>13.135</c:v>
                </c:pt>
                <c:pt idx="3553">
                  <c:v>12.845000000000001</c:v>
                </c:pt>
                <c:pt idx="3554">
                  <c:v>13.065</c:v>
                </c:pt>
                <c:pt idx="3555">
                  <c:v>13.01</c:v>
                </c:pt>
                <c:pt idx="3556">
                  <c:v>13.135</c:v>
                </c:pt>
                <c:pt idx="3557">
                  <c:v>13.135</c:v>
                </c:pt>
                <c:pt idx="3558">
                  <c:v>13.055</c:v>
                </c:pt>
                <c:pt idx="3559">
                  <c:v>13.035</c:v>
                </c:pt>
                <c:pt idx="3560">
                  <c:v>12.984999999999999</c:v>
                </c:pt>
                <c:pt idx="3561">
                  <c:v>13.08</c:v>
                </c:pt>
                <c:pt idx="3562">
                  <c:v>13.105</c:v>
                </c:pt>
                <c:pt idx="3563">
                  <c:v>13.01</c:v>
                </c:pt>
                <c:pt idx="3564">
                  <c:v>13.06</c:v>
                </c:pt>
                <c:pt idx="3565">
                  <c:v>13.23</c:v>
                </c:pt>
                <c:pt idx="3566">
                  <c:v>13.11</c:v>
                </c:pt>
                <c:pt idx="3567">
                  <c:v>13.085000000000001</c:v>
                </c:pt>
                <c:pt idx="3568">
                  <c:v>13.21</c:v>
                </c:pt>
                <c:pt idx="3569">
                  <c:v>13.085000000000001</c:v>
                </c:pt>
                <c:pt idx="3570">
                  <c:v>13.135</c:v>
                </c:pt>
                <c:pt idx="3571">
                  <c:v>12.99</c:v>
                </c:pt>
                <c:pt idx="3572">
                  <c:v>13.135</c:v>
                </c:pt>
                <c:pt idx="3573">
                  <c:v>13.065</c:v>
                </c:pt>
                <c:pt idx="3574">
                  <c:v>13.135</c:v>
                </c:pt>
                <c:pt idx="3575">
                  <c:v>13.065</c:v>
                </c:pt>
                <c:pt idx="3576">
                  <c:v>13.135</c:v>
                </c:pt>
                <c:pt idx="3577">
                  <c:v>13.185</c:v>
                </c:pt>
                <c:pt idx="3578">
                  <c:v>13.11</c:v>
                </c:pt>
                <c:pt idx="3579">
                  <c:v>12.89</c:v>
                </c:pt>
                <c:pt idx="3580">
                  <c:v>13.205</c:v>
                </c:pt>
                <c:pt idx="3581">
                  <c:v>13.11</c:v>
                </c:pt>
                <c:pt idx="3582">
                  <c:v>13.105</c:v>
                </c:pt>
                <c:pt idx="3583">
                  <c:v>13.085000000000001</c:v>
                </c:pt>
                <c:pt idx="3584">
                  <c:v>13.135</c:v>
                </c:pt>
                <c:pt idx="3585">
                  <c:v>13.234999999999999</c:v>
                </c:pt>
                <c:pt idx="3586">
                  <c:v>13.11</c:v>
                </c:pt>
                <c:pt idx="3587">
                  <c:v>13.16</c:v>
                </c:pt>
                <c:pt idx="3588">
                  <c:v>13.065</c:v>
                </c:pt>
                <c:pt idx="3589">
                  <c:v>13.085000000000001</c:v>
                </c:pt>
                <c:pt idx="3590">
                  <c:v>13.06</c:v>
                </c:pt>
                <c:pt idx="3591">
                  <c:v>13.135</c:v>
                </c:pt>
                <c:pt idx="3592">
                  <c:v>13.085000000000001</c:v>
                </c:pt>
                <c:pt idx="3593">
                  <c:v>13.11</c:v>
                </c:pt>
                <c:pt idx="3594">
                  <c:v>13.234999999999999</c:v>
                </c:pt>
                <c:pt idx="3595">
                  <c:v>13.065</c:v>
                </c:pt>
                <c:pt idx="3596">
                  <c:v>13.135</c:v>
                </c:pt>
                <c:pt idx="3597">
                  <c:v>13.085000000000001</c:v>
                </c:pt>
                <c:pt idx="3598">
                  <c:v>13.11</c:v>
                </c:pt>
                <c:pt idx="3599">
                  <c:v>13.055</c:v>
                </c:pt>
                <c:pt idx="3600">
                  <c:v>13.16</c:v>
                </c:pt>
                <c:pt idx="3601">
                  <c:v>13.035</c:v>
                </c:pt>
                <c:pt idx="3602">
                  <c:v>13.085000000000001</c:v>
                </c:pt>
                <c:pt idx="3603">
                  <c:v>13.085000000000001</c:v>
                </c:pt>
                <c:pt idx="3604">
                  <c:v>13.085000000000001</c:v>
                </c:pt>
                <c:pt idx="3605">
                  <c:v>13.185</c:v>
                </c:pt>
                <c:pt idx="3606">
                  <c:v>13.13</c:v>
                </c:pt>
                <c:pt idx="3607">
                  <c:v>13.16</c:v>
                </c:pt>
                <c:pt idx="3608">
                  <c:v>13.16</c:v>
                </c:pt>
                <c:pt idx="3609">
                  <c:v>13.135</c:v>
                </c:pt>
                <c:pt idx="3610">
                  <c:v>13.135</c:v>
                </c:pt>
                <c:pt idx="3611">
                  <c:v>13.154999999999999</c:v>
                </c:pt>
                <c:pt idx="3612">
                  <c:v>13.16</c:v>
                </c:pt>
                <c:pt idx="3613">
                  <c:v>13.31</c:v>
                </c:pt>
                <c:pt idx="3614">
                  <c:v>13.185</c:v>
                </c:pt>
                <c:pt idx="3615">
                  <c:v>13.11</c:v>
                </c:pt>
                <c:pt idx="3616">
                  <c:v>13.035</c:v>
                </c:pt>
                <c:pt idx="3617">
                  <c:v>13.135</c:v>
                </c:pt>
                <c:pt idx="3618">
                  <c:v>13.085000000000001</c:v>
                </c:pt>
                <c:pt idx="3619">
                  <c:v>12.99</c:v>
                </c:pt>
                <c:pt idx="3620">
                  <c:v>13.135</c:v>
                </c:pt>
                <c:pt idx="3621">
                  <c:v>12.715</c:v>
                </c:pt>
                <c:pt idx="3622">
                  <c:v>13.18</c:v>
                </c:pt>
                <c:pt idx="3623">
                  <c:v>13.115</c:v>
                </c:pt>
                <c:pt idx="3624">
                  <c:v>13.154999999999999</c:v>
                </c:pt>
                <c:pt idx="3625">
                  <c:v>13.31</c:v>
                </c:pt>
                <c:pt idx="3626">
                  <c:v>13.085000000000001</c:v>
                </c:pt>
                <c:pt idx="3627">
                  <c:v>13.135</c:v>
                </c:pt>
                <c:pt idx="3628">
                  <c:v>13.135</c:v>
                </c:pt>
                <c:pt idx="3629">
                  <c:v>13.11</c:v>
                </c:pt>
                <c:pt idx="3630">
                  <c:v>13.185</c:v>
                </c:pt>
                <c:pt idx="3631">
                  <c:v>13.04</c:v>
                </c:pt>
                <c:pt idx="3632">
                  <c:v>13.085000000000001</c:v>
                </c:pt>
                <c:pt idx="3633">
                  <c:v>13.185</c:v>
                </c:pt>
                <c:pt idx="3634">
                  <c:v>13.135</c:v>
                </c:pt>
                <c:pt idx="3635">
                  <c:v>13.185</c:v>
                </c:pt>
                <c:pt idx="3636">
                  <c:v>12.89</c:v>
                </c:pt>
                <c:pt idx="3637">
                  <c:v>13.234999999999999</c:v>
                </c:pt>
                <c:pt idx="3638">
                  <c:v>13.21</c:v>
                </c:pt>
                <c:pt idx="3639">
                  <c:v>13.255000000000001</c:v>
                </c:pt>
                <c:pt idx="3640">
                  <c:v>13.18</c:v>
                </c:pt>
                <c:pt idx="3641">
                  <c:v>12.97</c:v>
                </c:pt>
                <c:pt idx="3642">
                  <c:v>13.16</c:v>
                </c:pt>
                <c:pt idx="3643">
                  <c:v>13.16</c:v>
                </c:pt>
                <c:pt idx="3644">
                  <c:v>13.23</c:v>
                </c:pt>
                <c:pt idx="3645">
                  <c:v>13.185</c:v>
                </c:pt>
                <c:pt idx="3646">
                  <c:v>13.16</c:v>
                </c:pt>
                <c:pt idx="3647">
                  <c:v>13.205</c:v>
                </c:pt>
                <c:pt idx="3648">
                  <c:v>13.234999999999999</c:v>
                </c:pt>
                <c:pt idx="3649">
                  <c:v>13.23</c:v>
                </c:pt>
                <c:pt idx="3650">
                  <c:v>13.335000000000001</c:v>
                </c:pt>
                <c:pt idx="3651">
                  <c:v>13.23</c:v>
                </c:pt>
                <c:pt idx="3652">
                  <c:v>13.234999999999999</c:v>
                </c:pt>
                <c:pt idx="3653">
                  <c:v>13.23</c:v>
                </c:pt>
                <c:pt idx="3654">
                  <c:v>13.21</c:v>
                </c:pt>
                <c:pt idx="3655">
                  <c:v>13.234999999999999</c:v>
                </c:pt>
                <c:pt idx="3656">
                  <c:v>13.18</c:v>
                </c:pt>
                <c:pt idx="3657">
                  <c:v>13.205</c:v>
                </c:pt>
                <c:pt idx="3658">
                  <c:v>13.26</c:v>
                </c:pt>
                <c:pt idx="3659">
                  <c:v>13.13</c:v>
                </c:pt>
                <c:pt idx="3660">
                  <c:v>13.185</c:v>
                </c:pt>
                <c:pt idx="3661">
                  <c:v>13.185</c:v>
                </c:pt>
                <c:pt idx="3662">
                  <c:v>13.255000000000001</c:v>
                </c:pt>
                <c:pt idx="3663">
                  <c:v>13.234999999999999</c:v>
                </c:pt>
                <c:pt idx="3664">
                  <c:v>13.26</c:v>
                </c:pt>
                <c:pt idx="3665">
                  <c:v>13.475</c:v>
                </c:pt>
                <c:pt idx="3666">
                  <c:v>13.21</c:v>
                </c:pt>
                <c:pt idx="3667">
                  <c:v>13.255000000000001</c:v>
                </c:pt>
                <c:pt idx="3668">
                  <c:v>13.255000000000001</c:v>
                </c:pt>
                <c:pt idx="3669">
                  <c:v>13.154999999999999</c:v>
                </c:pt>
                <c:pt idx="3670">
                  <c:v>13.185</c:v>
                </c:pt>
                <c:pt idx="3671">
                  <c:v>13.18</c:v>
                </c:pt>
                <c:pt idx="3672">
                  <c:v>13.18</c:v>
                </c:pt>
                <c:pt idx="3673">
                  <c:v>13.21</c:v>
                </c:pt>
                <c:pt idx="3674">
                  <c:v>13.16</c:v>
                </c:pt>
                <c:pt idx="3675">
                  <c:v>13.26</c:v>
                </c:pt>
                <c:pt idx="3676">
                  <c:v>13.234999999999999</c:v>
                </c:pt>
                <c:pt idx="3677">
                  <c:v>13.16</c:v>
                </c:pt>
                <c:pt idx="3678">
                  <c:v>13.185</c:v>
                </c:pt>
                <c:pt idx="3679">
                  <c:v>13.11</c:v>
                </c:pt>
                <c:pt idx="3680">
                  <c:v>13.234999999999999</c:v>
                </c:pt>
                <c:pt idx="3681">
                  <c:v>13.23</c:v>
                </c:pt>
                <c:pt idx="3682">
                  <c:v>13.31</c:v>
                </c:pt>
                <c:pt idx="3683">
                  <c:v>13.234999999999999</c:v>
                </c:pt>
                <c:pt idx="3684">
                  <c:v>13.16</c:v>
                </c:pt>
                <c:pt idx="3685">
                  <c:v>13.135</c:v>
                </c:pt>
                <c:pt idx="3686">
                  <c:v>13.16</c:v>
                </c:pt>
                <c:pt idx="3687">
                  <c:v>13.23</c:v>
                </c:pt>
                <c:pt idx="3688">
                  <c:v>13.21</c:v>
                </c:pt>
                <c:pt idx="3689">
                  <c:v>13.21</c:v>
                </c:pt>
                <c:pt idx="3690">
                  <c:v>13.33</c:v>
                </c:pt>
                <c:pt idx="3691">
                  <c:v>13.21</c:v>
                </c:pt>
                <c:pt idx="3692">
                  <c:v>13.185</c:v>
                </c:pt>
                <c:pt idx="3693">
                  <c:v>13.21</c:v>
                </c:pt>
                <c:pt idx="3694">
                  <c:v>13.234999999999999</c:v>
                </c:pt>
                <c:pt idx="3695">
                  <c:v>13.285</c:v>
                </c:pt>
                <c:pt idx="3696">
                  <c:v>13.26</c:v>
                </c:pt>
                <c:pt idx="3697">
                  <c:v>13.4</c:v>
                </c:pt>
                <c:pt idx="3698">
                  <c:v>13.015000000000001</c:v>
                </c:pt>
                <c:pt idx="3699">
                  <c:v>13.185</c:v>
                </c:pt>
                <c:pt idx="3700">
                  <c:v>13.335000000000001</c:v>
                </c:pt>
                <c:pt idx="3701">
                  <c:v>13.135</c:v>
                </c:pt>
                <c:pt idx="3702">
                  <c:v>13.23</c:v>
                </c:pt>
                <c:pt idx="3703">
                  <c:v>13.28</c:v>
                </c:pt>
                <c:pt idx="3704">
                  <c:v>13.335000000000001</c:v>
                </c:pt>
                <c:pt idx="3705">
                  <c:v>13.305</c:v>
                </c:pt>
                <c:pt idx="3706">
                  <c:v>13.425000000000001</c:v>
                </c:pt>
                <c:pt idx="3707">
                  <c:v>13.305</c:v>
                </c:pt>
                <c:pt idx="3708">
                  <c:v>13.33</c:v>
                </c:pt>
                <c:pt idx="3709">
                  <c:v>13.355</c:v>
                </c:pt>
                <c:pt idx="3710">
                  <c:v>13.305</c:v>
                </c:pt>
                <c:pt idx="3711">
                  <c:v>13.335000000000001</c:v>
                </c:pt>
                <c:pt idx="3712">
                  <c:v>13.33</c:v>
                </c:pt>
                <c:pt idx="3713">
                  <c:v>13.305</c:v>
                </c:pt>
                <c:pt idx="3714">
                  <c:v>13.38</c:v>
                </c:pt>
                <c:pt idx="3715">
                  <c:v>12.99</c:v>
                </c:pt>
                <c:pt idx="3716">
                  <c:v>13.33</c:v>
                </c:pt>
                <c:pt idx="3717">
                  <c:v>13.355</c:v>
                </c:pt>
                <c:pt idx="3718">
                  <c:v>13.33</c:v>
                </c:pt>
                <c:pt idx="3719">
                  <c:v>13.41</c:v>
                </c:pt>
                <c:pt idx="3720">
                  <c:v>13.404999999999999</c:v>
                </c:pt>
                <c:pt idx="3721">
                  <c:v>13.404999999999999</c:v>
                </c:pt>
                <c:pt idx="3722">
                  <c:v>13.38</c:v>
                </c:pt>
                <c:pt idx="3723">
                  <c:v>13.475</c:v>
                </c:pt>
                <c:pt idx="3724">
                  <c:v>13.355</c:v>
                </c:pt>
                <c:pt idx="3725">
                  <c:v>13.455</c:v>
                </c:pt>
                <c:pt idx="3726">
                  <c:v>13.4</c:v>
                </c:pt>
                <c:pt idx="3727">
                  <c:v>13.455</c:v>
                </c:pt>
                <c:pt idx="3728">
                  <c:v>13.43</c:v>
                </c:pt>
                <c:pt idx="3729">
                  <c:v>13.38</c:v>
                </c:pt>
                <c:pt idx="3730">
                  <c:v>13.355</c:v>
                </c:pt>
                <c:pt idx="3731">
                  <c:v>13.455</c:v>
                </c:pt>
                <c:pt idx="3732">
                  <c:v>13.48</c:v>
                </c:pt>
                <c:pt idx="3733">
                  <c:v>13.355</c:v>
                </c:pt>
                <c:pt idx="3734">
                  <c:v>13.404999999999999</c:v>
                </c:pt>
                <c:pt idx="3735">
                  <c:v>13.43</c:v>
                </c:pt>
                <c:pt idx="3736">
                  <c:v>13.14</c:v>
                </c:pt>
                <c:pt idx="3737">
                  <c:v>13.6</c:v>
                </c:pt>
                <c:pt idx="3738">
                  <c:v>13.305</c:v>
                </c:pt>
                <c:pt idx="3739">
                  <c:v>13.4</c:v>
                </c:pt>
                <c:pt idx="3740">
                  <c:v>13.355</c:v>
                </c:pt>
                <c:pt idx="3741">
                  <c:v>13.38</c:v>
                </c:pt>
                <c:pt idx="3742">
                  <c:v>13.425000000000001</c:v>
                </c:pt>
                <c:pt idx="3743">
                  <c:v>13.425000000000001</c:v>
                </c:pt>
                <c:pt idx="3744">
                  <c:v>13.33</c:v>
                </c:pt>
                <c:pt idx="3745">
                  <c:v>13.38</c:v>
                </c:pt>
                <c:pt idx="3746">
                  <c:v>13.425000000000001</c:v>
                </c:pt>
                <c:pt idx="3747">
                  <c:v>13.43</c:v>
                </c:pt>
                <c:pt idx="3748">
                  <c:v>13.335000000000001</c:v>
                </c:pt>
                <c:pt idx="3749">
                  <c:v>13.404999999999999</c:v>
                </c:pt>
                <c:pt idx="3750">
                  <c:v>13.41</c:v>
                </c:pt>
                <c:pt idx="3751">
                  <c:v>13.535</c:v>
                </c:pt>
                <c:pt idx="3752">
                  <c:v>13.404999999999999</c:v>
                </c:pt>
                <c:pt idx="3753">
                  <c:v>13.38</c:v>
                </c:pt>
                <c:pt idx="3754">
                  <c:v>13.38</c:v>
                </c:pt>
                <c:pt idx="3755">
                  <c:v>13.375</c:v>
                </c:pt>
                <c:pt idx="3756">
                  <c:v>13.33</c:v>
                </c:pt>
                <c:pt idx="3757">
                  <c:v>13.595000000000001</c:v>
                </c:pt>
                <c:pt idx="3758">
                  <c:v>13.475</c:v>
                </c:pt>
                <c:pt idx="3759">
                  <c:v>13.45</c:v>
                </c:pt>
                <c:pt idx="3760">
                  <c:v>13.4</c:v>
                </c:pt>
                <c:pt idx="3761">
                  <c:v>13.404999999999999</c:v>
                </c:pt>
                <c:pt idx="3762">
                  <c:v>13.305</c:v>
                </c:pt>
                <c:pt idx="3763">
                  <c:v>13.43</c:v>
                </c:pt>
                <c:pt idx="3764">
                  <c:v>13.48</c:v>
                </c:pt>
                <c:pt idx="3765">
                  <c:v>13.5</c:v>
                </c:pt>
                <c:pt idx="3766">
                  <c:v>13.525</c:v>
                </c:pt>
                <c:pt idx="3767">
                  <c:v>13.38</c:v>
                </c:pt>
                <c:pt idx="3768">
                  <c:v>13.455</c:v>
                </c:pt>
                <c:pt idx="3769">
                  <c:v>13.475</c:v>
                </c:pt>
                <c:pt idx="3770">
                  <c:v>13.525</c:v>
                </c:pt>
                <c:pt idx="3771">
                  <c:v>13.525</c:v>
                </c:pt>
                <c:pt idx="3772">
                  <c:v>13.645</c:v>
                </c:pt>
                <c:pt idx="3773">
                  <c:v>13.55</c:v>
                </c:pt>
                <c:pt idx="3774">
                  <c:v>13.21</c:v>
                </c:pt>
                <c:pt idx="3775">
                  <c:v>13.55</c:v>
                </c:pt>
                <c:pt idx="3776">
                  <c:v>13.6</c:v>
                </c:pt>
                <c:pt idx="3777">
                  <c:v>13.505000000000001</c:v>
                </c:pt>
                <c:pt idx="3778">
                  <c:v>13.625</c:v>
                </c:pt>
                <c:pt idx="3779">
                  <c:v>13.675000000000001</c:v>
                </c:pt>
                <c:pt idx="3780">
                  <c:v>13.6</c:v>
                </c:pt>
                <c:pt idx="3781">
                  <c:v>13.525</c:v>
                </c:pt>
                <c:pt idx="3782">
                  <c:v>13.6</c:v>
                </c:pt>
                <c:pt idx="3783">
                  <c:v>13.65</c:v>
                </c:pt>
                <c:pt idx="3784">
                  <c:v>13.625</c:v>
                </c:pt>
                <c:pt idx="3785">
                  <c:v>13.65</c:v>
                </c:pt>
                <c:pt idx="3786">
                  <c:v>13.6</c:v>
                </c:pt>
                <c:pt idx="3787">
                  <c:v>13.675000000000001</c:v>
                </c:pt>
                <c:pt idx="3788">
                  <c:v>13.87</c:v>
                </c:pt>
                <c:pt idx="3789">
                  <c:v>13.725</c:v>
                </c:pt>
                <c:pt idx="3790">
                  <c:v>13.65</c:v>
                </c:pt>
                <c:pt idx="3791">
                  <c:v>13.675000000000001</c:v>
                </c:pt>
                <c:pt idx="3792">
                  <c:v>13.574999999999999</c:v>
                </c:pt>
                <c:pt idx="3793">
                  <c:v>13.725</c:v>
                </c:pt>
                <c:pt idx="3794">
                  <c:v>13.65</c:v>
                </c:pt>
                <c:pt idx="3795">
                  <c:v>13.675000000000001</c:v>
                </c:pt>
                <c:pt idx="3796">
                  <c:v>13.7</c:v>
                </c:pt>
                <c:pt idx="3797">
                  <c:v>13.8</c:v>
                </c:pt>
                <c:pt idx="3798">
                  <c:v>13.725</c:v>
                </c:pt>
                <c:pt idx="3799">
                  <c:v>13.675000000000001</c:v>
                </c:pt>
                <c:pt idx="3800">
                  <c:v>13.455</c:v>
                </c:pt>
                <c:pt idx="3801">
                  <c:v>13.8</c:v>
                </c:pt>
                <c:pt idx="3802">
                  <c:v>13.725</c:v>
                </c:pt>
                <c:pt idx="3803">
                  <c:v>13.775</c:v>
                </c:pt>
                <c:pt idx="3804">
                  <c:v>13.945</c:v>
                </c:pt>
                <c:pt idx="3805">
                  <c:v>13.994999999999999</c:v>
                </c:pt>
                <c:pt idx="3806">
                  <c:v>13.725</c:v>
                </c:pt>
                <c:pt idx="3807">
                  <c:v>13.75</c:v>
                </c:pt>
                <c:pt idx="3808">
                  <c:v>13.775</c:v>
                </c:pt>
                <c:pt idx="3809">
                  <c:v>13.725</c:v>
                </c:pt>
                <c:pt idx="3810">
                  <c:v>13.58</c:v>
                </c:pt>
                <c:pt idx="3811">
                  <c:v>13.8</c:v>
                </c:pt>
                <c:pt idx="3812">
                  <c:v>13.775</c:v>
                </c:pt>
                <c:pt idx="3813">
                  <c:v>13.8</c:v>
                </c:pt>
                <c:pt idx="3814">
                  <c:v>13.8</c:v>
                </c:pt>
                <c:pt idx="3815">
                  <c:v>13.895</c:v>
                </c:pt>
                <c:pt idx="3816">
                  <c:v>13.775</c:v>
                </c:pt>
                <c:pt idx="3817">
                  <c:v>13.8</c:v>
                </c:pt>
                <c:pt idx="3818">
                  <c:v>13.75</c:v>
                </c:pt>
                <c:pt idx="3819">
                  <c:v>13.824999999999999</c:v>
                </c:pt>
                <c:pt idx="3820">
                  <c:v>13.8</c:v>
                </c:pt>
                <c:pt idx="3821">
                  <c:v>13.9</c:v>
                </c:pt>
                <c:pt idx="3822">
                  <c:v>13.9</c:v>
                </c:pt>
                <c:pt idx="3823">
                  <c:v>13.875</c:v>
                </c:pt>
                <c:pt idx="3824">
                  <c:v>13.85</c:v>
                </c:pt>
                <c:pt idx="3825">
                  <c:v>13.654999999999999</c:v>
                </c:pt>
                <c:pt idx="3826">
                  <c:v>13.875</c:v>
                </c:pt>
                <c:pt idx="3827">
                  <c:v>13.925000000000001</c:v>
                </c:pt>
                <c:pt idx="3828">
                  <c:v>13.925000000000001</c:v>
                </c:pt>
                <c:pt idx="3829">
                  <c:v>13.925000000000001</c:v>
                </c:pt>
                <c:pt idx="3830">
                  <c:v>13.975</c:v>
                </c:pt>
                <c:pt idx="3831">
                  <c:v>13.925000000000001</c:v>
                </c:pt>
                <c:pt idx="3832">
                  <c:v>13.9</c:v>
                </c:pt>
                <c:pt idx="3833">
                  <c:v>13.975</c:v>
                </c:pt>
                <c:pt idx="3834">
                  <c:v>13.95</c:v>
                </c:pt>
                <c:pt idx="3835">
                  <c:v>13.975</c:v>
                </c:pt>
                <c:pt idx="3836">
                  <c:v>13.875</c:v>
                </c:pt>
                <c:pt idx="3837">
                  <c:v>13.925000000000001</c:v>
                </c:pt>
                <c:pt idx="3838">
                  <c:v>13.805</c:v>
                </c:pt>
                <c:pt idx="3839">
                  <c:v>13.95</c:v>
                </c:pt>
                <c:pt idx="3840">
                  <c:v>13.95</c:v>
                </c:pt>
                <c:pt idx="3841">
                  <c:v>14.025</c:v>
                </c:pt>
                <c:pt idx="3842">
                  <c:v>13.975</c:v>
                </c:pt>
                <c:pt idx="3843">
                  <c:v>14.074999999999999</c:v>
                </c:pt>
                <c:pt idx="3844">
                  <c:v>14.025</c:v>
                </c:pt>
                <c:pt idx="3845">
                  <c:v>14.045</c:v>
                </c:pt>
                <c:pt idx="3846">
                  <c:v>14.025</c:v>
                </c:pt>
                <c:pt idx="3847">
                  <c:v>14.05</c:v>
                </c:pt>
                <c:pt idx="3848">
                  <c:v>14.07</c:v>
                </c:pt>
                <c:pt idx="3849">
                  <c:v>14.15</c:v>
                </c:pt>
                <c:pt idx="3850">
                  <c:v>14.195</c:v>
                </c:pt>
                <c:pt idx="3851">
                  <c:v>14.025</c:v>
                </c:pt>
                <c:pt idx="3852">
                  <c:v>14.175000000000001</c:v>
                </c:pt>
                <c:pt idx="3853">
                  <c:v>14.07</c:v>
                </c:pt>
                <c:pt idx="3854">
                  <c:v>14.22</c:v>
                </c:pt>
                <c:pt idx="3855">
                  <c:v>14.025</c:v>
                </c:pt>
                <c:pt idx="3856">
                  <c:v>14.05</c:v>
                </c:pt>
                <c:pt idx="3857">
                  <c:v>14.045</c:v>
                </c:pt>
                <c:pt idx="3858">
                  <c:v>14.1</c:v>
                </c:pt>
                <c:pt idx="3859">
                  <c:v>14.025</c:v>
                </c:pt>
                <c:pt idx="3860">
                  <c:v>13.925000000000001</c:v>
                </c:pt>
                <c:pt idx="3861">
                  <c:v>14.07</c:v>
                </c:pt>
                <c:pt idx="3862">
                  <c:v>13.925000000000001</c:v>
                </c:pt>
                <c:pt idx="3863">
                  <c:v>14</c:v>
                </c:pt>
                <c:pt idx="3864">
                  <c:v>13.925000000000001</c:v>
                </c:pt>
                <c:pt idx="3865">
                  <c:v>14.175000000000001</c:v>
                </c:pt>
                <c:pt idx="3866">
                  <c:v>14.15</c:v>
                </c:pt>
                <c:pt idx="3867">
                  <c:v>14.145</c:v>
                </c:pt>
                <c:pt idx="3868">
                  <c:v>14.1</c:v>
                </c:pt>
                <c:pt idx="3869">
                  <c:v>14.17</c:v>
                </c:pt>
                <c:pt idx="3870">
                  <c:v>14.39</c:v>
                </c:pt>
                <c:pt idx="3871">
                  <c:v>14.244999999999999</c:v>
                </c:pt>
                <c:pt idx="3872">
                  <c:v>14.074999999999999</c:v>
                </c:pt>
                <c:pt idx="3873">
                  <c:v>14.19</c:v>
                </c:pt>
                <c:pt idx="3874">
                  <c:v>14.195</c:v>
                </c:pt>
                <c:pt idx="3875">
                  <c:v>14.195</c:v>
                </c:pt>
                <c:pt idx="3876">
                  <c:v>14.195</c:v>
                </c:pt>
                <c:pt idx="3877">
                  <c:v>14.27</c:v>
                </c:pt>
                <c:pt idx="3878">
                  <c:v>14.244999999999999</c:v>
                </c:pt>
                <c:pt idx="3879">
                  <c:v>14.145</c:v>
                </c:pt>
                <c:pt idx="3880">
                  <c:v>14.295</c:v>
                </c:pt>
                <c:pt idx="3881">
                  <c:v>14.12</c:v>
                </c:pt>
                <c:pt idx="3882">
                  <c:v>14.22</c:v>
                </c:pt>
                <c:pt idx="3883">
                  <c:v>14.27</c:v>
                </c:pt>
                <c:pt idx="3884">
                  <c:v>14.315</c:v>
                </c:pt>
                <c:pt idx="3885">
                  <c:v>14.244999999999999</c:v>
                </c:pt>
                <c:pt idx="3886">
                  <c:v>14.295</c:v>
                </c:pt>
                <c:pt idx="3887">
                  <c:v>14.27</c:v>
                </c:pt>
                <c:pt idx="3888">
                  <c:v>14.27</c:v>
                </c:pt>
                <c:pt idx="3889">
                  <c:v>14.39</c:v>
                </c:pt>
                <c:pt idx="3890">
                  <c:v>14.34</c:v>
                </c:pt>
                <c:pt idx="3891">
                  <c:v>14.535</c:v>
                </c:pt>
                <c:pt idx="3892">
                  <c:v>14.005000000000001</c:v>
                </c:pt>
                <c:pt idx="3893">
                  <c:v>14.414999999999999</c:v>
                </c:pt>
                <c:pt idx="3894">
                  <c:v>14.32</c:v>
                </c:pt>
                <c:pt idx="3895">
                  <c:v>14.414999999999999</c:v>
                </c:pt>
                <c:pt idx="3896">
                  <c:v>14.295</c:v>
                </c:pt>
                <c:pt idx="3897">
                  <c:v>14.22</c:v>
                </c:pt>
                <c:pt idx="3898">
                  <c:v>14.365</c:v>
                </c:pt>
                <c:pt idx="3899">
                  <c:v>14.414999999999999</c:v>
                </c:pt>
                <c:pt idx="3900">
                  <c:v>14.365</c:v>
                </c:pt>
                <c:pt idx="3901">
                  <c:v>14.365</c:v>
                </c:pt>
                <c:pt idx="3902">
                  <c:v>14.345000000000001</c:v>
                </c:pt>
                <c:pt idx="3903">
                  <c:v>14.34</c:v>
                </c:pt>
                <c:pt idx="3904">
                  <c:v>14.39</c:v>
                </c:pt>
                <c:pt idx="3905">
                  <c:v>14.465</c:v>
                </c:pt>
                <c:pt idx="3906">
                  <c:v>14.34</c:v>
                </c:pt>
                <c:pt idx="3907">
                  <c:v>14.05</c:v>
                </c:pt>
                <c:pt idx="3908">
                  <c:v>14.395</c:v>
                </c:pt>
                <c:pt idx="3909">
                  <c:v>14.39</c:v>
                </c:pt>
                <c:pt idx="3910">
                  <c:v>14.35</c:v>
                </c:pt>
                <c:pt idx="3911">
                  <c:v>14.414999999999999</c:v>
                </c:pt>
                <c:pt idx="3912">
                  <c:v>14.32</c:v>
                </c:pt>
                <c:pt idx="3913">
                  <c:v>14.24</c:v>
                </c:pt>
                <c:pt idx="3914">
                  <c:v>14.395</c:v>
                </c:pt>
                <c:pt idx="3915">
                  <c:v>14.414999999999999</c:v>
                </c:pt>
                <c:pt idx="3916">
                  <c:v>14.345000000000001</c:v>
                </c:pt>
                <c:pt idx="3917">
                  <c:v>14.324999999999999</c:v>
                </c:pt>
                <c:pt idx="3918">
                  <c:v>14.395</c:v>
                </c:pt>
                <c:pt idx="3919">
                  <c:v>14.395</c:v>
                </c:pt>
                <c:pt idx="3920">
                  <c:v>14.365</c:v>
                </c:pt>
                <c:pt idx="3921">
                  <c:v>14.664999999999999</c:v>
                </c:pt>
                <c:pt idx="3922">
                  <c:v>14.32</c:v>
                </c:pt>
                <c:pt idx="3923">
                  <c:v>13.98</c:v>
                </c:pt>
                <c:pt idx="3924">
                  <c:v>14.15</c:v>
                </c:pt>
                <c:pt idx="3925">
                  <c:v>14.27</c:v>
                </c:pt>
                <c:pt idx="3926">
                  <c:v>14.445</c:v>
                </c:pt>
                <c:pt idx="3927">
                  <c:v>14.345000000000001</c:v>
                </c:pt>
                <c:pt idx="3928">
                  <c:v>14.515000000000001</c:v>
                </c:pt>
                <c:pt idx="3929">
                  <c:v>14.515000000000009</c:v>
                </c:pt>
                <c:pt idx="3930">
                  <c:v>14.59</c:v>
                </c:pt>
                <c:pt idx="3931">
                  <c:v>14.515000000000001</c:v>
                </c:pt>
                <c:pt idx="3932">
                  <c:v>14.654999999999999</c:v>
                </c:pt>
                <c:pt idx="3933">
                  <c:v>14.86</c:v>
                </c:pt>
                <c:pt idx="3934">
                  <c:v>14.59</c:v>
                </c:pt>
                <c:pt idx="3935">
                  <c:v>14.53</c:v>
                </c:pt>
                <c:pt idx="3936">
                  <c:v>14.49</c:v>
                </c:pt>
                <c:pt idx="3937">
                  <c:v>14.375</c:v>
                </c:pt>
                <c:pt idx="3938">
                  <c:v>14.44</c:v>
                </c:pt>
                <c:pt idx="3939">
                  <c:v>14.494999999999999</c:v>
                </c:pt>
                <c:pt idx="3940">
                  <c:v>14.61</c:v>
                </c:pt>
                <c:pt idx="3941">
                  <c:v>14.54</c:v>
                </c:pt>
                <c:pt idx="3942">
                  <c:v>14.875</c:v>
                </c:pt>
                <c:pt idx="3943">
                  <c:v>14.585000000000001</c:v>
                </c:pt>
                <c:pt idx="3944">
                  <c:v>14.88</c:v>
                </c:pt>
                <c:pt idx="3945">
                  <c:v>14.835000000000001</c:v>
                </c:pt>
                <c:pt idx="3946">
                  <c:v>14.805</c:v>
                </c:pt>
                <c:pt idx="3947">
                  <c:v>14.775</c:v>
                </c:pt>
                <c:pt idx="3948">
                  <c:v>14.904999999999999</c:v>
                </c:pt>
                <c:pt idx="3949">
                  <c:v>14.835000000000001</c:v>
                </c:pt>
                <c:pt idx="3950">
                  <c:v>14.86</c:v>
                </c:pt>
                <c:pt idx="3951">
                  <c:v>14.685</c:v>
                </c:pt>
                <c:pt idx="3952">
                  <c:v>14.86</c:v>
                </c:pt>
                <c:pt idx="3953">
                  <c:v>14.785</c:v>
                </c:pt>
                <c:pt idx="3954">
                  <c:v>14.904999999999999</c:v>
                </c:pt>
                <c:pt idx="3955">
                  <c:v>14.76</c:v>
                </c:pt>
                <c:pt idx="3956">
                  <c:v>15.1</c:v>
                </c:pt>
                <c:pt idx="3957">
                  <c:v>14.69</c:v>
                </c:pt>
                <c:pt idx="3958">
                  <c:v>14.835000000000001</c:v>
                </c:pt>
                <c:pt idx="3959">
                  <c:v>14.73</c:v>
                </c:pt>
                <c:pt idx="3960">
                  <c:v>14.835000000000001</c:v>
                </c:pt>
                <c:pt idx="3961">
                  <c:v>14.83</c:v>
                </c:pt>
                <c:pt idx="3962">
                  <c:v>14.86</c:v>
                </c:pt>
                <c:pt idx="3963">
                  <c:v>14.71</c:v>
                </c:pt>
                <c:pt idx="3964">
                  <c:v>14.71</c:v>
                </c:pt>
                <c:pt idx="3965">
                  <c:v>14.734999999999999</c:v>
                </c:pt>
                <c:pt idx="3966">
                  <c:v>14.64</c:v>
                </c:pt>
                <c:pt idx="3967">
                  <c:v>14.734999999999999</c:v>
                </c:pt>
                <c:pt idx="3968">
                  <c:v>14.76</c:v>
                </c:pt>
                <c:pt idx="3969">
                  <c:v>14.22</c:v>
                </c:pt>
                <c:pt idx="3970">
                  <c:v>14.705</c:v>
                </c:pt>
                <c:pt idx="3971">
                  <c:v>14.734999999999999</c:v>
                </c:pt>
                <c:pt idx="3972">
                  <c:v>14.71</c:v>
                </c:pt>
                <c:pt idx="3973">
                  <c:v>14.715</c:v>
                </c:pt>
                <c:pt idx="3974">
                  <c:v>14.71</c:v>
                </c:pt>
                <c:pt idx="3975">
                  <c:v>14.715</c:v>
                </c:pt>
                <c:pt idx="3976">
                  <c:v>14.59</c:v>
                </c:pt>
                <c:pt idx="3977">
                  <c:v>14.765000000000001</c:v>
                </c:pt>
                <c:pt idx="3978">
                  <c:v>14.46</c:v>
                </c:pt>
                <c:pt idx="3979">
                  <c:v>14.535</c:v>
                </c:pt>
                <c:pt idx="3980">
                  <c:v>14.51</c:v>
                </c:pt>
                <c:pt idx="3981">
                  <c:v>14.61</c:v>
                </c:pt>
                <c:pt idx="3982">
                  <c:v>14.585000000000001</c:v>
                </c:pt>
                <c:pt idx="3983">
                  <c:v>14.635</c:v>
                </c:pt>
                <c:pt idx="3984">
                  <c:v>14.635</c:v>
                </c:pt>
                <c:pt idx="3985">
                  <c:v>14.615</c:v>
                </c:pt>
                <c:pt idx="3986">
                  <c:v>14.61</c:v>
                </c:pt>
                <c:pt idx="3987">
                  <c:v>14.715</c:v>
                </c:pt>
                <c:pt idx="3988">
                  <c:v>14.885</c:v>
                </c:pt>
                <c:pt idx="3989">
                  <c:v>14.585000000000001</c:v>
                </c:pt>
                <c:pt idx="3990">
                  <c:v>14.69</c:v>
                </c:pt>
                <c:pt idx="3991">
                  <c:v>14.44</c:v>
                </c:pt>
                <c:pt idx="3992">
                  <c:v>14.664999999999999</c:v>
                </c:pt>
                <c:pt idx="3993">
                  <c:v>14.615</c:v>
                </c:pt>
                <c:pt idx="3994">
                  <c:v>14.57</c:v>
                </c:pt>
                <c:pt idx="3995">
                  <c:v>14.64</c:v>
                </c:pt>
                <c:pt idx="3996">
                  <c:v>14.61</c:v>
                </c:pt>
                <c:pt idx="3997">
                  <c:v>14.64</c:v>
                </c:pt>
                <c:pt idx="3998">
                  <c:v>14.71</c:v>
                </c:pt>
                <c:pt idx="3999">
                  <c:v>15.025</c:v>
                </c:pt>
                <c:pt idx="4000">
                  <c:v>14.824999999999999</c:v>
                </c:pt>
                <c:pt idx="4001">
                  <c:v>14.59</c:v>
                </c:pt>
                <c:pt idx="4002">
                  <c:v>14.635</c:v>
                </c:pt>
                <c:pt idx="4003">
                  <c:v>14.78</c:v>
                </c:pt>
                <c:pt idx="4004">
                  <c:v>14.66</c:v>
                </c:pt>
                <c:pt idx="4005">
                  <c:v>14.66</c:v>
                </c:pt>
                <c:pt idx="4006">
                  <c:v>14.66</c:v>
                </c:pt>
                <c:pt idx="4007">
                  <c:v>14.71000000000001</c:v>
                </c:pt>
                <c:pt idx="4008">
                  <c:v>14.54</c:v>
                </c:pt>
                <c:pt idx="4009">
                  <c:v>14.855</c:v>
                </c:pt>
                <c:pt idx="4010">
                  <c:v>14.58</c:v>
                </c:pt>
                <c:pt idx="4011">
                  <c:v>14.66</c:v>
                </c:pt>
                <c:pt idx="4012">
                  <c:v>14.76</c:v>
                </c:pt>
                <c:pt idx="4013">
                  <c:v>14.365</c:v>
                </c:pt>
                <c:pt idx="4014">
                  <c:v>14.64</c:v>
                </c:pt>
                <c:pt idx="4015">
                  <c:v>14.685</c:v>
                </c:pt>
                <c:pt idx="4016">
                  <c:v>14.815</c:v>
                </c:pt>
                <c:pt idx="4017">
                  <c:v>14.71</c:v>
                </c:pt>
                <c:pt idx="4018">
                  <c:v>14.47</c:v>
                </c:pt>
                <c:pt idx="4019">
                  <c:v>14.74</c:v>
                </c:pt>
                <c:pt idx="4020">
                  <c:v>14.664999999999999</c:v>
                </c:pt>
                <c:pt idx="4021">
                  <c:v>14.61</c:v>
                </c:pt>
                <c:pt idx="4022">
                  <c:v>14.71</c:v>
                </c:pt>
                <c:pt idx="4023">
                  <c:v>14.685</c:v>
                </c:pt>
                <c:pt idx="4024">
                  <c:v>14.76</c:v>
                </c:pt>
                <c:pt idx="4025">
                  <c:v>14.685</c:v>
                </c:pt>
                <c:pt idx="4026">
                  <c:v>14.785</c:v>
                </c:pt>
                <c:pt idx="4027">
                  <c:v>14.73</c:v>
                </c:pt>
                <c:pt idx="4028">
                  <c:v>14.71</c:v>
                </c:pt>
                <c:pt idx="4029">
                  <c:v>14.78</c:v>
                </c:pt>
                <c:pt idx="4030">
                  <c:v>14.93</c:v>
                </c:pt>
                <c:pt idx="4031">
                  <c:v>14.71</c:v>
                </c:pt>
                <c:pt idx="4032">
                  <c:v>14.73</c:v>
                </c:pt>
                <c:pt idx="4033">
                  <c:v>14.734999999999999</c:v>
                </c:pt>
                <c:pt idx="4034">
                  <c:v>14.775</c:v>
                </c:pt>
                <c:pt idx="4035">
                  <c:v>14.734999999999999</c:v>
                </c:pt>
                <c:pt idx="4036">
                  <c:v>15.02</c:v>
                </c:pt>
                <c:pt idx="4037">
                  <c:v>14.61</c:v>
                </c:pt>
                <c:pt idx="4038">
                  <c:v>14.59</c:v>
                </c:pt>
                <c:pt idx="4039">
                  <c:v>14.835000000000001</c:v>
                </c:pt>
                <c:pt idx="4040">
                  <c:v>14.69</c:v>
                </c:pt>
                <c:pt idx="4041">
                  <c:v>14.635</c:v>
                </c:pt>
                <c:pt idx="4042">
                  <c:v>14.855</c:v>
                </c:pt>
                <c:pt idx="4043">
                  <c:v>14.76</c:v>
                </c:pt>
                <c:pt idx="4044">
                  <c:v>14.71</c:v>
                </c:pt>
                <c:pt idx="4045">
                  <c:v>14.635</c:v>
                </c:pt>
                <c:pt idx="4046">
                  <c:v>14.64</c:v>
                </c:pt>
                <c:pt idx="4047">
                  <c:v>14.56</c:v>
                </c:pt>
                <c:pt idx="4048">
                  <c:v>14.755000000000001</c:v>
                </c:pt>
                <c:pt idx="4049">
                  <c:v>14.72</c:v>
                </c:pt>
                <c:pt idx="4050">
                  <c:v>14.68</c:v>
                </c:pt>
                <c:pt idx="4051">
                  <c:v>14.414999999999999</c:v>
                </c:pt>
                <c:pt idx="4052">
                  <c:v>14.910000000000011</c:v>
                </c:pt>
                <c:pt idx="4053">
                  <c:v>14.715000000000011</c:v>
                </c:pt>
                <c:pt idx="4054">
                  <c:v>14.705</c:v>
                </c:pt>
                <c:pt idx="4055">
                  <c:v>14.69</c:v>
                </c:pt>
                <c:pt idx="4056">
                  <c:v>14.685</c:v>
                </c:pt>
                <c:pt idx="4057">
                  <c:v>14.685</c:v>
                </c:pt>
                <c:pt idx="4058">
                  <c:v>14.635</c:v>
                </c:pt>
                <c:pt idx="4059">
                  <c:v>14.715000000000011</c:v>
                </c:pt>
                <c:pt idx="4060">
                  <c:v>14.635</c:v>
                </c:pt>
                <c:pt idx="4061">
                  <c:v>14.74</c:v>
                </c:pt>
                <c:pt idx="4062">
                  <c:v>14.705</c:v>
                </c:pt>
                <c:pt idx="4063">
                  <c:v>14.734999999999999</c:v>
                </c:pt>
                <c:pt idx="4064">
                  <c:v>14.635</c:v>
                </c:pt>
                <c:pt idx="4065">
                  <c:v>14.685</c:v>
                </c:pt>
                <c:pt idx="4066">
                  <c:v>14.845000000000001</c:v>
                </c:pt>
                <c:pt idx="4067">
                  <c:v>14.685</c:v>
                </c:pt>
                <c:pt idx="4068">
                  <c:v>14.734999999999999</c:v>
                </c:pt>
                <c:pt idx="4069">
                  <c:v>14.67</c:v>
                </c:pt>
                <c:pt idx="4070">
                  <c:v>14.664999999999999</c:v>
                </c:pt>
                <c:pt idx="4071">
                  <c:v>14.685</c:v>
                </c:pt>
                <c:pt idx="4072">
                  <c:v>14.565</c:v>
                </c:pt>
                <c:pt idx="4073">
                  <c:v>14.635</c:v>
                </c:pt>
                <c:pt idx="4074">
                  <c:v>14.615</c:v>
                </c:pt>
                <c:pt idx="4075">
                  <c:v>14.734999999999999</c:v>
                </c:pt>
                <c:pt idx="4076">
                  <c:v>14.57</c:v>
                </c:pt>
                <c:pt idx="4077">
                  <c:v>14.565</c:v>
                </c:pt>
                <c:pt idx="4078">
                  <c:v>14.81</c:v>
                </c:pt>
                <c:pt idx="4079">
                  <c:v>14.64</c:v>
                </c:pt>
                <c:pt idx="4080">
                  <c:v>14.54</c:v>
                </c:pt>
                <c:pt idx="4081">
                  <c:v>14.515000000000001</c:v>
                </c:pt>
                <c:pt idx="4082">
                  <c:v>14.54</c:v>
                </c:pt>
                <c:pt idx="4083">
                  <c:v>14.59</c:v>
                </c:pt>
                <c:pt idx="4084">
                  <c:v>14.515000000000001</c:v>
                </c:pt>
                <c:pt idx="4085">
                  <c:v>14.445</c:v>
                </c:pt>
                <c:pt idx="4086">
                  <c:v>14.44</c:v>
                </c:pt>
                <c:pt idx="4087">
                  <c:v>14.4</c:v>
                </c:pt>
                <c:pt idx="4088">
                  <c:v>14.275</c:v>
                </c:pt>
                <c:pt idx="4089">
                  <c:v>14.4</c:v>
                </c:pt>
                <c:pt idx="4090">
                  <c:v>14.3</c:v>
                </c:pt>
                <c:pt idx="4091">
                  <c:v>14.324999999999999</c:v>
                </c:pt>
                <c:pt idx="4092">
                  <c:v>14.35</c:v>
                </c:pt>
                <c:pt idx="4093">
                  <c:v>14.225</c:v>
                </c:pt>
                <c:pt idx="4094">
                  <c:v>14.225</c:v>
                </c:pt>
                <c:pt idx="4095">
                  <c:v>14.175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151-AE48-8CDA-46D4FE13DC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71270216"/>
        <c:axId val="-1971263976"/>
      </c:scatterChart>
      <c:valAx>
        <c:axId val="-19712702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ja-JP" sz="1025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/>
                  <a:t>Volume (in^3)</a:t>
                </a:r>
              </a:p>
            </c:rich>
          </c:tx>
          <c:layout>
            <c:manualLayout>
              <c:xMode val="edge"/>
              <c:yMode val="edge"/>
              <c:x val="0.455516154341917"/>
              <c:y val="0.93255997070133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ja-JP" sz="1025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-1971263976"/>
        <c:crosses val="autoZero"/>
        <c:crossBetween val="midCat"/>
      </c:valAx>
      <c:valAx>
        <c:axId val="-197126397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ja-JP" sz="1025" b="1" i="0" u="none" strike="noStrike" baseline="0">
                    <a:solidFill>
                      <a:srgbClr val="000000"/>
                    </a:solidFill>
                    <a:latin typeface="Verdana"/>
                    <a:ea typeface="Verdana"/>
                    <a:cs typeface="Verdana"/>
                  </a:defRPr>
                </a:pPr>
                <a:r>
                  <a:rPr lang="en-US"/>
                  <a:t>Pressure (psi)</a:t>
                </a:r>
              </a:p>
            </c:rich>
          </c:tx>
          <c:layout>
            <c:manualLayout>
              <c:xMode val="edge"/>
              <c:yMode val="edge"/>
              <c:x val="1.42203816504474E-2"/>
              <c:y val="0.3627915315591970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ja-JP" sz="1025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-1971270216"/>
        <c:crosses val="autoZero"/>
        <c:crossBetween val="midCat"/>
      </c:valAx>
      <c:spPr>
        <a:noFill/>
        <a:ln w="25400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25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0826</cdr:x>
      <cdr:y>0.07676</cdr:y>
    </cdr:from>
    <cdr:to>
      <cdr:x>0.18369</cdr:x>
      <cdr:y>0.07884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7DEC97E8-8487-DE46-8383-497DEE41ADDC}"/>
            </a:ext>
          </a:extLst>
        </cdr:cNvPr>
        <cdr:cNvCxnSpPr/>
      </cdr:nvCxnSpPr>
      <cdr:spPr bwMode="auto">
        <a:xfrm xmlns:a="http://schemas.openxmlformats.org/drawingml/2006/main" flipV="1">
          <a:off x="839288" y="408610"/>
          <a:ext cx="584768" cy="11052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arrow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18697</cdr:x>
      <cdr:y>0.07593</cdr:y>
    </cdr:from>
    <cdr:to>
      <cdr:x>0.84252</cdr:x>
      <cdr:y>0.07676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4439A01C-47D5-794D-A024-A4D68D369498}"/>
            </a:ext>
          </a:extLst>
        </cdr:cNvPr>
        <cdr:cNvCxnSpPr/>
      </cdr:nvCxnSpPr>
      <cdr:spPr bwMode="auto">
        <a:xfrm xmlns:a="http://schemas.openxmlformats.org/drawingml/2006/main">
          <a:off x="1449489" y="404184"/>
          <a:ext cx="5082176" cy="4426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arrow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27066</cdr:x>
      <cdr:y>0.26349</cdr:y>
    </cdr:from>
    <cdr:to>
      <cdr:x>0.2943</cdr:x>
      <cdr:y>0.32282</cdr:y>
    </cdr:to>
    <cdr:cxnSp macro="">
      <cdr:nvCxnSpPr>
        <cdr:cNvPr id="6" name="Straight Arrow Connector 5">
          <a:extLst xmlns:a="http://schemas.openxmlformats.org/drawingml/2006/main">
            <a:ext uri="{FF2B5EF4-FFF2-40B4-BE49-F238E27FC236}">
              <a16:creationId xmlns:a16="http://schemas.microsoft.com/office/drawing/2014/main" id="{8982F1C1-F7E2-E740-8E28-1B21CBD60D10}"/>
            </a:ext>
          </a:extLst>
        </cdr:cNvPr>
        <cdr:cNvCxnSpPr/>
      </cdr:nvCxnSpPr>
      <cdr:spPr bwMode="auto">
        <a:xfrm xmlns:a="http://schemas.openxmlformats.org/drawingml/2006/main">
          <a:off x="2098261" y="1402522"/>
          <a:ext cx="183322" cy="315844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42023</cdr:x>
      <cdr:y>0.56224</cdr:y>
    </cdr:from>
    <cdr:to>
      <cdr:x>0.44957</cdr:x>
      <cdr:y>0.59876</cdr:y>
    </cdr:to>
    <cdr:cxnSp macro="">
      <cdr:nvCxnSpPr>
        <cdr:cNvPr id="8" name="Straight Arrow Connector 7">
          <a:extLst xmlns:a="http://schemas.openxmlformats.org/drawingml/2006/main">
            <a:ext uri="{FF2B5EF4-FFF2-40B4-BE49-F238E27FC236}">
              <a16:creationId xmlns:a16="http://schemas.microsoft.com/office/drawing/2014/main" id="{CAA4EA9C-FB3F-5B4E-BA3E-A03C7181019D}"/>
            </a:ext>
          </a:extLst>
        </cdr:cNvPr>
        <cdr:cNvCxnSpPr/>
      </cdr:nvCxnSpPr>
      <cdr:spPr bwMode="auto">
        <a:xfrm xmlns:a="http://schemas.openxmlformats.org/drawingml/2006/main">
          <a:off x="3257827" y="2992782"/>
          <a:ext cx="227495" cy="194366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66097</cdr:x>
      <cdr:y>0.74066</cdr:y>
    </cdr:from>
    <cdr:to>
      <cdr:x>0.69174</cdr:x>
      <cdr:y>0.75643</cdr:y>
    </cdr:to>
    <cdr:cxnSp macro="">
      <cdr:nvCxnSpPr>
        <cdr:cNvPr id="10" name="Straight Arrow Connector 9">
          <a:extLst xmlns:a="http://schemas.openxmlformats.org/drawingml/2006/main">
            <a:ext uri="{FF2B5EF4-FFF2-40B4-BE49-F238E27FC236}">
              <a16:creationId xmlns:a16="http://schemas.microsoft.com/office/drawing/2014/main" id="{6C0DECF1-46A8-C64D-9468-1F275018F903}"/>
            </a:ext>
          </a:extLst>
        </cdr:cNvPr>
        <cdr:cNvCxnSpPr/>
      </cdr:nvCxnSpPr>
      <cdr:spPr bwMode="auto">
        <a:xfrm xmlns:a="http://schemas.openxmlformats.org/drawingml/2006/main">
          <a:off x="5124174" y="3942522"/>
          <a:ext cx="238539" cy="83931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79003</cdr:x>
      <cdr:y>0.82697</cdr:y>
    </cdr:from>
    <cdr:to>
      <cdr:x>0.82906</cdr:x>
      <cdr:y>0.83195</cdr:y>
    </cdr:to>
    <cdr:cxnSp macro="">
      <cdr:nvCxnSpPr>
        <cdr:cNvPr id="12" name="Straight Arrow Connector 11">
          <a:extLst xmlns:a="http://schemas.openxmlformats.org/drawingml/2006/main">
            <a:ext uri="{FF2B5EF4-FFF2-40B4-BE49-F238E27FC236}">
              <a16:creationId xmlns:a16="http://schemas.microsoft.com/office/drawing/2014/main" id="{6FA41876-285D-454B-AA64-887B4E5FF313}"/>
            </a:ext>
          </a:extLst>
        </cdr:cNvPr>
        <cdr:cNvCxnSpPr/>
      </cdr:nvCxnSpPr>
      <cdr:spPr bwMode="auto">
        <a:xfrm xmlns:a="http://schemas.openxmlformats.org/drawingml/2006/main" flipH="1" flipV="1">
          <a:off x="6124713" y="4401931"/>
          <a:ext cx="302591" cy="26504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35271</cdr:x>
      <cdr:y>0.86722</cdr:y>
    </cdr:from>
    <cdr:to>
      <cdr:x>0.39459</cdr:x>
      <cdr:y>0.86846</cdr:y>
    </cdr:to>
    <cdr:cxnSp macro="">
      <cdr:nvCxnSpPr>
        <cdr:cNvPr id="14" name="Straight Arrow Connector 13">
          <a:extLst xmlns:a="http://schemas.openxmlformats.org/drawingml/2006/main">
            <a:ext uri="{FF2B5EF4-FFF2-40B4-BE49-F238E27FC236}">
              <a16:creationId xmlns:a16="http://schemas.microsoft.com/office/drawing/2014/main" id="{B766BC3E-E466-F244-A7CE-19F21A682D6F}"/>
            </a:ext>
          </a:extLst>
        </cdr:cNvPr>
        <cdr:cNvCxnSpPr/>
      </cdr:nvCxnSpPr>
      <cdr:spPr bwMode="auto">
        <a:xfrm xmlns:a="http://schemas.openxmlformats.org/drawingml/2006/main" flipV="1">
          <a:off x="2734366" y="4616173"/>
          <a:ext cx="324678" cy="6627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  <cdr:relSizeAnchor xmlns:cdr="http://schemas.openxmlformats.org/drawingml/2006/chartDrawing">
    <cdr:from>
      <cdr:x>0.6057</cdr:x>
      <cdr:y>0.86432</cdr:y>
    </cdr:from>
    <cdr:to>
      <cdr:x>0.64758</cdr:x>
      <cdr:y>0.86556</cdr:y>
    </cdr:to>
    <cdr:cxnSp macro="">
      <cdr:nvCxnSpPr>
        <cdr:cNvPr id="16" name="Straight Arrow Connector 15">
          <a:extLst xmlns:a="http://schemas.openxmlformats.org/drawingml/2006/main">
            <a:ext uri="{FF2B5EF4-FFF2-40B4-BE49-F238E27FC236}">
              <a16:creationId xmlns:a16="http://schemas.microsoft.com/office/drawing/2014/main" id="{0BEF89D9-82E7-5A4A-9618-7AEFB1631FAC}"/>
            </a:ext>
          </a:extLst>
        </cdr:cNvPr>
        <cdr:cNvCxnSpPr/>
      </cdr:nvCxnSpPr>
      <cdr:spPr bwMode="auto">
        <a:xfrm xmlns:a="http://schemas.openxmlformats.org/drawingml/2006/main" flipV="1">
          <a:off x="4695688" y="4600712"/>
          <a:ext cx="324678" cy="6627"/>
        </a:xfrm>
        <a:prstGeom xmlns:a="http://schemas.openxmlformats.org/drawingml/2006/main" prst="straightConnector1">
          <a:avLst/>
        </a:prstGeom>
        <a:solidFill xmlns:a="http://schemas.openxmlformats.org/drawingml/2006/main">
          <a:schemeClr val="accent1">
            <a:alpha val="50000"/>
          </a:scheme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arrow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7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7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fld id="{FA815A17-B16E-6E48-B937-EBE809555F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3504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99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3799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99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99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solidFill>
                  <a:schemeClr val="tx1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fld id="{4A17E37A-A5A8-7A4C-A02A-B6E47500BF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75639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629578-9265-CE46-AD09-79CFA389C3E3}" type="slidenum">
              <a:rPr lang="en-US"/>
              <a:pPr/>
              <a:t>1</a:t>
            </a:fld>
            <a:endParaRPr lang="en-US"/>
          </a:p>
        </p:txBody>
      </p:sp>
      <p:sp>
        <p:nvSpPr>
          <p:cNvPr id="122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8C6DBA-77F2-6040-A0E7-D263D7FF3159}" type="slidenum">
              <a:rPr lang="en-US"/>
              <a:pPr/>
              <a:t>10</a:t>
            </a:fld>
            <a:endParaRPr lang="en-US"/>
          </a:p>
        </p:txBody>
      </p:sp>
      <p:sp>
        <p:nvSpPr>
          <p:cNvPr id="119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C08548-7792-F742-ABC0-C29E6F68D96F}" type="slidenum">
              <a:rPr lang="en-US"/>
              <a:pPr/>
              <a:t>11</a:t>
            </a:fld>
            <a:endParaRPr lang="en-US"/>
          </a:p>
        </p:txBody>
      </p:sp>
      <p:sp>
        <p:nvSpPr>
          <p:cNvPr id="124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7CA12F-7CB2-3C48-AA7A-6BAAE666A792}" type="slidenum">
              <a:rPr lang="en-US"/>
              <a:pPr/>
              <a:t>12</a:t>
            </a:fld>
            <a:endParaRPr lang="en-US"/>
          </a:p>
        </p:txBody>
      </p:sp>
      <p:sp>
        <p:nvSpPr>
          <p:cNvPr id="120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E25DED-6099-9A41-914C-93DC77A110A9}" type="slidenum">
              <a:rPr lang="en-US"/>
              <a:pPr/>
              <a:t>13</a:t>
            </a:fld>
            <a:endParaRPr lang="en-US"/>
          </a:p>
        </p:txBody>
      </p:sp>
      <p:sp>
        <p:nvSpPr>
          <p:cNvPr id="120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4C4297-F5E6-0148-A03D-03AF58632AE7}" type="slidenum">
              <a:rPr lang="en-US"/>
              <a:pPr/>
              <a:t>14</a:t>
            </a:fld>
            <a:endParaRPr lang="en-US"/>
          </a:p>
        </p:txBody>
      </p:sp>
      <p:sp>
        <p:nvSpPr>
          <p:cNvPr id="120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89429C-6CC1-9140-AA5C-9E8C0C8F5EDA}" type="slidenum">
              <a:rPr lang="en-US"/>
              <a:pPr/>
              <a:t>15</a:t>
            </a:fld>
            <a:endParaRPr lang="en-US"/>
          </a:p>
        </p:txBody>
      </p:sp>
      <p:sp>
        <p:nvSpPr>
          <p:cNvPr id="120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74827B-F047-884C-AE75-7F562CF03262}" type="slidenum">
              <a:rPr lang="en-US"/>
              <a:pPr/>
              <a:t>16</a:t>
            </a:fld>
            <a:endParaRPr lang="en-US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74827B-F047-884C-AE75-7F562CF03262}" type="slidenum">
              <a:rPr lang="en-US"/>
              <a:pPr/>
              <a:t>17</a:t>
            </a:fld>
            <a:endParaRPr lang="en-US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9397C-3904-C644-81DC-0D0B648EF029}" type="slidenum">
              <a:rPr lang="en-US"/>
              <a:pPr/>
              <a:t>19</a:t>
            </a:fld>
            <a:endParaRPr lang="en-US"/>
          </a:p>
        </p:txBody>
      </p:sp>
      <p:sp>
        <p:nvSpPr>
          <p:cNvPr id="121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D3DBE8-211E-134F-A53E-29A230624DE0}" type="slidenum">
              <a:rPr lang="en-US"/>
              <a:pPr/>
              <a:t>20</a:t>
            </a:fld>
            <a:endParaRPr lang="en-US"/>
          </a:p>
        </p:txBody>
      </p:sp>
      <p:sp>
        <p:nvSpPr>
          <p:cNvPr id="121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65EC04-803F-5543-8F2A-4588B81135B5}" type="slidenum">
              <a:rPr lang="en-US"/>
              <a:pPr/>
              <a:t>2</a:t>
            </a:fld>
            <a:endParaRPr lang="en-US"/>
          </a:p>
        </p:txBody>
      </p:sp>
      <p:sp>
        <p:nvSpPr>
          <p:cNvPr id="117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26BAA0-B765-5847-97B3-A814739F2AE9}" type="slidenum">
              <a:rPr lang="en-US"/>
              <a:pPr/>
              <a:t>21</a:t>
            </a:fld>
            <a:endParaRPr lang="en-US"/>
          </a:p>
        </p:txBody>
      </p:sp>
      <p:sp>
        <p:nvSpPr>
          <p:cNvPr id="121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0A463-0CFD-5A40-A248-FCB2D666E959}" type="slidenum">
              <a:rPr lang="en-US"/>
              <a:pPr/>
              <a:t>22</a:t>
            </a:fld>
            <a:endParaRPr lang="en-US"/>
          </a:p>
        </p:txBody>
      </p:sp>
      <p:sp>
        <p:nvSpPr>
          <p:cNvPr id="122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6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241E03-04F2-9C47-966E-2319C101BB89}" type="slidenum">
              <a:rPr lang="en-US"/>
              <a:pPr/>
              <a:t>23</a:t>
            </a:fld>
            <a:endParaRPr lang="en-US"/>
          </a:p>
        </p:txBody>
      </p:sp>
      <p:sp>
        <p:nvSpPr>
          <p:cNvPr id="121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A84B9C-DECD-714D-84CA-EFF2B3AA3F25}" type="slidenum">
              <a:rPr lang="en-US"/>
              <a:pPr/>
              <a:t>24</a:t>
            </a:fld>
            <a:endParaRPr lang="en-US"/>
          </a:p>
        </p:txBody>
      </p:sp>
      <p:sp>
        <p:nvSpPr>
          <p:cNvPr id="124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45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E5EB6-980E-A34C-9A58-8ECFE25AC7E9}" type="slidenum">
              <a:rPr lang="en-US"/>
              <a:pPr/>
              <a:t>25</a:t>
            </a:fld>
            <a:endParaRPr lang="en-US"/>
          </a:p>
        </p:txBody>
      </p:sp>
      <p:sp>
        <p:nvSpPr>
          <p:cNvPr id="123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06E66E-2F38-A443-8F40-E5C1224DA903}" type="slidenum">
              <a:rPr lang="en-US"/>
              <a:pPr/>
              <a:t>26</a:t>
            </a:fld>
            <a:endParaRPr lang="en-US"/>
          </a:p>
        </p:txBody>
      </p:sp>
      <p:sp>
        <p:nvSpPr>
          <p:cNvPr id="123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BAF7E-D958-1E48-BAB9-D9A3B555AB30}" type="slidenum">
              <a:rPr lang="en-US"/>
              <a:pPr/>
              <a:t>27</a:t>
            </a:fld>
            <a:endParaRPr lang="en-US"/>
          </a:p>
        </p:txBody>
      </p:sp>
      <p:sp>
        <p:nvSpPr>
          <p:cNvPr id="122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EAA4F-7BEC-774D-A2D7-0CE607299545}" type="slidenum">
              <a:rPr lang="en-US"/>
              <a:pPr/>
              <a:t>3</a:t>
            </a:fld>
            <a:endParaRPr lang="en-US"/>
          </a:p>
        </p:txBody>
      </p:sp>
      <p:sp>
        <p:nvSpPr>
          <p:cNvPr id="117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C3945-88E7-BA44-A56F-5420711BABF3}" type="slidenum">
              <a:rPr lang="en-US"/>
              <a:pPr/>
              <a:t>4</a:t>
            </a:fld>
            <a:endParaRPr lang="en-US"/>
          </a:p>
        </p:txBody>
      </p:sp>
      <p:sp>
        <p:nvSpPr>
          <p:cNvPr id="122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4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C0C7C7-D093-144F-B0A1-F728F331222B}" type="slidenum">
              <a:rPr lang="en-US"/>
              <a:pPr/>
              <a:t>5</a:t>
            </a:fld>
            <a:endParaRPr lang="en-US"/>
          </a:p>
        </p:txBody>
      </p:sp>
      <p:sp>
        <p:nvSpPr>
          <p:cNvPr id="123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C0C7C7-D093-144F-B0A1-F728F331222B}" type="slidenum">
              <a:rPr lang="en-US"/>
              <a:pPr/>
              <a:t>6</a:t>
            </a:fld>
            <a:endParaRPr lang="en-US"/>
          </a:p>
        </p:txBody>
      </p:sp>
      <p:sp>
        <p:nvSpPr>
          <p:cNvPr id="123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1834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9052B-27DB-AF49-8368-C359CC0B92F0}" type="slidenum">
              <a:rPr lang="en-US"/>
              <a:pPr/>
              <a:t>7</a:t>
            </a:fld>
            <a:endParaRPr lang="en-US"/>
          </a:p>
        </p:txBody>
      </p:sp>
      <p:sp>
        <p:nvSpPr>
          <p:cNvPr id="123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DB2E7-43F6-9845-A114-F4C7BC8A0917}" type="slidenum">
              <a:rPr lang="en-US"/>
              <a:pPr/>
              <a:t>8</a:t>
            </a:fld>
            <a:endParaRPr lang="en-US"/>
          </a:p>
        </p:txBody>
      </p:sp>
      <p:sp>
        <p:nvSpPr>
          <p:cNvPr id="124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0E6579-AD36-A640-A009-087E75DD00FA}" type="slidenum">
              <a:rPr lang="en-US"/>
              <a:pPr/>
              <a:t>9</a:t>
            </a:fld>
            <a:endParaRPr lang="en-US"/>
          </a:p>
        </p:txBody>
      </p:sp>
      <p:sp>
        <p:nvSpPr>
          <p:cNvPr id="123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6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609600"/>
            <a:ext cx="8077200" cy="12954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12430" tIns="56215" rIns="112430" bIns="56215"/>
          <a:lstStyle>
            <a:lvl1pPr>
              <a:defRPr sz="45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75817" name="Rectangle 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2058988"/>
            <a:ext cx="8077200" cy="4113212"/>
          </a:xfrm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12430" tIns="56215" rIns="112430" bIns="56215"/>
          <a:lstStyle>
            <a:lvl1pPr marL="0" indent="0">
              <a:buFont typeface="Wingdings" charset="0"/>
              <a:buNone/>
              <a:defRPr sz="33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2305872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4556873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7200" y="152400"/>
            <a:ext cx="2184400" cy="63515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152400"/>
            <a:ext cx="6403975" cy="6351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62105721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68796828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41890173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9400" y="623888"/>
            <a:ext cx="4279900" cy="5880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1700" y="623888"/>
            <a:ext cx="4279900" cy="5880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91057609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12147214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3477956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85250289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45903420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409974759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14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9400" y="623888"/>
            <a:ext cx="8712200" cy="588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74813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52400"/>
            <a:ext cx="82931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74817" name="Rectangle 3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502400"/>
            <a:ext cx="7772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kumimoji="0" sz="1800" b="1" smtClean="0">
                <a:solidFill>
                  <a:srgbClr val="990000"/>
                </a:solidFill>
                <a:effectLst/>
                <a:cs typeface="+mn-cs"/>
              </a:defRPr>
            </a:lvl1pPr>
          </a:lstStyle>
          <a:p>
            <a:pPr>
              <a:defRPr/>
            </a:pPr>
            <a:r>
              <a:rPr lang="en-US"/>
              <a:t>AME 436 - Spring 2019 - Lecture 6 - Unsteady flow engines I: principles</a:t>
            </a:r>
            <a:endParaRPr lang="en-US" sz="1600" dirty="0"/>
          </a:p>
        </p:txBody>
      </p:sp>
      <p:sp>
        <p:nvSpPr>
          <p:cNvPr id="374822" name="Text Box 38"/>
          <p:cNvSpPr txBox="1">
            <a:spLocks noChangeArrowheads="1"/>
          </p:cNvSpPr>
          <p:nvPr userDrawn="1"/>
        </p:nvSpPr>
        <p:spPr bwMode="auto">
          <a:xfrm>
            <a:off x="8534400" y="6350000"/>
            <a:ext cx="53091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fld id="{7673A838-7BA7-9D42-B804-7F37D14B267E}" type="slidenum">
              <a:rPr lang="en-US" sz="2200" b="0">
                <a:solidFill>
                  <a:srgbClr val="FFCC00"/>
                </a:solidFill>
                <a:effectLst/>
                <a:cs typeface="+mn-cs"/>
              </a:rPr>
              <a:pPr>
                <a:spcBef>
                  <a:spcPct val="50000"/>
                </a:spcBef>
                <a:buFontTx/>
                <a:buNone/>
                <a:defRPr/>
              </a:pPr>
              <a:t>‹#›</a:t>
            </a:fld>
            <a:endParaRPr lang="en-US" sz="2200" b="0" dirty="0">
              <a:solidFill>
                <a:srgbClr val="FFCC00"/>
              </a:solidFill>
              <a:effectLst/>
              <a:cs typeface="+mn-cs"/>
            </a:endParaRPr>
          </a:p>
        </p:txBody>
      </p:sp>
      <p:sp>
        <p:nvSpPr>
          <p:cNvPr id="9" name="Line 46"/>
          <p:cNvSpPr>
            <a:spLocks noChangeShapeType="1"/>
          </p:cNvSpPr>
          <p:nvPr userDrawn="1"/>
        </p:nvSpPr>
        <p:spPr bwMode="auto">
          <a:xfrm>
            <a:off x="253924" y="568693"/>
            <a:ext cx="8734425" cy="0"/>
          </a:xfrm>
          <a:prstGeom prst="line">
            <a:avLst/>
          </a:prstGeom>
          <a:noFill/>
          <a:ln w="38100" cmpd="sng">
            <a:solidFill>
              <a:srgbClr val="9B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47"/>
          <p:cNvSpPr>
            <a:spLocks noChangeShapeType="1"/>
          </p:cNvSpPr>
          <p:nvPr userDrawn="1"/>
        </p:nvSpPr>
        <p:spPr bwMode="auto">
          <a:xfrm>
            <a:off x="248826" y="602657"/>
            <a:ext cx="8740775" cy="4762"/>
          </a:xfrm>
          <a:prstGeom prst="line">
            <a:avLst/>
          </a:prstGeom>
          <a:noFill/>
          <a:ln w="38100" cmpd="sng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0" descr="Formal_Viterbi_CardOnWhit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643" y="21763"/>
            <a:ext cx="1826716" cy="52254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hf sldNum="0" hdr="0" dt="0"/>
  <p:txStyles>
    <p:titleStyle>
      <a:lvl1pPr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rgbClr val="990000"/>
          </a:solidFill>
          <a:effectLst/>
          <a:latin typeface="Arial"/>
          <a:ea typeface="+mj-ea"/>
          <a:cs typeface="Arial"/>
        </a:defRPr>
      </a:lvl1pPr>
      <a:lvl2pPr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2pPr>
      <a:lvl3pPr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3pPr>
      <a:lvl4pPr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4pPr>
      <a:lvl5pPr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  <a:cs typeface="ＭＳ Ｐゴシック" charset="0"/>
        </a:defRPr>
      </a:lvl5pPr>
      <a:lvl6pPr marL="457200"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</a:defRPr>
      </a:lvl6pPr>
      <a:lvl7pPr marL="914400"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</a:defRPr>
      </a:lvl7pPr>
      <a:lvl8pPr marL="1371600"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</a:defRPr>
      </a:lvl8pPr>
      <a:lvl9pPr marL="1828800" algn="l" defTabSz="1123950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2800" b="1" i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Helvetica" charset="0"/>
          <a:ea typeface="ＭＳ Ｐゴシック" charset="0"/>
        </a:defRPr>
      </a:lvl9pPr>
    </p:titleStyle>
    <p:bodyStyle>
      <a:lvl1pPr marL="342900" indent="-342900" algn="l" defTabSz="1123950" rtl="0" eaLnBrk="0" fontAlgn="base" hangingPunct="0">
        <a:spcBef>
          <a:spcPct val="5000"/>
        </a:spcBef>
        <a:spcAft>
          <a:spcPct val="0"/>
        </a:spcAft>
        <a:buClr>
          <a:srgbClr val="1C1C1C"/>
        </a:buClr>
        <a:buFont typeface="Wingdings" charset="0"/>
        <a:buChar char="Ø"/>
        <a:tabLst>
          <a:tab pos="342900" algn="l"/>
          <a:tab pos="571500" algn="l"/>
          <a:tab pos="1092200" algn="l"/>
        </a:tabLst>
        <a:defRPr kumimoji="1" sz="2200" b="0">
          <a:solidFill>
            <a:schemeClr val="tx1"/>
          </a:solidFill>
          <a:effectLst/>
          <a:latin typeface="Arial"/>
          <a:ea typeface="+mn-ea"/>
          <a:cs typeface="Arial"/>
        </a:defRPr>
      </a:lvl1pPr>
      <a:lvl2pPr marL="800100" indent="-342900" algn="l" defTabSz="1123950" rtl="0" eaLnBrk="0" fontAlgn="base" hangingPunct="0">
        <a:spcBef>
          <a:spcPct val="5000"/>
        </a:spcBef>
        <a:spcAft>
          <a:spcPct val="0"/>
        </a:spcAft>
        <a:buClr>
          <a:srgbClr val="1C1C1C"/>
        </a:buClr>
        <a:buFont typeface="Wingdings" charset="0"/>
        <a:buChar char="Ø"/>
        <a:tabLst>
          <a:tab pos="342900" algn="l"/>
          <a:tab pos="571500" algn="l"/>
          <a:tab pos="1092200" algn="l"/>
        </a:tabLst>
        <a:defRPr kumimoji="1" sz="2000" b="0">
          <a:solidFill>
            <a:schemeClr val="tx1"/>
          </a:solidFill>
          <a:effectLst/>
          <a:latin typeface="Arial"/>
          <a:ea typeface="+mn-ea"/>
          <a:cs typeface="Arial"/>
        </a:defRPr>
      </a:lvl2pPr>
      <a:lvl3pPr marL="914400" indent="228600" algn="l" defTabSz="1123950" rtl="0" eaLnBrk="0" fontAlgn="base" hangingPunct="0">
        <a:spcBef>
          <a:spcPct val="5000"/>
        </a:spcBef>
        <a:spcAft>
          <a:spcPct val="0"/>
        </a:spcAft>
        <a:buClr>
          <a:srgbClr val="1C1C1C"/>
        </a:buClr>
        <a:buChar char="»"/>
        <a:tabLst>
          <a:tab pos="342900" algn="l"/>
          <a:tab pos="571500" algn="l"/>
          <a:tab pos="1092200" algn="l"/>
        </a:tabLst>
        <a:defRPr kumimoji="1" sz="1800" b="0">
          <a:solidFill>
            <a:schemeClr val="tx1"/>
          </a:solidFill>
          <a:effectLst/>
          <a:latin typeface="Arial"/>
          <a:ea typeface="+mn-ea"/>
          <a:cs typeface="Arial"/>
        </a:defRPr>
      </a:lvl3pPr>
      <a:lvl4pPr marL="1600200" indent="-123825" algn="l" defTabSz="1123950" rtl="0" eaLnBrk="0" fontAlgn="base" hangingPunct="0">
        <a:spcBef>
          <a:spcPct val="5000"/>
        </a:spcBef>
        <a:spcAft>
          <a:spcPct val="0"/>
        </a:spcAft>
        <a:buClr>
          <a:srgbClr val="1C1C1C"/>
        </a:buClr>
        <a:buChar char="•"/>
        <a:tabLst>
          <a:tab pos="342900" algn="l"/>
          <a:tab pos="571500" algn="l"/>
          <a:tab pos="1092200" algn="l"/>
        </a:tabLst>
        <a:defRPr kumimoji="1" sz="1600" b="0">
          <a:solidFill>
            <a:schemeClr val="tx1"/>
          </a:solidFill>
          <a:effectLst/>
          <a:latin typeface="Arial"/>
          <a:ea typeface="+mn-ea"/>
          <a:cs typeface="Arial"/>
        </a:defRPr>
      </a:lvl4pPr>
      <a:lvl5pPr marL="2185988" indent="-296863" algn="l" defTabSz="1123950" rtl="0" eaLnBrk="0" fontAlgn="base" hangingPunct="0">
        <a:spcBef>
          <a:spcPct val="10000"/>
        </a:spcBef>
        <a:spcAft>
          <a:spcPct val="0"/>
        </a:spcAft>
        <a:buClr>
          <a:srgbClr val="1C1C1C"/>
        </a:buClr>
        <a:buChar char="»"/>
        <a:tabLst>
          <a:tab pos="342900" algn="l"/>
          <a:tab pos="571500" algn="l"/>
          <a:tab pos="1092200" algn="l"/>
        </a:tabLst>
        <a:defRPr kumimoji="1" sz="1600" b="0">
          <a:solidFill>
            <a:schemeClr val="tx1"/>
          </a:solidFill>
          <a:effectLst/>
          <a:latin typeface="+mn-lt"/>
          <a:ea typeface="+mn-ea"/>
          <a:cs typeface="Arial"/>
        </a:defRPr>
      </a:lvl5pPr>
      <a:lvl6pPr marL="2643188" indent="-296863" algn="l" defTabSz="1123950" rtl="0" eaLnBrk="0" fontAlgn="base" hangingPunct="0">
        <a:spcBef>
          <a:spcPct val="10000"/>
        </a:spcBef>
        <a:spcAft>
          <a:spcPct val="0"/>
        </a:spcAft>
        <a:buClr>
          <a:srgbClr val="1C1C1C"/>
        </a:buClr>
        <a:buChar char="»"/>
        <a:tabLst>
          <a:tab pos="342900" algn="l"/>
          <a:tab pos="571500" algn="l"/>
          <a:tab pos="1092200" algn="l"/>
        </a:tabLst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3100388" indent="-296863" algn="l" defTabSz="1123950" rtl="0" eaLnBrk="0" fontAlgn="base" hangingPunct="0">
        <a:spcBef>
          <a:spcPct val="10000"/>
        </a:spcBef>
        <a:spcAft>
          <a:spcPct val="0"/>
        </a:spcAft>
        <a:buClr>
          <a:srgbClr val="1C1C1C"/>
        </a:buClr>
        <a:buChar char="»"/>
        <a:tabLst>
          <a:tab pos="342900" algn="l"/>
          <a:tab pos="571500" algn="l"/>
          <a:tab pos="1092200" algn="l"/>
        </a:tabLst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557588" indent="-296863" algn="l" defTabSz="1123950" rtl="0" eaLnBrk="0" fontAlgn="base" hangingPunct="0">
        <a:spcBef>
          <a:spcPct val="10000"/>
        </a:spcBef>
        <a:spcAft>
          <a:spcPct val="0"/>
        </a:spcAft>
        <a:buClr>
          <a:srgbClr val="1C1C1C"/>
        </a:buClr>
        <a:buChar char="»"/>
        <a:tabLst>
          <a:tab pos="342900" algn="l"/>
          <a:tab pos="571500" algn="l"/>
          <a:tab pos="1092200" algn="l"/>
        </a:tabLst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4014788" indent="-296863" algn="l" defTabSz="1123950" rtl="0" eaLnBrk="0" fontAlgn="base" hangingPunct="0">
        <a:spcBef>
          <a:spcPct val="10000"/>
        </a:spcBef>
        <a:spcAft>
          <a:spcPct val="0"/>
        </a:spcAft>
        <a:buClr>
          <a:srgbClr val="1C1C1C"/>
        </a:buClr>
        <a:buChar char="»"/>
        <a:tabLst>
          <a:tab pos="342900" algn="l"/>
          <a:tab pos="571500" algn="l"/>
          <a:tab pos="1092200" algn="l"/>
        </a:tabLst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file:////var/folders/hp/xb1dcvxs4g511k7r1jy8fp2c0000gq/T/com.microsoft.Powerpoint/converted_emf.emf" TargetMode="External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auto.howstuffworks.com/diesel1.htm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hyperlink" Target="diesel2.sw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hyperlink" Target="https://auto.howstuffworks.com/engine1.htm" TargetMode="External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science.howstuffworks.com/transport/engines-equipment/two-stroke2.htm" TargetMode="External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hyperlink" Target="rotary-engine-exploded.swf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auto.howstuffworks.com/rotary-engine4.htm" TargetMode="External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1634" name="Picture 2"/>
          <p:cNvPicPr>
            <a:picLocks noChangeAspect="1" noChangeArrowheads="1"/>
          </p:cNvPicPr>
          <p:nvPr/>
        </p:nvPicPr>
        <p:blipFill>
          <a:blip r:embed="rId3">
            <a:lum bright="48000"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900" y="1814513"/>
            <a:ext cx="5475288" cy="3651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1635" name="Picture 3"/>
          <p:cNvPicPr>
            <a:picLocks noChangeAspect="1" noChangeArrowheads="1"/>
          </p:cNvPicPr>
          <p:nvPr/>
        </p:nvPicPr>
        <p:blipFill>
          <a:blip r:embed="rId4">
            <a:lum bright="42000" contrast="-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6" r="4471"/>
          <a:stretch>
            <a:fillRect/>
          </a:stretch>
        </p:blipFill>
        <p:spPr bwMode="auto">
          <a:xfrm>
            <a:off x="5399088" y="-63500"/>
            <a:ext cx="3821112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221636" name="Picture 4"/>
          <p:cNvPicPr>
            <a:picLocks noChangeAspect="1" noChangeArrowheads="1"/>
          </p:cNvPicPr>
          <p:nvPr/>
        </p:nvPicPr>
        <p:blipFill>
          <a:blip r:embed="rId5">
            <a:lum bright="36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59" r="2534"/>
          <a:stretch>
            <a:fillRect/>
          </a:stretch>
        </p:blipFill>
        <p:spPr bwMode="auto">
          <a:xfrm>
            <a:off x="-152400" y="4935538"/>
            <a:ext cx="5867400" cy="19224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1637" name="Picture 5"/>
          <p:cNvPicPr>
            <a:picLocks noChangeAspect="1" noChangeArrowheads="1"/>
          </p:cNvPicPr>
          <p:nvPr/>
        </p:nvPicPr>
        <p:blipFill>
          <a:blip r:embed="rId6">
            <a:lum bright="54000" contrast="-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45" b="12636"/>
          <a:stretch>
            <a:fillRect/>
          </a:stretch>
        </p:blipFill>
        <p:spPr bwMode="auto">
          <a:xfrm>
            <a:off x="-114300" y="-50800"/>
            <a:ext cx="5946775" cy="23415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163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4487863"/>
            <a:ext cx="3546475" cy="242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163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596900" y="1536700"/>
            <a:ext cx="8547100" cy="1295400"/>
          </a:xfrm>
        </p:spPr>
        <p:txBody>
          <a:bodyPr/>
          <a:lstStyle/>
          <a:p>
            <a:pPr algn="ctr"/>
            <a:r>
              <a:rPr lang="en-US" sz="6100">
                <a:solidFill>
                  <a:schemeClr val="tx1"/>
                </a:solidFill>
              </a:rPr>
              <a:t>AME 436</a:t>
            </a:r>
            <a:br>
              <a:rPr lang="en-US" sz="6100"/>
            </a:br>
            <a:br>
              <a:rPr lang="en-US" sz="6100"/>
            </a:br>
            <a:r>
              <a:rPr lang="en-US"/>
              <a:t>Energy and Propulsion</a:t>
            </a:r>
            <a:br>
              <a:rPr lang="en-US"/>
            </a:br>
            <a:endParaRPr lang="en-US" sz="6100"/>
          </a:p>
        </p:txBody>
      </p:sp>
      <p:sp>
        <p:nvSpPr>
          <p:cNvPr id="122164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20700" y="4230688"/>
            <a:ext cx="8394700" cy="1420812"/>
          </a:xfrm>
        </p:spPr>
        <p:txBody>
          <a:bodyPr/>
          <a:lstStyle/>
          <a:p>
            <a:pPr algn="ctr"/>
            <a:r>
              <a:rPr lang="en-US" sz="4800">
                <a:solidFill>
                  <a:srgbClr val="008000"/>
                </a:solidFill>
              </a:rPr>
              <a:t>Lecture 6</a:t>
            </a:r>
          </a:p>
          <a:p>
            <a:pPr algn="ctr"/>
            <a:r>
              <a:rPr lang="en-US">
                <a:solidFill>
                  <a:srgbClr val="008000"/>
                </a:solidFill>
              </a:rPr>
              <a:t>Unsteady-flow (reciprocating) engines 1:</a:t>
            </a:r>
          </a:p>
          <a:p>
            <a:pPr algn="ctr"/>
            <a:r>
              <a:rPr lang="en-US">
                <a:solidFill>
                  <a:srgbClr val="008000"/>
                </a:solidFill>
              </a:rPr>
              <a:t>Basic operating principles, </a:t>
            </a:r>
          </a:p>
          <a:p>
            <a:pPr algn="ctr"/>
            <a:r>
              <a:rPr lang="en-US">
                <a:solidFill>
                  <a:srgbClr val="008000"/>
                </a:solidFill>
              </a:rPr>
              <a:t>design &amp; performance parameters</a:t>
            </a:r>
            <a:endParaRPr lang="en-US" sz="4800">
              <a:solidFill>
                <a:srgbClr val="008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D63009-5074-FF40-B1BD-9B62FCCAEC76}"/>
              </a:ext>
            </a:extLst>
          </p:cNvPr>
          <p:cNvPicPr>
            <a:picLocks noChangeAspect="1"/>
          </p:cNvPicPr>
          <p:nvPr/>
        </p:nvPicPr>
        <p:blipFill>
          <a:blip r:link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35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4-stroke Diesel engine</a:t>
            </a:r>
            <a:endParaRPr lang="en-US"/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8111" y="633589"/>
            <a:ext cx="8661400" cy="5626100"/>
          </a:xfrm>
        </p:spPr>
        <p:txBody>
          <a:bodyPr/>
          <a:lstStyle/>
          <a:p>
            <a:r>
              <a:rPr lang="en-US" sz="2000" dirty="0"/>
              <a:t>Conceptually similar to 4-stroke gasoline, but only air is compressed (not fuel-air mixture) and fuel is injected into combustion chamber after air is compressed</a:t>
            </a:r>
          </a:p>
          <a:p>
            <a:pPr algn="ctr">
              <a:buFont typeface="Wingdings" charset="0"/>
              <a:buNone/>
            </a:pPr>
            <a:r>
              <a:rPr lang="en-US" dirty="0">
                <a:hlinkClick r:id="rId3"/>
              </a:rPr>
              <a:t>http://auto.howstuffworks.com/diesel1.htm</a:t>
            </a:r>
            <a:r>
              <a:rPr lang="en-US" dirty="0"/>
              <a:t> </a:t>
            </a:r>
          </a:p>
        </p:txBody>
      </p:sp>
      <p:sp>
        <p:nvSpPr>
          <p:cNvPr id="1192964" name="Rectangle 4"/>
          <p:cNvSpPr>
            <a:spLocks noChangeArrowheads="1"/>
          </p:cNvSpPr>
          <p:nvPr/>
        </p:nvSpPr>
        <p:spPr bwMode="auto">
          <a:xfrm>
            <a:off x="-561975" y="6254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1192966" name="Picture 6" descr="asdfas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88" y="2244725"/>
            <a:ext cx="5041900" cy="41608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442944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2-stroke Diesel engine</a:t>
            </a:r>
            <a:endParaRPr lang="en-US"/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889" y="702558"/>
            <a:ext cx="5554663" cy="5507037"/>
          </a:xfrm>
        </p:spPr>
        <p:txBody>
          <a:bodyPr/>
          <a:lstStyle/>
          <a:p>
            <a:pPr marL="287338" indent="-287338">
              <a:tabLst>
                <a:tab pos="292100" algn="l"/>
                <a:tab pos="571500" algn="l"/>
                <a:tab pos="1092200" algn="l"/>
              </a:tabLst>
            </a:pPr>
            <a:r>
              <a:rPr lang="en-US" sz="2000" dirty="0"/>
              <a:t>Used in large engines, e.g. locomotives</a:t>
            </a:r>
          </a:p>
          <a:p>
            <a:pPr marL="287338" indent="-287338">
              <a:tabLst>
                <a:tab pos="292100" algn="l"/>
                <a:tab pos="571500" algn="l"/>
                <a:tab pos="1092200" algn="l"/>
              </a:tabLst>
            </a:pPr>
            <a:r>
              <a:rPr lang="en-US" sz="2000" dirty="0"/>
              <a:t>More differences between 2-stroke gasoline vs. diesel engines than 4-stroke gasoline vs. diesel</a:t>
            </a:r>
          </a:p>
          <a:p>
            <a:pPr marL="630238" lvl="1" indent="-228600">
              <a:tabLst>
                <a:tab pos="292100" algn="l"/>
                <a:tab pos="571500" algn="l"/>
                <a:tab pos="1092200" algn="l"/>
              </a:tabLst>
            </a:pPr>
            <a:r>
              <a:rPr lang="en-US" sz="1800" dirty="0"/>
              <a:t>Air comes in directly through intake ports, not via crankcase</a:t>
            </a:r>
          </a:p>
          <a:p>
            <a:pPr marL="630238" lvl="1" indent="-228600">
              <a:tabLst>
                <a:tab pos="292100" algn="l"/>
                <a:tab pos="571500" algn="l"/>
                <a:tab pos="1092200" algn="l"/>
              </a:tabLst>
            </a:pPr>
            <a:r>
              <a:rPr lang="en-US" sz="1800" u="sng" dirty="0">
                <a:solidFill>
                  <a:srgbClr val="ED181E"/>
                </a:solidFill>
              </a:rPr>
              <a:t>Must</a:t>
            </a:r>
            <a:r>
              <a:rPr lang="en-US" sz="1800" dirty="0"/>
              <a:t> be turbocharged or supercharged to provide pressure to force air into cylinder </a:t>
            </a:r>
          </a:p>
          <a:p>
            <a:pPr marL="630238" lvl="1" indent="-228600">
              <a:tabLst>
                <a:tab pos="292100" algn="l"/>
                <a:tab pos="571500" algn="l"/>
                <a:tab pos="1092200" algn="l"/>
              </a:tabLst>
            </a:pPr>
            <a:r>
              <a:rPr lang="en-US" sz="1800" dirty="0"/>
              <a:t>No oil mixed with air - crankcase has lubrication like 4-stroke</a:t>
            </a:r>
          </a:p>
          <a:p>
            <a:pPr marL="630238" lvl="1" indent="-228600">
              <a:tabLst>
                <a:tab pos="292100" algn="l"/>
                <a:tab pos="571500" algn="l"/>
                <a:tab pos="1092200" algn="l"/>
              </a:tabLst>
            </a:pPr>
            <a:r>
              <a:rPr lang="en-US" sz="1800" dirty="0"/>
              <a:t>Exhaust valves rather than ports - not necessary to have intake &amp; exhaust paths open at same time</a:t>
            </a:r>
          </a:p>
          <a:p>
            <a:pPr marL="630238" lvl="1" indent="-228600">
              <a:tabLst>
                <a:tab pos="292100" algn="l"/>
                <a:tab pos="571500" algn="l"/>
                <a:tab pos="1092200" algn="l"/>
              </a:tabLst>
            </a:pPr>
            <a:r>
              <a:rPr lang="en-US" sz="1800" dirty="0"/>
              <a:t>Because only air, not fuel/air mixture enters through intake ports, </a:t>
            </a:r>
            <a:r>
              <a:rPr lang="en-US" altLang="ja-JP" sz="1800" dirty="0"/>
              <a:t>"</a:t>
            </a:r>
            <a:r>
              <a:rPr lang="en-US" sz="1800" dirty="0"/>
              <a:t>short circuit</a:t>
            </a:r>
            <a:r>
              <a:rPr lang="en-US" altLang="ja-JP" sz="1800" dirty="0"/>
              <a:t>"</a:t>
            </a:r>
            <a:r>
              <a:rPr lang="en-US" sz="1800" dirty="0"/>
              <a:t> of intake gas out to exhaust not a problem</a:t>
            </a:r>
          </a:p>
          <a:p>
            <a:pPr marL="630238" lvl="1" indent="-228600">
              <a:tabLst>
                <a:tab pos="292100" algn="l"/>
                <a:tab pos="571500" algn="l"/>
                <a:tab pos="1092200" algn="l"/>
              </a:tabLst>
            </a:pPr>
            <a:r>
              <a:rPr lang="en-US" sz="1800" dirty="0"/>
              <a:t>Because of the previous 3 points, 2-stroke diesels have far fewer environmental problems than 2-stroke gasoline engines</a:t>
            </a:r>
          </a:p>
        </p:txBody>
      </p:sp>
      <p:sp>
        <p:nvSpPr>
          <p:cNvPr id="1242116" name="Rectangle 4"/>
          <p:cNvSpPr>
            <a:spLocks noChangeArrowheads="1"/>
          </p:cNvSpPr>
          <p:nvPr/>
        </p:nvSpPr>
        <p:spPr bwMode="auto">
          <a:xfrm>
            <a:off x="-561975" y="6254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12421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238" y="1225550"/>
            <a:ext cx="3560762" cy="45164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81301" y="5807671"/>
            <a:ext cx="264248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ja-JP" sz="1600" dirty="0" err="1">
                <a:solidFill>
                  <a:srgbClr val="FF0000"/>
                </a:solidFill>
              </a:rPr>
              <a:t>auto.howstuffworks.com</a:t>
            </a:r>
            <a:r>
              <a:rPr lang="en-US" altLang="ja-JP" sz="1600" dirty="0">
                <a:solidFill>
                  <a:srgbClr val="FF0000"/>
                </a:solidFill>
              </a:rPr>
              <a:t>/diesel-two-stroke1.htm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02886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676275"/>
            <a:ext cx="8661400" cy="5880100"/>
          </a:xfrm>
        </p:spPr>
        <p:txBody>
          <a:bodyPr/>
          <a:lstStyle/>
          <a:p>
            <a:r>
              <a:rPr lang="en-US" dirty="0"/>
              <a:t>Compression ratio (</a:t>
            </a:r>
            <a:r>
              <a:rPr lang="en-US" dirty="0" err="1"/>
              <a:t>r</a:t>
            </a:r>
            <a:r>
              <a:rPr lang="en-US" baseline="-25000" dirty="0" err="1"/>
              <a:t>c</a:t>
            </a:r>
            <a:r>
              <a:rPr lang="en-US" dirty="0"/>
              <a:t>)</a:t>
            </a:r>
          </a:p>
          <a:p>
            <a:pPr>
              <a:lnSpc>
                <a:spcPct val="130000"/>
              </a:lnSpc>
            </a:pPr>
            <a:endParaRPr lang="en-US" dirty="0"/>
          </a:p>
          <a:p>
            <a:pPr>
              <a:lnSpc>
                <a:spcPct val="130000"/>
              </a:lnSpc>
            </a:pPr>
            <a:endParaRPr lang="en-US" dirty="0"/>
          </a:p>
          <a:p>
            <a:pPr lvl="1">
              <a:buFont typeface="Wingdings" charset="0"/>
              <a:buNone/>
            </a:pPr>
            <a:r>
              <a:rPr lang="en-US" sz="1800" dirty="0" err="1">
                <a:solidFill>
                  <a:srgbClr val="008000"/>
                </a:solidFill>
              </a:rPr>
              <a:t>V</a:t>
            </a:r>
            <a:r>
              <a:rPr lang="en-US" sz="1800" baseline="-25000" dirty="0" err="1">
                <a:solidFill>
                  <a:srgbClr val="008000"/>
                </a:solidFill>
              </a:rPr>
              <a:t>d</a:t>
            </a:r>
            <a:r>
              <a:rPr lang="en-US" sz="1800" dirty="0">
                <a:solidFill>
                  <a:srgbClr val="008000"/>
                </a:solidFill>
              </a:rPr>
              <a:t> = displacement volume = volume of cylinder swept by piston </a:t>
            </a:r>
          </a:p>
          <a:p>
            <a:pPr lvl="1">
              <a:buFont typeface="Wingdings" charset="0"/>
              <a:buNone/>
            </a:pPr>
            <a:r>
              <a:rPr lang="en-US" sz="1800" dirty="0" err="1">
                <a:solidFill>
                  <a:srgbClr val="008000"/>
                </a:solidFill>
              </a:rPr>
              <a:t>V</a:t>
            </a:r>
            <a:r>
              <a:rPr lang="en-US" sz="1800" baseline="-25000" dirty="0" err="1">
                <a:solidFill>
                  <a:srgbClr val="008000"/>
                </a:solidFill>
              </a:rPr>
              <a:t>c</a:t>
            </a:r>
            <a:r>
              <a:rPr lang="en-US" sz="1800" dirty="0">
                <a:solidFill>
                  <a:srgbClr val="008000"/>
                </a:solidFill>
              </a:rPr>
              <a:t> = clearance volume = volume of cylinder NOT swept by piston</a:t>
            </a:r>
            <a:endParaRPr lang="en-US" sz="2200" dirty="0">
              <a:solidFill>
                <a:srgbClr val="2F8B20"/>
              </a:solidFill>
            </a:endParaRPr>
          </a:p>
          <a:p>
            <a:r>
              <a:rPr lang="en-US" dirty="0"/>
              <a:t>Bore (B) = cylinder diameter</a:t>
            </a:r>
          </a:p>
          <a:p>
            <a:r>
              <a:rPr lang="en-US" dirty="0"/>
              <a:t>Stroke (L) = distance between maximum excursions of piston</a:t>
            </a:r>
          </a:p>
          <a:p>
            <a:r>
              <a:rPr lang="en-US" dirty="0"/>
              <a:t>Displacement volume of 1 cylinder = πB</a:t>
            </a:r>
            <a:r>
              <a:rPr lang="en-US" baseline="30000" dirty="0"/>
              <a:t>2</a:t>
            </a:r>
            <a:r>
              <a:rPr lang="en-US" dirty="0"/>
              <a:t>L/4; if B = L (typical), 5.7 liter, 8-cylinder engine, B = 9.7 cm</a:t>
            </a:r>
          </a:p>
          <a:p>
            <a:r>
              <a:rPr lang="en-US" dirty="0"/>
              <a:t>Power = Angular speed (N) x Torque (</a:t>
            </a:r>
            <a:r>
              <a:rPr lang="en-US" dirty="0">
                <a:sym typeface="Symbol" charset="0"/>
              </a:rPr>
              <a:t></a:t>
            </a:r>
            <a:r>
              <a:rPr lang="en-US" dirty="0"/>
              <a:t>) = 2πN</a:t>
            </a:r>
            <a:r>
              <a:rPr lang="en-US" dirty="0">
                <a:sym typeface="Symbol" charset="0"/>
              </a:rPr>
              <a:t></a:t>
            </a:r>
            <a:endParaRPr lang="en-US" dirty="0"/>
          </a:p>
          <a:p>
            <a:endParaRPr lang="en-US" sz="2400" dirty="0"/>
          </a:p>
        </p:txBody>
      </p:sp>
      <p:graphicFrame>
        <p:nvGraphicFramePr>
          <p:cNvPr id="1199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20927"/>
              </p:ext>
            </p:extLst>
          </p:nvPr>
        </p:nvGraphicFramePr>
        <p:xfrm>
          <a:off x="1138265" y="1075748"/>
          <a:ext cx="44831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2527300" imgH="469900" progId="Equation.3">
                  <p:embed/>
                </p:oleObj>
              </mc:Choice>
              <mc:Fallback>
                <p:oleObj name="Equation" r:id="rId4" imgW="2527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65" y="1075748"/>
                        <a:ext cx="44831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61003"/>
              </p:ext>
            </p:extLst>
          </p:nvPr>
        </p:nvGraphicFramePr>
        <p:xfrm>
          <a:off x="702138" y="4420284"/>
          <a:ext cx="8112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6" imgW="4572000" imgH="368300" progId="Equation.3">
                  <p:embed/>
                </p:oleObj>
              </mc:Choice>
              <mc:Fallback>
                <p:oleObj name="Equation" r:id="rId6" imgW="4572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38" y="4420284"/>
                        <a:ext cx="8112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47984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Classification of unsteady-flow engines</a:t>
            </a:r>
            <a:endParaRPr lang="en-US"/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520700"/>
            <a:ext cx="8661400" cy="5880100"/>
          </a:xfrm>
        </p:spPr>
        <p:txBody>
          <a:bodyPr/>
          <a:lstStyle/>
          <a:p>
            <a:endParaRPr lang="en-US"/>
          </a:p>
        </p:txBody>
      </p:sp>
      <p:pic>
        <p:nvPicPr>
          <p:cNvPr id="1201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982663"/>
            <a:ext cx="702310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918738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150" y="685800"/>
            <a:ext cx="8782050" cy="5757863"/>
          </a:xfrm>
        </p:spPr>
        <p:txBody>
          <a:bodyPr/>
          <a:lstStyle/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Engine performance is specified in both in terms of power and </a:t>
            </a:r>
            <a:r>
              <a:rPr lang="en-US" dirty="0">
                <a:solidFill>
                  <a:schemeClr val="accent2"/>
                </a:solidFill>
              </a:rPr>
              <a:t>engine</a:t>
            </a:r>
            <a:r>
              <a:rPr lang="en-US" dirty="0"/>
              <a:t> torque - which is more important?</a:t>
            </a:r>
            <a:endParaRPr lang="en-US" sz="2600" dirty="0"/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>
                <a:solidFill>
                  <a:srgbClr val="ED181E"/>
                </a:solidFill>
              </a:rPr>
              <a:t>Wheel torque = engine torque x gear ratio</a:t>
            </a:r>
            <a:r>
              <a:rPr lang="en-US" dirty="0"/>
              <a:t> tells you whether you can climb the hill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Gear ratio in transmission typically 3:1 or 4:1 in 1st gear, 1:1 in highest gear; gear ratio in differential typically 3:1</a:t>
            </a:r>
          </a:p>
          <a:p>
            <a:pPr marL="1206500" lvl="2" indent="-2286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Ratio of engine revolutions to wheel revolutions varies from 12:1 in lowest gear to 3:1 in highest gear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>
                <a:solidFill>
                  <a:srgbClr val="ED181E"/>
                </a:solidFill>
              </a:rPr>
              <a:t>Power </a:t>
            </a:r>
            <a:r>
              <a:rPr lang="en-US" dirty="0"/>
              <a:t>tells you how fast you can climb the hill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Torque can be increased by transmission (e.g. 2:1 gear ratio ideally multiplies torque by 2)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Power can</a:t>
            </a:r>
            <a:r>
              <a:rPr lang="fr-FR" altLang="ja-JP" dirty="0"/>
              <a:t>'</a:t>
            </a:r>
            <a:r>
              <a:rPr lang="en-US" dirty="0"/>
              <a:t>t be increased by transmission; because of friction, power will decrease in transmission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Power tells you how fast you can accelerate or how fast you can climb a hill, but power to torque ratio ~ N tells you what gear ratios you</a:t>
            </a:r>
            <a:r>
              <a:rPr lang="fr-FR" altLang="ja-JP" dirty="0"/>
              <a:t>'</a:t>
            </a:r>
            <a:r>
              <a:rPr lang="en-US" dirty="0" err="1"/>
              <a:t>ll</a:t>
            </a:r>
            <a:r>
              <a:rPr lang="en-US" dirty="0"/>
              <a:t> need to do the job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14335204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" y="589153"/>
            <a:ext cx="8823960" cy="5746750"/>
          </a:xfrm>
        </p:spPr>
        <p:txBody>
          <a:bodyPr/>
          <a:lstStyle/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>
                <a:solidFill>
                  <a:schemeClr val="accent2"/>
                </a:solidFill>
              </a:rPr>
              <a:t>Indicated work</a:t>
            </a:r>
            <a:r>
              <a:rPr lang="en-US" dirty="0"/>
              <a:t> - work done </a:t>
            </a:r>
            <a:r>
              <a:rPr lang="en-US" dirty="0">
                <a:solidFill>
                  <a:schemeClr val="accent2"/>
                </a:solidFill>
              </a:rPr>
              <a:t>for one cycle</a:t>
            </a:r>
            <a:r>
              <a:rPr lang="en-US" dirty="0"/>
              <a:t> </a:t>
            </a:r>
            <a:r>
              <a:rPr lang="en-US" dirty="0">
                <a:solidFill>
                  <a:srgbClr val="ED181E"/>
                </a:solidFill>
              </a:rPr>
              <a:t>as determined by the cylinder P-V diagram</a:t>
            </a:r>
            <a:r>
              <a:rPr lang="en-US" dirty="0"/>
              <a:t> = work acting on piston face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>
                <a:solidFill>
                  <a:srgbClr val="0000FF"/>
                </a:solidFill>
              </a:rPr>
              <a:t>Net indicated work </a:t>
            </a:r>
            <a:r>
              <a:rPr lang="en-US" dirty="0"/>
              <a:t>= </a:t>
            </a:r>
            <a:r>
              <a:rPr lang="en-US" dirty="0" err="1"/>
              <a:t>W</a:t>
            </a:r>
            <a:r>
              <a:rPr lang="en-US" baseline="-25000" dirty="0" err="1"/>
              <a:t>i,net</a:t>
            </a:r>
            <a:r>
              <a:rPr lang="en-US" dirty="0"/>
              <a:t> = ∫ </a:t>
            </a:r>
            <a:r>
              <a:rPr lang="en-US" dirty="0" err="1"/>
              <a:t>PdV</a:t>
            </a:r>
            <a:r>
              <a:rPr lang="en-US" dirty="0"/>
              <a:t> </a:t>
            </a:r>
            <a:r>
              <a:rPr lang="en-US" dirty="0">
                <a:solidFill>
                  <a:srgbClr val="ED181E"/>
                </a:solidFill>
              </a:rPr>
              <a:t>over whole cycle</a:t>
            </a:r>
            <a:r>
              <a:rPr lang="en-US" dirty="0"/>
              <a:t> = net area inside P-V diagram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Indicated work consists of 2 parts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>
                <a:solidFill>
                  <a:srgbClr val="0000FF"/>
                </a:solidFill>
              </a:rPr>
              <a:t>Gross indicated work</a:t>
            </a:r>
            <a:r>
              <a:rPr lang="en-US" dirty="0"/>
              <a:t> </a:t>
            </a:r>
            <a:r>
              <a:rPr lang="en-US" dirty="0" err="1"/>
              <a:t>W</a:t>
            </a:r>
            <a:r>
              <a:rPr lang="en-US" baseline="-25000" dirty="0" err="1"/>
              <a:t>i,gross</a:t>
            </a:r>
            <a:r>
              <a:rPr lang="en-US" dirty="0"/>
              <a:t> - work done during power cycle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>
                <a:solidFill>
                  <a:srgbClr val="0000FF"/>
                </a:solidFill>
              </a:rPr>
              <a:t>Pumping work </a:t>
            </a:r>
            <a:r>
              <a:rPr lang="en-US" dirty="0" err="1"/>
              <a:t>W</a:t>
            </a:r>
            <a:r>
              <a:rPr lang="en-US" baseline="-25000" dirty="0" err="1"/>
              <a:t>i,p</a:t>
            </a:r>
            <a:r>
              <a:rPr lang="en-US" dirty="0"/>
              <a:t> - work done during intake/exhaust pumping cycle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 err="1"/>
              <a:t>W</a:t>
            </a:r>
            <a:r>
              <a:rPr lang="en-US" baseline="-25000" dirty="0" err="1"/>
              <a:t>i.net</a:t>
            </a:r>
            <a:r>
              <a:rPr lang="en-US" dirty="0"/>
              <a:t> = </a:t>
            </a:r>
            <a:r>
              <a:rPr lang="en-US" dirty="0" err="1"/>
              <a:t>W</a:t>
            </a:r>
            <a:r>
              <a:rPr lang="en-US" baseline="-25000" dirty="0" err="1"/>
              <a:t>i,gross</a:t>
            </a:r>
            <a:r>
              <a:rPr lang="en-US" dirty="0"/>
              <a:t> - </a:t>
            </a:r>
            <a:r>
              <a:rPr lang="en-US" dirty="0" err="1"/>
              <a:t>W</a:t>
            </a:r>
            <a:r>
              <a:rPr lang="en-US" baseline="-25000" dirty="0" err="1"/>
              <a:t>i,pump</a:t>
            </a:r>
            <a:endParaRPr lang="en-US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Indicated power = </a:t>
            </a:r>
            <a:r>
              <a:rPr lang="en-US" dirty="0" err="1"/>
              <a:t>W</a:t>
            </a:r>
            <a:r>
              <a:rPr lang="en-US" baseline="-25000" dirty="0" err="1"/>
              <a:t>i,x</a:t>
            </a:r>
            <a:r>
              <a:rPr lang="en-US" dirty="0" err="1"/>
              <a:t>N</a:t>
            </a:r>
            <a:r>
              <a:rPr lang="en-US" dirty="0"/>
              <a:t>/n, where x could be net, gross or pumping and n = 2 for 4-stroke engine, n = 1 for 2 stroke engine (4-stroke needs 2 engine revs for a complete cycle, 2-stroke only 1 rev)</a:t>
            </a:r>
          </a:p>
          <a:p>
            <a:r>
              <a:rPr lang="en-US" dirty="0"/>
              <a:t>Brake work (</a:t>
            </a:r>
            <a:r>
              <a:rPr lang="en-US" dirty="0" err="1"/>
              <a:t>W</a:t>
            </a:r>
            <a:r>
              <a:rPr lang="en-US" baseline="-25000" dirty="0" err="1"/>
              <a:t>b</a:t>
            </a:r>
            <a:r>
              <a:rPr lang="en-US" dirty="0"/>
              <a:t>) or brake power (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) = work or power at the shaft coming out of the engine</a:t>
            </a:r>
          </a:p>
          <a:p>
            <a:r>
              <a:rPr lang="en-US" dirty="0"/>
              <a:t>What</a:t>
            </a:r>
            <a:r>
              <a:rPr lang="fr-FR" altLang="ja-JP" dirty="0"/>
              <a:t>'</a:t>
            </a:r>
            <a:r>
              <a:rPr lang="en-US" dirty="0"/>
              <a:t>s the difference between brake &amp; indicated work? </a:t>
            </a:r>
            <a:r>
              <a:rPr lang="en-US" dirty="0">
                <a:solidFill>
                  <a:srgbClr val="ED181E"/>
                </a:solidFill>
              </a:rPr>
              <a:t>FRICTION</a:t>
            </a:r>
          </a:p>
          <a:p>
            <a:endParaRPr lang="en-US" sz="600" dirty="0">
              <a:solidFill>
                <a:srgbClr val="ED181E"/>
              </a:solidFill>
            </a:endParaRPr>
          </a:p>
          <a:p>
            <a:pPr lvl="1">
              <a:buNone/>
            </a:pPr>
            <a:r>
              <a:rPr lang="en-US" dirty="0"/>
              <a:t>			</a:t>
            </a:r>
            <a:r>
              <a:rPr lang="en-US" dirty="0" err="1">
                <a:solidFill>
                  <a:schemeClr val="accent2"/>
                </a:solidFill>
              </a:rPr>
              <a:t>W</a:t>
            </a:r>
            <a:r>
              <a:rPr lang="en-US" baseline="-25000" dirty="0" err="1">
                <a:solidFill>
                  <a:schemeClr val="accent2"/>
                </a:solidFill>
              </a:rPr>
              <a:t>i,g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dirty="0" err="1">
                <a:solidFill>
                  <a:schemeClr val="accent2"/>
                </a:solidFill>
              </a:rPr>
              <a:t>W</a:t>
            </a:r>
            <a:r>
              <a:rPr lang="en-US" baseline="-25000" dirty="0" err="1">
                <a:solidFill>
                  <a:schemeClr val="accent2"/>
                </a:solidFill>
              </a:rPr>
              <a:t>b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dirty="0" err="1">
                <a:solidFill>
                  <a:schemeClr val="accent2"/>
                </a:solidFill>
              </a:rPr>
              <a:t>W</a:t>
            </a:r>
            <a:r>
              <a:rPr lang="en-US" baseline="-25000" dirty="0" err="1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dirty="0" err="1">
                <a:solidFill>
                  <a:schemeClr val="accent2"/>
                </a:solidFill>
              </a:rPr>
              <a:t>W</a:t>
            </a:r>
            <a:r>
              <a:rPr lang="en-US" baseline="-25000" dirty="0" err="1">
                <a:solidFill>
                  <a:schemeClr val="accent2"/>
                </a:solidFill>
              </a:rPr>
              <a:t>i.p</a:t>
            </a:r>
            <a:r>
              <a:rPr lang="en-US" dirty="0">
                <a:solidFill>
                  <a:schemeClr val="accent2"/>
                </a:solidFill>
              </a:rPr>
              <a:t>;  </a:t>
            </a:r>
            <a:r>
              <a:rPr lang="en-US" altLang="ja-JP" dirty="0" err="1">
                <a:solidFill>
                  <a:schemeClr val="accent2"/>
                </a:solidFill>
              </a:rPr>
              <a:t>W</a:t>
            </a:r>
            <a:r>
              <a:rPr lang="en-US" altLang="ja-JP" baseline="-25000" dirty="0" err="1">
                <a:solidFill>
                  <a:schemeClr val="accent2"/>
                </a:solidFill>
              </a:rPr>
              <a:t>f</a:t>
            </a:r>
            <a:r>
              <a:rPr lang="en-US" altLang="ja-JP" dirty="0">
                <a:solidFill>
                  <a:schemeClr val="accent2"/>
                </a:solidFill>
              </a:rPr>
              <a:t> = friction work</a:t>
            </a:r>
            <a:endParaRPr lang="en-US" dirty="0">
              <a:solidFill>
                <a:schemeClr val="accent2"/>
              </a:solidFill>
            </a:endParaRPr>
          </a:p>
          <a:p>
            <a:pPr lvl="1">
              <a:buNone/>
            </a:pPr>
            <a:endParaRPr lang="en-US" sz="600" dirty="0"/>
          </a:p>
          <a:p>
            <a:pPr lvl="1">
              <a:buNone/>
            </a:pPr>
            <a:r>
              <a:rPr lang="en-US" dirty="0" err="1"/>
              <a:t>W</a:t>
            </a:r>
            <a:r>
              <a:rPr lang="en-US" baseline="-25000" dirty="0" err="1"/>
              <a:t>f</a:t>
            </a:r>
            <a:r>
              <a:rPr lang="en-US" dirty="0"/>
              <a:t> also includes work to drive cooling fan, water &amp; oil pumps, generator, air conditioner, …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50581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/>
              <a:t>Engine design &amp; performance parameters</a:t>
            </a:r>
            <a:endParaRPr lang="en-US" dirty="0"/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636866"/>
            <a:ext cx="8559800" cy="5916612"/>
          </a:xfrm>
        </p:spPr>
        <p:txBody>
          <a:bodyPr/>
          <a:lstStyle/>
          <a:p>
            <a:pPr algn="ctr">
              <a:buFont typeface="Wingdings" charset="0"/>
              <a:buNone/>
            </a:pPr>
            <a:r>
              <a:rPr lang="en-US" dirty="0">
                <a:solidFill>
                  <a:srgbClr val="ED181E"/>
                </a:solidFill>
              </a:rPr>
              <a:t>Animation</a:t>
            </a:r>
            <a:r>
              <a:rPr lang="en-US" dirty="0"/>
              <a:t>:  gross &amp; net indicated work, pumping work</a:t>
            </a:r>
          </a:p>
        </p:txBody>
      </p:sp>
      <p:pic>
        <p:nvPicPr>
          <p:cNvPr id="1207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17588"/>
            <a:ext cx="7031038" cy="55610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07301" name="Group 5"/>
          <p:cNvGrpSpPr>
            <a:grpSpLocks/>
          </p:cNvGrpSpPr>
          <p:nvPr/>
        </p:nvGrpSpPr>
        <p:grpSpPr bwMode="auto">
          <a:xfrm>
            <a:off x="2794000" y="2794000"/>
            <a:ext cx="4038600" cy="2489200"/>
            <a:chOff x="1752" y="1608"/>
            <a:chExt cx="2544" cy="1568"/>
          </a:xfrm>
        </p:grpSpPr>
        <p:sp>
          <p:nvSpPr>
            <p:cNvPr id="1207302" name="Freeform 6"/>
            <p:cNvSpPr>
              <a:spLocks/>
            </p:cNvSpPr>
            <p:nvPr/>
          </p:nvSpPr>
          <p:spPr bwMode="auto">
            <a:xfrm>
              <a:off x="1752" y="1608"/>
              <a:ext cx="2544" cy="1568"/>
            </a:xfrm>
            <a:custGeom>
              <a:avLst/>
              <a:gdLst>
                <a:gd name="T0" fmla="*/ 0 w 2544"/>
                <a:gd name="T1" fmla="*/ 0 h 1568"/>
                <a:gd name="T2" fmla="*/ 8 w 2544"/>
                <a:gd name="T3" fmla="*/ 1104 h 1568"/>
                <a:gd name="T4" fmla="*/ 560 w 2544"/>
                <a:gd name="T5" fmla="*/ 1272 h 1568"/>
                <a:gd name="T6" fmla="*/ 1384 w 2544"/>
                <a:gd name="T7" fmla="*/ 1456 h 1568"/>
                <a:gd name="T8" fmla="*/ 2344 w 2544"/>
                <a:gd name="T9" fmla="*/ 1560 h 1568"/>
                <a:gd name="T10" fmla="*/ 2544 w 2544"/>
                <a:gd name="T11" fmla="*/ 1568 h 1568"/>
                <a:gd name="T12" fmla="*/ 2536 w 2544"/>
                <a:gd name="T13" fmla="*/ 1184 h 1568"/>
                <a:gd name="T14" fmla="*/ 1792 w 2544"/>
                <a:gd name="T15" fmla="*/ 1008 h 1568"/>
                <a:gd name="T16" fmla="*/ 816 w 2544"/>
                <a:gd name="T17" fmla="*/ 632 h 1568"/>
                <a:gd name="T18" fmla="*/ 336 w 2544"/>
                <a:gd name="T19" fmla="*/ 296 h 1568"/>
                <a:gd name="T20" fmla="*/ 64 w 2544"/>
                <a:gd name="T21" fmla="*/ 48 h 1568"/>
                <a:gd name="T22" fmla="*/ 0 w 2544"/>
                <a:gd name="T23" fmla="*/ 0 h 1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44" h="1568">
                  <a:moveTo>
                    <a:pt x="0" y="0"/>
                  </a:moveTo>
                  <a:lnTo>
                    <a:pt x="8" y="1104"/>
                  </a:lnTo>
                  <a:lnTo>
                    <a:pt x="560" y="1272"/>
                  </a:lnTo>
                  <a:lnTo>
                    <a:pt x="1384" y="1456"/>
                  </a:lnTo>
                  <a:lnTo>
                    <a:pt x="2344" y="1560"/>
                  </a:lnTo>
                  <a:lnTo>
                    <a:pt x="2544" y="1568"/>
                  </a:lnTo>
                  <a:lnTo>
                    <a:pt x="2536" y="1184"/>
                  </a:lnTo>
                  <a:lnTo>
                    <a:pt x="1792" y="1008"/>
                  </a:lnTo>
                  <a:lnTo>
                    <a:pt x="816" y="632"/>
                  </a:lnTo>
                  <a:lnTo>
                    <a:pt x="336" y="296"/>
                  </a:lnTo>
                  <a:lnTo>
                    <a:pt x="64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3175" cap="flat" cmpd="sng">
              <a:solidFill>
                <a:schemeClr val="bg2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7303" name="Text Box 7"/>
            <p:cNvSpPr txBox="1">
              <a:spLocks noChangeArrowheads="1"/>
            </p:cNvSpPr>
            <p:nvPr/>
          </p:nvSpPr>
          <p:spPr bwMode="auto">
            <a:xfrm rot="1241897">
              <a:off x="1998" y="2512"/>
              <a:ext cx="17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ross indicated work</a:t>
              </a:r>
            </a:p>
          </p:txBody>
        </p:sp>
      </p:grpSp>
      <p:grpSp>
        <p:nvGrpSpPr>
          <p:cNvPr id="1207304" name="Group 8"/>
          <p:cNvGrpSpPr>
            <a:grpSpLocks/>
          </p:cNvGrpSpPr>
          <p:nvPr/>
        </p:nvGrpSpPr>
        <p:grpSpPr bwMode="auto">
          <a:xfrm>
            <a:off x="2806700" y="4914900"/>
            <a:ext cx="4025900" cy="427038"/>
            <a:chOff x="1768" y="2936"/>
            <a:chExt cx="2536" cy="269"/>
          </a:xfrm>
        </p:grpSpPr>
        <p:sp>
          <p:nvSpPr>
            <p:cNvPr id="1207305" name="Freeform 9"/>
            <p:cNvSpPr>
              <a:spLocks/>
            </p:cNvSpPr>
            <p:nvPr/>
          </p:nvSpPr>
          <p:spPr bwMode="auto">
            <a:xfrm>
              <a:off x="1768" y="2944"/>
              <a:ext cx="2536" cy="248"/>
            </a:xfrm>
            <a:custGeom>
              <a:avLst/>
              <a:gdLst>
                <a:gd name="T0" fmla="*/ 0 w 2536"/>
                <a:gd name="T1" fmla="*/ 0 h 248"/>
                <a:gd name="T2" fmla="*/ 0 w 2536"/>
                <a:gd name="T3" fmla="*/ 248 h 248"/>
                <a:gd name="T4" fmla="*/ 2536 w 2536"/>
                <a:gd name="T5" fmla="*/ 240 h 248"/>
                <a:gd name="T6" fmla="*/ 2536 w 2536"/>
                <a:gd name="T7" fmla="*/ 8 h 248"/>
                <a:gd name="T8" fmla="*/ 0 w 2536"/>
                <a:gd name="T9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6" h="248">
                  <a:moveTo>
                    <a:pt x="0" y="0"/>
                  </a:moveTo>
                  <a:lnTo>
                    <a:pt x="0" y="248"/>
                  </a:lnTo>
                  <a:lnTo>
                    <a:pt x="2536" y="240"/>
                  </a:lnTo>
                  <a:lnTo>
                    <a:pt x="253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9525" cap="flat" cmpd="sng">
              <a:solidFill>
                <a:schemeClr val="bg2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7306" name="Text Box 10"/>
            <p:cNvSpPr txBox="1">
              <a:spLocks noChangeArrowheads="1"/>
            </p:cNvSpPr>
            <p:nvPr/>
          </p:nvSpPr>
          <p:spPr bwMode="auto">
            <a:xfrm>
              <a:off x="2158" y="2936"/>
              <a:ext cx="123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Pumping work</a:t>
              </a:r>
            </a:p>
          </p:txBody>
        </p:sp>
      </p:grpSp>
      <p:grpSp>
        <p:nvGrpSpPr>
          <p:cNvPr id="1207307" name="Group 11"/>
          <p:cNvGrpSpPr>
            <a:grpSpLocks/>
          </p:cNvGrpSpPr>
          <p:nvPr/>
        </p:nvGrpSpPr>
        <p:grpSpPr bwMode="auto">
          <a:xfrm>
            <a:off x="2794000" y="2806700"/>
            <a:ext cx="4013200" cy="2552700"/>
            <a:chOff x="3232" y="872"/>
            <a:chExt cx="2528" cy="1608"/>
          </a:xfrm>
        </p:grpSpPr>
        <p:sp>
          <p:nvSpPr>
            <p:cNvPr id="1207308" name="Freeform 12"/>
            <p:cNvSpPr>
              <a:spLocks/>
            </p:cNvSpPr>
            <p:nvPr/>
          </p:nvSpPr>
          <p:spPr bwMode="auto">
            <a:xfrm>
              <a:off x="3232" y="872"/>
              <a:ext cx="2528" cy="1608"/>
            </a:xfrm>
            <a:custGeom>
              <a:avLst/>
              <a:gdLst>
                <a:gd name="T0" fmla="*/ 2528 w 2528"/>
                <a:gd name="T1" fmla="*/ 1312 h 1608"/>
                <a:gd name="T2" fmla="*/ 2528 w 2528"/>
                <a:gd name="T3" fmla="*/ 1176 h 1608"/>
                <a:gd name="T4" fmla="*/ 1976 w 2528"/>
                <a:gd name="T5" fmla="*/ 1056 h 1608"/>
                <a:gd name="T6" fmla="*/ 1376 w 2528"/>
                <a:gd name="T7" fmla="*/ 864 h 1608"/>
                <a:gd name="T8" fmla="*/ 880 w 2528"/>
                <a:gd name="T9" fmla="*/ 680 h 1608"/>
                <a:gd name="T10" fmla="*/ 536 w 2528"/>
                <a:gd name="T11" fmla="*/ 456 h 1608"/>
                <a:gd name="T12" fmla="*/ 120 w 2528"/>
                <a:gd name="T13" fmla="*/ 128 h 1608"/>
                <a:gd name="T14" fmla="*/ 0 w 2528"/>
                <a:gd name="T15" fmla="*/ 0 h 1608"/>
                <a:gd name="T16" fmla="*/ 8 w 2528"/>
                <a:gd name="T17" fmla="*/ 1096 h 1608"/>
                <a:gd name="T18" fmla="*/ 440 w 2528"/>
                <a:gd name="T19" fmla="*/ 1264 h 1608"/>
                <a:gd name="T20" fmla="*/ 568 w 2528"/>
                <a:gd name="T21" fmla="*/ 1304 h 1608"/>
                <a:gd name="T22" fmla="*/ 568 w 2528"/>
                <a:gd name="T23" fmla="*/ 1352 h 1608"/>
                <a:gd name="T24" fmla="*/ 64 w 2528"/>
                <a:gd name="T25" fmla="*/ 1352 h 1608"/>
                <a:gd name="T26" fmla="*/ 0 w 2528"/>
                <a:gd name="T27" fmla="*/ 1352 h 1608"/>
                <a:gd name="T28" fmla="*/ 8 w 2528"/>
                <a:gd name="T29" fmla="*/ 1592 h 1608"/>
                <a:gd name="T30" fmla="*/ 2328 w 2528"/>
                <a:gd name="T31" fmla="*/ 1608 h 1608"/>
                <a:gd name="T32" fmla="*/ 1824 w 2528"/>
                <a:gd name="T33" fmla="*/ 1576 h 1608"/>
                <a:gd name="T34" fmla="*/ 1144 w 2528"/>
                <a:gd name="T35" fmla="*/ 1480 h 1608"/>
                <a:gd name="T36" fmla="*/ 648 w 2528"/>
                <a:gd name="T37" fmla="*/ 1384 h 1608"/>
                <a:gd name="T38" fmla="*/ 584 w 2528"/>
                <a:gd name="T39" fmla="*/ 1352 h 1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528" h="1608">
                  <a:moveTo>
                    <a:pt x="2528" y="1312"/>
                  </a:moveTo>
                  <a:lnTo>
                    <a:pt x="2528" y="1176"/>
                  </a:lnTo>
                  <a:lnTo>
                    <a:pt x="1976" y="1056"/>
                  </a:lnTo>
                  <a:lnTo>
                    <a:pt x="1376" y="864"/>
                  </a:lnTo>
                  <a:lnTo>
                    <a:pt x="880" y="680"/>
                  </a:lnTo>
                  <a:lnTo>
                    <a:pt x="536" y="456"/>
                  </a:lnTo>
                  <a:lnTo>
                    <a:pt x="120" y="128"/>
                  </a:lnTo>
                  <a:lnTo>
                    <a:pt x="0" y="0"/>
                  </a:lnTo>
                  <a:lnTo>
                    <a:pt x="8" y="1096"/>
                  </a:lnTo>
                  <a:lnTo>
                    <a:pt x="440" y="1264"/>
                  </a:lnTo>
                  <a:lnTo>
                    <a:pt x="568" y="1304"/>
                  </a:lnTo>
                  <a:lnTo>
                    <a:pt x="568" y="1352"/>
                  </a:lnTo>
                  <a:lnTo>
                    <a:pt x="64" y="1352"/>
                  </a:lnTo>
                  <a:lnTo>
                    <a:pt x="0" y="1352"/>
                  </a:lnTo>
                  <a:lnTo>
                    <a:pt x="8" y="1592"/>
                  </a:lnTo>
                  <a:lnTo>
                    <a:pt x="2328" y="1608"/>
                  </a:lnTo>
                  <a:lnTo>
                    <a:pt x="1824" y="1576"/>
                  </a:lnTo>
                  <a:lnTo>
                    <a:pt x="1144" y="1480"/>
                  </a:lnTo>
                  <a:lnTo>
                    <a:pt x="648" y="1384"/>
                  </a:lnTo>
                  <a:lnTo>
                    <a:pt x="584" y="1352"/>
                  </a:lnTo>
                </a:path>
              </a:pathLst>
            </a:custGeom>
            <a:solidFill>
              <a:srgbClr val="C0C0C0"/>
            </a:solidFill>
            <a:ln w="9525" cap="flat" cmpd="sng">
              <a:solidFill>
                <a:schemeClr val="bg2"/>
              </a:solidFill>
              <a:prstDash val="solid"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7309" name="Text Box 13"/>
            <p:cNvSpPr txBox="1">
              <a:spLocks noChangeArrowheads="1"/>
            </p:cNvSpPr>
            <p:nvPr/>
          </p:nvSpPr>
          <p:spPr bwMode="auto">
            <a:xfrm rot="1612887">
              <a:off x="3238" y="1586"/>
              <a:ext cx="1564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Tx/>
                <a:buNone/>
              </a:pPr>
              <a:r>
                <a:rPr lang="en-US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Net indicated work</a:t>
              </a:r>
            </a:p>
            <a:p>
              <a:pPr algn="ctr">
                <a:buFontTx/>
                <a:buNone/>
              </a:pPr>
              <a:r>
                <a:rPr lang="en-US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(+)</a:t>
              </a:r>
            </a:p>
          </p:txBody>
        </p:sp>
        <p:sp>
          <p:nvSpPr>
            <p:cNvPr id="1207310" name="Text Box 14"/>
            <p:cNvSpPr txBox="1">
              <a:spLocks noChangeArrowheads="1"/>
            </p:cNvSpPr>
            <p:nvPr/>
          </p:nvSpPr>
          <p:spPr bwMode="auto">
            <a:xfrm>
              <a:off x="3486" y="2176"/>
              <a:ext cx="29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2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(-)</a:t>
              </a:r>
              <a:endParaRPr lang="en-US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4312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7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07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07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07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07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07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 dirty="0"/>
          </a:p>
        </p:txBody>
      </p:sp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48754" y="170639"/>
            <a:ext cx="8293100" cy="381000"/>
          </a:xfrm>
        </p:spPr>
        <p:txBody>
          <a:bodyPr/>
          <a:lstStyle/>
          <a:p>
            <a:r>
              <a:rPr lang="en-US" sz="2600" dirty="0"/>
              <a:t>Real engine P-V diagram</a:t>
            </a:r>
            <a:endParaRPr lang="en-US" dirty="0"/>
          </a:p>
        </p:txBody>
      </p:sp>
      <p:graphicFrame>
        <p:nvGraphicFramePr>
          <p:cNvPr id="16" name="Char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6595761"/>
              </p:ext>
            </p:extLst>
          </p:nvPr>
        </p:nvGraphicFramePr>
        <p:xfrm>
          <a:off x="1391479" y="861391"/>
          <a:ext cx="7752521" cy="53229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2815535" y="1115390"/>
            <a:ext cx="11044" cy="4461566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7912100" y="1113181"/>
            <a:ext cx="11044" cy="4461566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949701" y="1300615"/>
            <a:ext cx="3169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dirty="0">
                <a:solidFill>
                  <a:srgbClr val="0000FF"/>
                </a:solidFill>
                <a:effectLst/>
              </a:rPr>
              <a:t>Displacement volum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5251" y="1381847"/>
            <a:ext cx="16918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dirty="0">
                <a:solidFill>
                  <a:srgbClr val="0000FF"/>
                </a:solidFill>
                <a:effectLst/>
              </a:rPr>
              <a:t>Clearance   volume</a:t>
            </a:r>
          </a:p>
        </p:txBody>
      </p:sp>
      <p:cxnSp>
        <p:nvCxnSpPr>
          <p:cNvPr id="7" name="Straight Connector 6"/>
          <p:cNvCxnSpPr>
            <a:cxnSpLocks/>
          </p:cNvCxnSpPr>
          <p:nvPr/>
        </p:nvCxnSpPr>
        <p:spPr bwMode="auto">
          <a:xfrm flipH="1">
            <a:off x="1568175" y="1292087"/>
            <a:ext cx="982870" cy="258768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4249533" y="2716028"/>
            <a:ext cx="229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800" i="1" dirty="0">
                <a:solidFill>
                  <a:srgbClr val="0000FF"/>
                </a:solidFill>
                <a:effectLst/>
              </a:rPr>
              <a:t>Expansion stroke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4128051" y="3004285"/>
            <a:ext cx="307009" cy="453717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rgbClr val="666633"/>
            </a:solidFill>
            <a:prstDash val="solid"/>
            <a:miter lim="800000"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5349463" y="3902766"/>
            <a:ext cx="28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800" i="1" dirty="0">
                <a:solidFill>
                  <a:srgbClr val="0000FF"/>
                </a:solidFill>
                <a:effectLst/>
              </a:rPr>
              <a:t>Compression stroke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4845571" y="4177879"/>
            <a:ext cx="865807" cy="956367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 flipH="1" flipV="1">
            <a:off x="3147392" y="3909390"/>
            <a:ext cx="132522" cy="276087"/>
          </a:xfrm>
          <a:prstGeom prst="straightConnector1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 flipH="1" flipV="1">
            <a:off x="4128052" y="4923183"/>
            <a:ext cx="267252" cy="79512"/>
          </a:xfrm>
          <a:prstGeom prst="straightConnector1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 flipH="1">
            <a:off x="4249533" y="5234608"/>
            <a:ext cx="245163" cy="8835"/>
          </a:xfrm>
          <a:prstGeom prst="straightConnector1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 flipH="1">
            <a:off x="6979479" y="5364923"/>
            <a:ext cx="279400" cy="2207"/>
          </a:xfrm>
          <a:prstGeom prst="straightConnector1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2904435" y="2341216"/>
            <a:ext cx="3313" cy="307011"/>
          </a:xfrm>
          <a:prstGeom prst="straightConnector1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TextBox 40"/>
          <p:cNvSpPr txBox="1"/>
          <p:nvPr/>
        </p:nvSpPr>
        <p:spPr>
          <a:xfrm>
            <a:off x="2020959" y="5910471"/>
            <a:ext cx="2171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800" i="1" dirty="0">
                <a:solidFill>
                  <a:srgbClr val="0000FF"/>
                </a:solidFill>
                <a:effectLst/>
              </a:rPr>
              <a:t>Intake stroke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 flipH="1">
            <a:off x="3810000" y="5488608"/>
            <a:ext cx="353391" cy="585305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2293457" y="4456859"/>
            <a:ext cx="1373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800" i="1" dirty="0">
                <a:solidFill>
                  <a:srgbClr val="0000FF"/>
                </a:solidFill>
                <a:effectLst/>
              </a:rPr>
              <a:t>Exhaust stroke</a:t>
            </a:r>
          </a:p>
        </p:txBody>
      </p:sp>
      <p:cxnSp>
        <p:nvCxnSpPr>
          <p:cNvPr id="48" name="Straight Connector 47"/>
          <p:cNvCxnSpPr/>
          <p:nvPr/>
        </p:nvCxnSpPr>
        <p:spPr bwMode="auto">
          <a:xfrm flipH="1" flipV="1">
            <a:off x="3410228" y="4834834"/>
            <a:ext cx="543339" cy="377687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/>
          <p:cNvCxnSpPr/>
          <p:nvPr/>
        </p:nvCxnSpPr>
        <p:spPr bwMode="auto">
          <a:xfrm>
            <a:off x="1479827" y="5223564"/>
            <a:ext cx="2308086" cy="1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Box 54"/>
          <p:cNvSpPr txBox="1"/>
          <p:nvPr/>
        </p:nvSpPr>
        <p:spPr>
          <a:xfrm>
            <a:off x="-17888" y="4461253"/>
            <a:ext cx="176033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i="1" dirty="0">
                <a:solidFill>
                  <a:srgbClr val="0000FF"/>
                </a:solidFill>
                <a:effectLst/>
              </a:rPr>
              <a:t>Exhaust pressure ≈ 1 </a:t>
            </a:r>
            <a:r>
              <a:rPr lang="en-US" sz="1600" i="1" dirty="0" err="1">
                <a:solidFill>
                  <a:srgbClr val="0000FF"/>
                </a:solidFill>
                <a:effectLst/>
              </a:rPr>
              <a:t>atm</a:t>
            </a:r>
            <a:endParaRPr lang="en-US" sz="1600" i="1" dirty="0">
              <a:solidFill>
                <a:srgbClr val="0000FF"/>
              </a:solidFill>
              <a:effectLst/>
            </a:endParaRPr>
          </a:p>
        </p:txBody>
      </p:sp>
      <p:cxnSp>
        <p:nvCxnSpPr>
          <p:cNvPr id="57" name="Straight Connector 56"/>
          <p:cNvCxnSpPr/>
          <p:nvPr/>
        </p:nvCxnSpPr>
        <p:spPr bwMode="auto">
          <a:xfrm flipH="1" flipV="1">
            <a:off x="1466575" y="5000487"/>
            <a:ext cx="322468" cy="223078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 bwMode="auto">
          <a:xfrm>
            <a:off x="1488662" y="5464312"/>
            <a:ext cx="2308086" cy="1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ysDash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TextBox 59"/>
          <p:cNvSpPr txBox="1"/>
          <p:nvPr/>
        </p:nvSpPr>
        <p:spPr>
          <a:xfrm>
            <a:off x="0" y="5572538"/>
            <a:ext cx="1645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i="1" dirty="0">
                <a:solidFill>
                  <a:srgbClr val="0000FF"/>
                </a:solidFill>
                <a:effectLst/>
              </a:rPr>
              <a:t>Intake pressure ≈ 0.3 </a:t>
            </a:r>
            <a:r>
              <a:rPr lang="en-US" sz="1600" i="1" dirty="0" err="1">
                <a:solidFill>
                  <a:srgbClr val="0000FF"/>
                </a:solidFill>
                <a:effectLst/>
              </a:rPr>
              <a:t>atm</a:t>
            </a:r>
            <a:endParaRPr lang="en-US" sz="1600" i="1" dirty="0">
              <a:solidFill>
                <a:srgbClr val="0000FF"/>
              </a:solidFill>
              <a:effectLst/>
            </a:endParaRPr>
          </a:p>
        </p:txBody>
      </p:sp>
      <p:cxnSp>
        <p:nvCxnSpPr>
          <p:cNvPr id="61" name="Straight Connector 60"/>
          <p:cNvCxnSpPr/>
          <p:nvPr/>
        </p:nvCxnSpPr>
        <p:spPr bwMode="auto">
          <a:xfrm flipH="1">
            <a:off x="1568175" y="5466522"/>
            <a:ext cx="309216" cy="287131"/>
          </a:xfrm>
          <a:prstGeom prst="lin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7788234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cated vs. brake work or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4609" y="633248"/>
            <a:ext cx="4380879" cy="5764212"/>
          </a:xfrm>
        </p:spPr>
        <p:txBody>
          <a:bodyPr/>
          <a:lstStyle/>
          <a:p>
            <a:r>
              <a:rPr lang="en-US" sz="2000" dirty="0"/>
              <a:t>Indicated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Measure cylinder P vs. time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Measure crank angle vs. time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Translate crank angle to volume (V) with engine geometry (piston / crankshaft / connecting rod)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Plot P vs. V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∫ </a:t>
            </a:r>
            <a:r>
              <a:rPr lang="en-US" sz="1800" dirty="0" err="1"/>
              <a:t>PdV</a:t>
            </a:r>
            <a:r>
              <a:rPr lang="en-US" sz="1800" dirty="0"/>
              <a:t> = indicated work (W</a:t>
            </a:r>
            <a:r>
              <a:rPr lang="en-US" sz="1800" baseline="-25000" dirty="0"/>
              <a:t>ind</a:t>
            </a:r>
            <a:r>
              <a:rPr lang="en-US" sz="1800" dirty="0"/>
              <a:t>)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Power = </a:t>
            </a:r>
            <a:r>
              <a:rPr lang="en-US" sz="1800" dirty="0" err="1"/>
              <a:t>W</a:t>
            </a:r>
            <a:r>
              <a:rPr lang="en-US" sz="1800" baseline="-25000" dirty="0" err="1"/>
              <a:t>ind</a:t>
            </a:r>
            <a:r>
              <a:rPr lang="en-US" sz="1800" dirty="0" err="1"/>
              <a:t>N</a:t>
            </a:r>
            <a:r>
              <a:rPr lang="en-US" sz="1800" dirty="0"/>
              <a:t>/n</a:t>
            </a:r>
          </a:p>
          <a:p>
            <a:pPr lvl="1"/>
            <a:endParaRPr lang="en-US" sz="1800" dirty="0"/>
          </a:p>
          <a:p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34256" y="673352"/>
            <a:ext cx="4655135" cy="5764212"/>
          </a:xfrm>
        </p:spPr>
        <p:txBody>
          <a:bodyPr/>
          <a:lstStyle/>
          <a:p>
            <a:r>
              <a:rPr lang="en-US" sz="2000" dirty="0"/>
              <a:t>Brake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Connect engine to dynamometer (e.g., electrical generator) to simulate load that vehicle puts on engine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Measure torque required to spin generator at a particular speed (N)</a:t>
            </a:r>
          </a:p>
          <a:p>
            <a:pPr marL="452438" lvl="1" indent="-220663"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>
                <a:solidFill>
                  <a:srgbClr val="0000FF"/>
                </a:solidFill>
              </a:rPr>
              <a:t>Power = Torque x N / 5252 </a:t>
            </a:r>
          </a:p>
          <a:p>
            <a:pPr marL="231775" lvl="1" indent="0">
              <a:buNone/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>
                <a:solidFill>
                  <a:srgbClr val="0000FF"/>
                </a:solidFill>
              </a:rPr>
              <a:t>	  </a:t>
            </a:r>
            <a:r>
              <a:rPr lang="en-US" sz="1800" dirty="0"/>
              <a:t>(when Power in </a:t>
            </a:r>
            <a:r>
              <a:rPr lang="en-US" sz="1800" dirty="0" err="1"/>
              <a:t>hp</a:t>
            </a:r>
            <a:r>
              <a:rPr lang="en-US" sz="1800" dirty="0"/>
              <a:t>, Torque in </a:t>
            </a:r>
            <a:r>
              <a:rPr lang="en-US" sz="1800" dirty="0" err="1"/>
              <a:t>ft</a:t>
            </a:r>
            <a:r>
              <a:rPr lang="en-US" sz="1800" dirty="0"/>
              <a:t> </a:t>
            </a:r>
            <a:r>
              <a:rPr lang="en-US" sz="1800" dirty="0" err="1"/>
              <a:t>lbf</a:t>
            </a:r>
            <a:endParaRPr lang="en-US" sz="1800" dirty="0"/>
          </a:p>
          <a:p>
            <a:pPr marL="231775" lvl="1" indent="0">
              <a:buNone/>
              <a:tabLst>
                <a:tab pos="346075" algn="l"/>
                <a:tab pos="452438" algn="l"/>
                <a:tab pos="1092200" algn="l"/>
                <a:tab pos="1595438" algn="l"/>
              </a:tabLst>
            </a:pPr>
            <a:r>
              <a:rPr lang="en-US" sz="1800" dirty="0"/>
              <a:t>      and N in rev/min)</a:t>
            </a:r>
          </a:p>
          <a:p>
            <a:pPr lvl="1"/>
            <a:endParaRPr lang="en-US" sz="1600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230580"/>
              </p:ext>
            </p:extLst>
          </p:nvPr>
        </p:nvGraphicFramePr>
        <p:xfrm>
          <a:off x="186083" y="3290957"/>
          <a:ext cx="4275483" cy="3302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8" name="Picture 7" descr="X-Series Application 3-web.jpg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13" t="12568" r="8501" b="1875"/>
          <a:stretch/>
        </p:blipFill>
        <p:spPr>
          <a:xfrm>
            <a:off x="4664107" y="3429000"/>
            <a:ext cx="4325284" cy="281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95922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700088"/>
            <a:ext cx="8705850" cy="5764212"/>
          </a:xfrm>
        </p:spPr>
        <p:txBody>
          <a:bodyPr/>
          <a:lstStyle/>
          <a:p>
            <a:r>
              <a:rPr lang="en-US" dirty="0"/>
              <a:t>Mechanical efficiency </a:t>
            </a:r>
            <a:r>
              <a:rPr lang="en-US" altLang="ja-JP" dirty="0"/>
              <a:t>- measure of importance of friction loss</a:t>
            </a:r>
          </a:p>
          <a:p>
            <a:pPr marL="0" indent="0">
              <a:buNone/>
            </a:pPr>
            <a:r>
              <a:rPr lang="en-US" dirty="0"/>
              <a:t>	= (brake work or power) / (indicated work or power) </a:t>
            </a:r>
          </a:p>
          <a:p>
            <a:r>
              <a:rPr lang="en-US" dirty="0"/>
              <a:t>Thermal efficiency (</a:t>
            </a:r>
            <a:r>
              <a:rPr lang="en-US" dirty="0">
                <a:sym typeface="Symbol" charset="0"/>
              </a:rPr>
              <a:t></a:t>
            </a:r>
            <a:r>
              <a:rPr lang="en-US" baseline="-25000" dirty="0" err="1">
                <a:sym typeface="Symbol" charset="0"/>
              </a:rPr>
              <a:t>th</a:t>
            </a:r>
            <a:r>
              <a:rPr lang="en-US" dirty="0"/>
              <a:t>) = (what you get / what you pay for) = (power </a:t>
            </a:r>
            <a:r>
              <a:rPr lang="en-US" dirty="0" err="1"/>
              <a:t>ouput</a:t>
            </a:r>
            <a:r>
              <a:rPr lang="en-US" dirty="0"/>
              <a:t>) / (fuel heating value input)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r>
              <a:rPr lang="en-US" dirty="0"/>
              <a:t>Specific fuel consumption (</a:t>
            </a:r>
            <a:r>
              <a:rPr lang="en-US" dirty="0" err="1"/>
              <a:t>i</a:t>
            </a:r>
            <a:r>
              <a:rPr lang="en-US" dirty="0"/>
              <a:t> = indicated, b = brake)</a:t>
            </a:r>
          </a:p>
          <a:p>
            <a:endParaRPr lang="en-US" dirty="0">
              <a:solidFill>
                <a:srgbClr val="ED181E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ED181E"/>
              </a:solidFill>
            </a:endParaRPr>
          </a:p>
          <a:p>
            <a:pPr lvl="1">
              <a:buFont typeface="Wingdings" charset="0"/>
              <a:buNone/>
            </a:pPr>
            <a:r>
              <a:rPr lang="en-US" dirty="0">
                <a:solidFill>
                  <a:srgbClr val="008000"/>
                </a:solidFill>
              </a:rPr>
              <a:t>units usually pounds of fuel per horsepower-hour (yuk!)</a:t>
            </a:r>
          </a:p>
          <a:p>
            <a:r>
              <a:rPr lang="en-US" dirty="0"/>
              <a:t>Combining the above definitions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121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04190"/>
              </p:ext>
            </p:extLst>
          </p:nvPr>
        </p:nvGraphicFramePr>
        <p:xfrm>
          <a:off x="1677988" y="2192805"/>
          <a:ext cx="43259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8" name="Equation" r:id="rId4" imgW="2438400" imgH="406400" progId="Equation.3">
                  <p:embed/>
                </p:oleObj>
              </mc:Choice>
              <mc:Fallback>
                <p:oleObj name="Equation" r:id="rId4" imgW="2438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192805"/>
                        <a:ext cx="43259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060"/>
              </p:ext>
            </p:extLst>
          </p:nvPr>
        </p:nvGraphicFramePr>
        <p:xfrm>
          <a:off x="1447800" y="3241893"/>
          <a:ext cx="468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9" name="Equation" r:id="rId6" imgW="2641600" imgH="393700" progId="Equation.3">
                  <p:embed/>
                </p:oleObj>
              </mc:Choice>
              <mc:Fallback>
                <p:oleObj name="Equation" r:id="rId6" imgW="264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41893"/>
                        <a:ext cx="468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46746"/>
              </p:ext>
            </p:extLst>
          </p:nvPr>
        </p:nvGraphicFramePr>
        <p:xfrm>
          <a:off x="1446975" y="4638386"/>
          <a:ext cx="3446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0" name="Equation" r:id="rId8" imgW="1943100" imgH="406400" progId="Equation.3">
                  <p:embed/>
                </p:oleObj>
              </mc:Choice>
              <mc:Fallback>
                <p:oleObj name="Equation" r:id="rId8" imgW="1943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975" y="4638386"/>
                        <a:ext cx="34464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55039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170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0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Classification of unsteady-flow engines</a:t>
            </a:r>
          </a:p>
          <a:p>
            <a:r>
              <a:rPr lang="en-US" sz="2200" dirty="0"/>
              <a:t>Basic operating principles</a:t>
            </a:r>
          </a:p>
          <a:p>
            <a:pPr lvl="1"/>
            <a:r>
              <a:rPr lang="en-US" sz="2000" dirty="0"/>
              <a:t>Premixed-charge (gasoline) 4-stroke</a:t>
            </a:r>
          </a:p>
          <a:p>
            <a:pPr lvl="1"/>
            <a:r>
              <a:rPr lang="en-US" sz="2000" dirty="0"/>
              <a:t>Premixed-charge (gasoline) 2-stroke</a:t>
            </a:r>
          </a:p>
          <a:p>
            <a:pPr lvl="1"/>
            <a:r>
              <a:rPr lang="en-US" sz="2000" dirty="0"/>
              <a:t>Premixed-charge (gasoline) rotary or </a:t>
            </a:r>
            <a:r>
              <a:rPr lang="en-US" sz="2000" dirty="0" err="1"/>
              <a:t>Wankel</a:t>
            </a:r>
            <a:endParaRPr lang="en-US" sz="2000" dirty="0"/>
          </a:p>
          <a:p>
            <a:pPr lvl="1"/>
            <a:r>
              <a:rPr lang="en-US" sz="2000" dirty="0"/>
              <a:t>Nonpremixed-charge (Diesel) 4-stroke</a:t>
            </a:r>
          </a:p>
          <a:p>
            <a:pPr lvl="1"/>
            <a:r>
              <a:rPr lang="en-US" sz="2000" dirty="0"/>
              <a:t>Nonpremixed-charge (Diesel) 2-stroke</a:t>
            </a:r>
          </a:p>
          <a:p>
            <a:r>
              <a:rPr lang="en-US" sz="2200" dirty="0"/>
              <a:t>Design and performance parameters</a:t>
            </a:r>
          </a:p>
          <a:p>
            <a:pPr lvl="1"/>
            <a:r>
              <a:rPr lang="en-US" sz="2000" dirty="0"/>
              <a:t>Compression ratio, displacement, bore, stroke</a:t>
            </a:r>
          </a:p>
          <a:p>
            <a:pPr lvl="1"/>
            <a:r>
              <a:rPr lang="en-US" sz="2000" dirty="0"/>
              <a:t>Power, torque, work, Mean Effective Pressure</a:t>
            </a:r>
          </a:p>
          <a:p>
            <a:pPr lvl="1"/>
            <a:r>
              <a:rPr lang="en-US" sz="2000" dirty="0"/>
              <a:t>Thermal efficiency</a:t>
            </a:r>
          </a:p>
          <a:p>
            <a:pPr lvl="1"/>
            <a:r>
              <a:rPr lang="en-US" sz="2000" dirty="0"/>
              <a:t>Volumetric efficiency</a:t>
            </a:r>
          </a:p>
          <a:p>
            <a:pPr lvl="1"/>
            <a:r>
              <a:rPr lang="en-US" sz="2000" dirty="0"/>
              <a:t>Emissions</a:t>
            </a:r>
          </a:p>
        </p:txBody>
      </p:sp>
    </p:spTree>
    <p:extLst>
      <p:ext uri="{BB962C8B-B14F-4D97-AF65-F5344CB8AC3E}">
        <p14:creationId xmlns:p14="http://schemas.microsoft.com/office/powerpoint/2010/main" val="370810049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700088"/>
            <a:ext cx="8705850" cy="5764212"/>
          </a:xfrm>
        </p:spPr>
        <p:txBody>
          <a:bodyPr/>
          <a:lstStyle/>
          <a:p>
            <a:r>
              <a:rPr lang="en-US" dirty="0"/>
              <a:t>Volumetric efficiency (</a:t>
            </a:r>
            <a:r>
              <a:rPr lang="en-US" dirty="0">
                <a:sym typeface="Symbol" charset="0"/>
              </a:rPr>
              <a:t></a:t>
            </a:r>
            <a:r>
              <a:rPr lang="en-US" baseline="-25000" dirty="0">
                <a:sym typeface="Symbol" charset="0"/>
              </a:rPr>
              <a:t>v</a:t>
            </a:r>
            <a:r>
              <a:rPr lang="en-US" dirty="0"/>
              <a:t>) = (mass of air actually drawn into cylinder) / (mass of air that ideally could be drawn into cylinder) </a:t>
            </a:r>
          </a:p>
          <a:p>
            <a:pPr marL="0" indent="0">
              <a:lnSpc>
                <a:spcPct val="130000"/>
              </a:lnSpc>
              <a:buNone/>
            </a:pPr>
            <a:endParaRPr lang="en-US" dirty="0"/>
          </a:p>
          <a:p>
            <a:pPr marL="0" indent="0">
              <a:lnSpc>
                <a:spcPct val="130000"/>
              </a:lnSpc>
              <a:buNone/>
            </a:pPr>
            <a:endParaRPr lang="en-US" sz="1400" dirty="0"/>
          </a:p>
          <a:p>
            <a:pPr>
              <a:buFont typeface="Wingdings" charset="0"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8000"/>
                </a:solidFill>
              </a:rPr>
              <a:t>where </a:t>
            </a:r>
            <a:r>
              <a:rPr lang="en-US" dirty="0">
                <a:solidFill>
                  <a:srgbClr val="008000"/>
                </a:solidFill>
                <a:sym typeface="Symbol" charset="0"/>
              </a:rPr>
              <a:t></a:t>
            </a:r>
            <a:r>
              <a:rPr lang="en-US" baseline="-25000" dirty="0">
                <a:solidFill>
                  <a:srgbClr val="008000"/>
                </a:solidFill>
                <a:sym typeface="Symbol" charset="0"/>
              </a:rPr>
              <a:t>air</a:t>
            </a:r>
            <a:r>
              <a:rPr lang="en-US" dirty="0">
                <a:solidFill>
                  <a:srgbClr val="008000"/>
                </a:solidFill>
                <a:sym typeface="Symbol" charset="0"/>
              </a:rPr>
              <a:t> is at ambient conditions = </a:t>
            </a:r>
            <a:r>
              <a:rPr lang="en-US" dirty="0" err="1">
                <a:solidFill>
                  <a:srgbClr val="008000"/>
                </a:solidFill>
                <a:sym typeface="Symbol" charset="0"/>
              </a:rPr>
              <a:t>P</a:t>
            </a:r>
            <a:r>
              <a:rPr lang="en-US" baseline="-25000" dirty="0" err="1">
                <a:solidFill>
                  <a:srgbClr val="008000"/>
                </a:solidFill>
                <a:sym typeface="Symbol" charset="0"/>
              </a:rPr>
              <a:t>ambient</a:t>
            </a:r>
            <a:r>
              <a:rPr lang="en-US" dirty="0">
                <a:solidFill>
                  <a:srgbClr val="008000"/>
                </a:solidFill>
                <a:sym typeface="Symbol" charset="0"/>
              </a:rPr>
              <a:t>/</a:t>
            </a:r>
            <a:r>
              <a:rPr lang="en-US" dirty="0" err="1">
                <a:solidFill>
                  <a:srgbClr val="008000"/>
                </a:solidFill>
                <a:sym typeface="Symbol" charset="0"/>
              </a:rPr>
              <a:t>RT</a:t>
            </a:r>
            <a:r>
              <a:rPr lang="en-US" baseline="-25000" dirty="0" err="1">
                <a:solidFill>
                  <a:srgbClr val="008000"/>
                </a:solidFill>
                <a:sym typeface="Symbol" charset="0"/>
              </a:rPr>
              <a:t>ambient</a:t>
            </a:r>
            <a:endParaRPr lang="en-US" dirty="0"/>
          </a:p>
          <a:p>
            <a:r>
              <a:rPr lang="en-US" dirty="0"/>
              <a:t>Volumetric efficiency indicates how well the engine </a:t>
            </a:r>
            <a:r>
              <a:rPr lang="en-US" altLang="ja-JP" dirty="0"/>
              <a:t>"</a:t>
            </a:r>
            <a:r>
              <a:rPr lang="en-US" dirty="0"/>
              <a:t>breathes</a:t>
            </a:r>
            <a:r>
              <a:rPr lang="en-US" altLang="ja-JP" dirty="0"/>
              <a:t>"</a:t>
            </a:r>
            <a:r>
              <a:rPr lang="en-US" dirty="0"/>
              <a:t> - what lowers </a:t>
            </a:r>
            <a:r>
              <a:rPr lang="en-US" dirty="0">
                <a:sym typeface="Symbol" charset="0"/>
              </a:rPr>
              <a:t></a:t>
            </a:r>
            <a:r>
              <a:rPr lang="en-US" baseline="-25000" dirty="0">
                <a:sym typeface="Symbol" charset="0"/>
              </a:rPr>
              <a:t>v</a:t>
            </a:r>
            <a:r>
              <a:rPr lang="en-US" dirty="0"/>
              <a:t> below 100%?</a:t>
            </a:r>
          </a:p>
          <a:p>
            <a:pPr lvl="1"/>
            <a:r>
              <a:rPr lang="en-US" altLang="ja-JP" dirty="0"/>
              <a:t>Throttling (intentional pressure drop with a valve to reduce air mass flow, thus power)</a:t>
            </a:r>
            <a:endParaRPr lang="en-US" dirty="0"/>
          </a:p>
          <a:p>
            <a:pPr lvl="1"/>
            <a:r>
              <a:rPr lang="en-US" dirty="0"/>
              <a:t>(Undesired) pressure drops in intake manifold &amp; intake valves</a:t>
            </a:r>
          </a:p>
          <a:p>
            <a:pPr lvl="1"/>
            <a:r>
              <a:rPr lang="en-US" dirty="0"/>
              <a:t>(Undesired) temperature rise due to heating of air in intake system</a:t>
            </a:r>
          </a:p>
          <a:p>
            <a:pPr lvl="1"/>
            <a:r>
              <a:rPr lang="en-US" dirty="0"/>
              <a:t>Volume occupied by fuel</a:t>
            </a:r>
          </a:p>
          <a:p>
            <a:pPr lvl="1"/>
            <a:r>
              <a:rPr lang="en-US" dirty="0"/>
              <a:t>Non-ideal valve timing</a:t>
            </a:r>
          </a:p>
          <a:p>
            <a:pPr lvl="1"/>
            <a:r>
              <a:rPr lang="en-US" altLang="ja-JP" dirty="0"/>
              <a:t>"</a:t>
            </a:r>
            <a:r>
              <a:rPr lang="en-US" dirty="0"/>
              <a:t>Choking</a:t>
            </a:r>
            <a:r>
              <a:rPr lang="en-US" altLang="ja-JP" dirty="0"/>
              <a:t>"</a:t>
            </a:r>
            <a:r>
              <a:rPr lang="en-US" dirty="0"/>
              <a:t> (air flow reaching speed of sound) in part of intake system having smallest area (passing intake valves)</a:t>
            </a:r>
          </a:p>
          <a:p>
            <a:r>
              <a:rPr lang="en-US" dirty="0"/>
              <a:t>Will be &gt; 100% with turbocharging or supercharging</a:t>
            </a:r>
          </a:p>
          <a:p>
            <a:r>
              <a:rPr lang="en-US" dirty="0"/>
              <a:t>See Heywood (2</a:t>
            </a:r>
            <a:r>
              <a:rPr lang="en-US" baseline="30000" dirty="0"/>
              <a:t>nd</a:t>
            </a:r>
            <a:r>
              <a:rPr lang="en-US" dirty="0"/>
              <a:t> ed., p. 228) for good summary of these effects</a:t>
            </a:r>
          </a:p>
        </p:txBody>
      </p:sp>
      <p:graphicFrame>
        <p:nvGraphicFramePr>
          <p:cNvPr id="1213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12033"/>
              </p:ext>
            </p:extLst>
          </p:nvPr>
        </p:nvGraphicFramePr>
        <p:xfrm>
          <a:off x="2270684" y="1445248"/>
          <a:ext cx="2442403" cy="76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2" name="Equation" r:id="rId4" imgW="1295400" imgH="406400" progId="Equation.3">
                  <p:embed/>
                </p:oleObj>
              </mc:Choice>
              <mc:Fallback>
                <p:oleObj name="Equation" r:id="rId4" imgW="1295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684" y="1445248"/>
                        <a:ext cx="2442403" cy="765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94789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617792"/>
            <a:ext cx="8705850" cy="5764212"/>
          </a:xfrm>
        </p:spPr>
        <p:txBody>
          <a:bodyPr/>
          <a:lstStyle/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Mean effective pressure (MEP)</a:t>
            </a:r>
          </a:p>
          <a:p>
            <a:pPr>
              <a:lnSpc>
                <a:spcPct val="11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dirty="0"/>
          </a:p>
          <a:p>
            <a:pPr>
              <a:lnSpc>
                <a:spcPct val="11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dirty="0"/>
          </a:p>
          <a:p>
            <a:pPr marL="0" indent="0"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8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Power could be brake, indicated, friction or pumping power, leading to BMEP, IMEP, FMEP, PMEP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Note Power = Torque x 2πN, thus 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dirty="0">
              <a:solidFill>
                <a:srgbClr val="ED181E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1600" dirty="0">
                <a:solidFill>
                  <a:srgbClr val="ED181E"/>
                </a:solidFill>
              </a:rPr>
              <a:t>		</a:t>
            </a:r>
          </a:p>
          <a:p>
            <a:r>
              <a:rPr lang="en-US" dirty="0"/>
              <a:t>MEP is useful for 2 reasons</a:t>
            </a:r>
            <a:endParaRPr lang="en-US" sz="2400" dirty="0"/>
          </a:p>
          <a:p>
            <a:pPr lvl="1"/>
            <a:r>
              <a:rPr lang="en-US" dirty="0"/>
              <a:t>Since it</a:t>
            </a:r>
            <a:r>
              <a:rPr lang="fr-FR" dirty="0"/>
              <a:t>'</a:t>
            </a:r>
            <a:r>
              <a:rPr lang="en-US" dirty="0"/>
              <a:t>s proportional to power or work, we can add and subtract pressures just like power or work</a:t>
            </a:r>
          </a:p>
          <a:p>
            <a:pPr lvl="1"/>
            <a:r>
              <a:rPr lang="en-US" dirty="0"/>
              <a:t>(More important) it normalizes out the effects of engine size (</a:t>
            </a:r>
            <a:r>
              <a:rPr lang="en-US" dirty="0" err="1"/>
              <a:t>V</a:t>
            </a:r>
            <a:r>
              <a:rPr lang="en-US" baseline="-25000" dirty="0" err="1"/>
              <a:t>d</a:t>
            </a:r>
            <a:r>
              <a:rPr lang="en-US" dirty="0"/>
              <a:t>), speed (N) and 2-stroke vs. 4-stroke (n) – parameter for comparing different engines and operating conditions</a:t>
            </a:r>
          </a:p>
          <a:p>
            <a:r>
              <a:rPr lang="en-US" dirty="0"/>
              <a:t>Typical 4-stroke engine, IMEP ≈ 120 </a:t>
            </a:r>
            <a:r>
              <a:rPr lang="en-US" dirty="0" err="1"/>
              <a:t>lb</a:t>
            </a:r>
            <a:r>
              <a:rPr lang="en-US" dirty="0"/>
              <a:t>/in</a:t>
            </a:r>
            <a:r>
              <a:rPr lang="en-US" baseline="30000" dirty="0"/>
              <a:t>2</a:t>
            </a:r>
            <a:r>
              <a:rPr lang="en-US" dirty="0"/>
              <a:t> ≈ 10 </a:t>
            </a:r>
            <a:r>
              <a:rPr lang="en-US" dirty="0" err="1"/>
              <a:t>atm</a:t>
            </a:r>
            <a:r>
              <a:rPr lang="en-US" dirty="0"/>
              <a:t> - how to get more?  </a:t>
            </a:r>
            <a:r>
              <a:rPr lang="en-US" dirty="0">
                <a:solidFill>
                  <a:srgbClr val="ED181E"/>
                </a:solidFill>
              </a:rPr>
              <a:t>Turbocharge</a:t>
            </a:r>
            <a:r>
              <a:rPr lang="en-US" dirty="0"/>
              <a:t> - increase </a:t>
            </a:r>
            <a:r>
              <a:rPr lang="en-US" dirty="0" err="1"/>
              <a:t>P</a:t>
            </a:r>
            <a:r>
              <a:rPr lang="en-US" baseline="-25000" dirty="0" err="1"/>
              <a:t>intake</a:t>
            </a:r>
            <a:r>
              <a:rPr lang="en-US" dirty="0"/>
              <a:t> above 1 </a:t>
            </a:r>
            <a:r>
              <a:rPr lang="en-US" dirty="0" err="1"/>
              <a:t>atm</a:t>
            </a:r>
            <a:r>
              <a:rPr lang="en-US" dirty="0"/>
              <a:t>, more fuel &amp; air stuffed into cylinder, more heat release, more power</a:t>
            </a:r>
            <a:endParaRPr lang="en-US" sz="2400" dirty="0"/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dirty="0">
              <a:solidFill>
                <a:srgbClr val="ED181E"/>
              </a:solidFill>
            </a:endParaRP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dirty="0"/>
          </a:p>
        </p:txBody>
      </p:sp>
      <p:graphicFrame>
        <p:nvGraphicFramePr>
          <p:cNvPr id="1215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53739"/>
              </p:ext>
            </p:extLst>
          </p:nvPr>
        </p:nvGraphicFramePr>
        <p:xfrm>
          <a:off x="582167" y="1018317"/>
          <a:ext cx="7646087" cy="9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6" name="Equation" r:id="rId4" imgW="4267200" imgH="508000" progId="Equation.DSMT4">
                  <p:embed/>
                </p:oleObj>
              </mc:Choice>
              <mc:Fallback>
                <p:oleObj name="Equation" r:id="rId4" imgW="4267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67" y="1018317"/>
                        <a:ext cx="7646087" cy="911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5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72803"/>
              </p:ext>
            </p:extLst>
          </p:nvPr>
        </p:nvGraphicFramePr>
        <p:xfrm>
          <a:off x="664464" y="2936557"/>
          <a:ext cx="2276217" cy="60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7" name="Equation" r:id="rId6" imgW="1346200" imgH="355600" progId="Equation.3">
                  <p:embed/>
                </p:oleObj>
              </mc:Choice>
              <mc:Fallback>
                <p:oleObj name="Equation" r:id="rId6" imgW="1346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64" y="2936557"/>
                        <a:ext cx="2276217" cy="60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05592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700088"/>
            <a:ext cx="8705850" cy="5764212"/>
          </a:xfrm>
        </p:spPr>
        <p:txBody>
          <a:bodyPr/>
          <a:lstStyle/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MEP is useful for 2 reasons</a:t>
            </a:r>
            <a:endParaRPr lang="en-US" sz="2400" dirty="0"/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Since it</a:t>
            </a:r>
            <a:r>
              <a:rPr lang="fr-FR" dirty="0"/>
              <a:t>'</a:t>
            </a:r>
            <a:r>
              <a:rPr lang="en-US" dirty="0"/>
              <a:t>s proportional to power or work, we can add and subtract pressures just like power or work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(More important) it normalizes out the effects of engine size (</a:t>
            </a:r>
            <a:r>
              <a:rPr lang="en-US" dirty="0" err="1"/>
              <a:t>V</a:t>
            </a:r>
            <a:r>
              <a:rPr lang="en-US" baseline="-25000" dirty="0" err="1"/>
              <a:t>d</a:t>
            </a:r>
            <a:r>
              <a:rPr lang="en-US" dirty="0"/>
              <a:t>), speed (N) and 2-stroke vs. 4-stroke (n) – parameter for comparing different engines and operating conditions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Typical 4-stroke engine, IMEP ≈ 150 </a:t>
            </a:r>
            <a:r>
              <a:rPr lang="en-US" dirty="0" err="1"/>
              <a:t>lb</a:t>
            </a:r>
            <a:r>
              <a:rPr lang="en-US" dirty="0"/>
              <a:t>/in</a:t>
            </a:r>
            <a:r>
              <a:rPr lang="en-US" baseline="30000" dirty="0"/>
              <a:t>2</a:t>
            </a:r>
            <a:r>
              <a:rPr lang="en-US" dirty="0"/>
              <a:t> ≈ 10 </a:t>
            </a:r>
            <a:r>
              <a:rPr lang="en-US" dirty="0" err="1"/>
              <a:t>atm</a:t>
            </a:r>
            <a:r>
              <a:rPr lang="en-US" dirty="0"/>
              <a:t> - how to get more?  </a:t>
            </a:r>
            <a:r>
              <a:rPr lang="en-US" dirty="0">
                <a:solidFill>
                  <a:srgbClr val="ED181E"/>
                </a:solidFill>
              </a:rPr>
              <a:t>Turbocharge</a:t>
            </a:r>
            <a:r>
              <a:rPr lang="en-US" dirty="0"/>
              <a:t> - increase </a:t>
            </a:r>
            <a:r>
              <a:rPr lang="en-US" dirty="0" err="1"/>
              <a:t>P</a:t>
            </a:r>
            <a:r>
              <a:rPr lang="en-US" baseline="-25000" dirty="0" err="1"/>
              <a:t>intake</a:t>
            </a:r>
            <a:r>
              <a:rPr lang="en-US" dirty="0"/>
              <a:t> above 1 </a:t>
            </a:r>
            <a:r>
              <a:rPr lang="en-US" dirty="0" err="1"/>
              <a:t>atm</a:t>
            </a:r>
            <a:r>
              <a:rPr lang="en-US" dirty="0"/>
              <a:t>, more fuel &amp; air stuffed into cylinder, more heat release, more pow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2434745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1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ngine design &amp; performance parameters</a:t>
            </a:r>
            <a:endParaRPr lang="en-US"/>
          </a:p>
        </p:txBody>
      </p:sp>
      <p:sp>
        <p:nvSpPr>
          <p:cNvPr id="121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700088"/>
            <a:ext cx="8705850" cy="5919787"/>
          </a:xfrm>
        </p:spPr>
        <p:txBody>
          <a:bodyPr/>
          <a:lstStyle/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/>
              <a:t>Pumping power = (pumping work)(N)/n = (</a:t>
            </a:r>
            <a:r>
              <a:rPr lang="en-US" sz="2000" dirty="0">
                <a:sym typeface="Symbol" charset="0"/>
              </a:rPr>
              <a:t>P)(V)(N)/n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/>
              <a:t>		= (</a:t>
            </a:r>
            <a:r>
              <a:rPr lang="en-US" sz="2000" dirty="0" err="1"/>
              <a:t>P</a:t>
            </a:r>
            <a:r>
              <a:rPr lang="en-US" sz="2000" baseline="-25000" dirty="0" err="1"/>
              <a:t>exhaust</a:t>
            </a:r>
            <a:r>
              <a:rPr lang="en-US" sz="2000" dirty="0"/>
              <a:t> - </a:t>
            </a:r>
            <a:r>
              <a:rPr lang="en-US" sz="2000" dirty="0" err="1"/>
              <a:t>P</a:t>
            </a:r>
            <a:r>
              <a:rPr lang="en-US" sz="2000" baseline="-25000" dirty="0" err="1"/>
              <a:t>intake</a:t>
            </a:r>
            <a:r>
              <a:rPr lang="en-US" sz="2000" dirty="0"/>
              <a:t>)</a:t>
            </a:r>
            <a:r>
              <a:rPr lang="en-US" sz="2000" dirty="0" err="1"/>
              <a:t>V</a:t>
            </a:r>
            <a:r>
              <a:rPr lang="en-US" sz="2000" baseline="-25000" dirty="0" err="1"/>
              <a:t>d</a:t>
            </a:r>
            <a:r>
              <a:rPr lang="en-US" sz="2000" dirty="0" err="1"/>
              <a:t>N</a:t>
            </a:r>
            <a:r>
              <a:rPr lang="en-US" sz="2000" dirty="0"/>
              <a:t>/n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/>
              <a:t>	but PMEP = (pumping power)n/(</a:t>
            </a:r>
            <a:r>
              <a:rPr lang="en-US" sz="2000" dirty="0" err="1"/>
              <a:t>V</a:t>
            </a:r>
            <a:r>
              <a:rPr lang="en-US" sz="2000" baseline="-25000" dirty="0" err="1"/>
              <a:t>d</a:t>
            </a:r>
            <a:r>
              <a:rPr lang="en-US" sz="2000" dirty="0" err="1"/>
              <a:t>N</a:t>
            </a:r>
            <a:r>
              <a:rPr lang="en-US" sz="2000" dirty="0"/>
              <a:t>), thus </a:t>
            </a:r>
            <a:r>
              <a:rPr lang="en-US" sz="2000" dirty="0">
                <a:solidFill>
                  <a:srgbClr val="ED181E"/>
                </a:solidFill>
              </a:rPr>
              <a:t>PMEP = (</a:t>
            </a:r>
            <a:r>
              <a:rPr lang="en-US" sz="2000" dirty="0" err="1">
                <a:solidFill>
                  <a:srgbClr val="ED181E"/>
                </a:solidFill>
              </a:rPr>
              <a:t>P</a:t>
            </a:r>
            <a:r>
              <a:rPr lang="en-US" sz="2000" baseline="-25000" dirty="0" err="1">
                <a:solidFill>
                  <a:srgbClr val="ED181E"/>
                </a:solidFill>
              </a:rPr>
              <a:t>exhaust</a:t>
            </a:r>
            <a:r>
              <a:rPr lang="en-US" sz="2000" dirty="0">
                <a:solidFill>
                  <a:srgbClr val="ED181E"/>
                </a:solidFill>
              </a:rPr>
              <a:t> - </a:t>
            </a:r>
            <a:r>
              <a:rPr lang="en-US" sz="2000" dirty="0" err="1">
                <a:solidFill>
                  <a:srgbClr val="ED181E"/>
                </a:solidFill>
              </a:rPr>
              <a:t>P</a:t>
            </a:r>
            <a:r>
              <a:rPr lang="en-US" sz="2000" baseline="-25000" dirty="0" err="1">
                <a:solidFill>
                  <a:srgbClr val="ED181E"/>
                </a:solidFill>
              </a:rPr>
              <a:t>intake</a:t>
            </a:r>
            <a:r>
              <a:rPr lang="en-US" sz="2000" dirty="0">
                <a:solidFill>
                  <a:srgbClr val="ED181E"/>
                </a:solidFill>
              </a:rPr>
              <a:t>)</a:t>
            </a:r>
            <a:endParaRPr lang="en-US" sz="2000" dirty="0"/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/>
              <a:t>	(</a:t>
            </a:r>
            <a:r>
              <a:rPr lang="en-US" sz="2000" dirty="0" err="1"/>
              <a:t>wasn</a:t>
            </a:r>
            <a:r>
              <a:rPr lang="fr-FR" sz="2000" dirty="0"/>
              <a:t>'</a:t>
            </a:r>
            <a:r>
              <a:rPr lang="en-US" sz="2000" dirty="0"/>
              <a:t>t that easy?) </a:t>
            </a:r>
            <a:r>
              <a:rPr lang="en-US" sz="2000" dirty="0">
                <a:solidFill>
                  <a:srgbClr val="008000"/>
                </a:solidFill>
              </a:rPr>
              <a:t>(this assumes </a:t>
            </a:r>
            <a:r>
              <a:rPr lang="en-US" altLang="ja-JP" sz="2000" dirty="0">
                <a:solidFill>
                  <a:srgbClr val="008000"/>
                </a:solidFill>
              </a:rPr>
              <a:t>"</a:t>
            </a:r>
            <a:r>
              <a:rPr lang="en-US" sz="2000" dirty="0">
                <a:solidFill>
                  <a:srgbClr val="008000"/>
                </a:solidFill>
              </a:rPr>
              <a:t>pumping loop</a:t>
            </a:r>
            <a:r>
              <a:rPr lang="en-US" altLang="ja-JP" sz="2000" dirty="0">
                <a:solidFill>
                  <a:srgbClr val="008000"/>
                </a:solidFill>
              </a:rPr>
              <a:t>"</a:t>
            </a:r>
            <a:r>
              <a:rPr lang="en-US" sz="2000" dirty="0">
                <a:solidFill>
                  <a:srgbClr val="008000"/>
                </a:solidFill>
              </a:rPr>
              <a:t> is a rectangle)</a:t>
            </a:r>
            <a:endParaRPr lang="en-US" sz="20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/>
              <a:t>Estimate of IMEP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lnSpc>
                <a:spcPct val="11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lnSpc>
                <a:spcPct val="11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 marL="0" indent="0"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dirty="0"/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/>
              <a:t>Typical engine at wide-open throttle (</a:t>
            </a:r>
            <a:r>
              <a:rPr lang="en-US" sz="2000" dirty="0" err="1"/>
              <a:t>P</a:t>
            </a:r>
            <a:r>
              <a:rPr lang="en-US" sz="2000" baseline="-25000" dirty="0" err="1"/>
              <a:t>intake</a:t>
            </a:r>
            <a:r>
              <a:rPr lang="en-US" sz="2000" dirty="0"/>
              <a:t> = </a:t>
            </a:r>
            <a:r>
              <a:rPr lang="en-US" sz="2000" dirty="0" err="1"/>
              <a:t>P</a:t>
            </a:r>
            <a:r>
              <a:rPr lang="en-US" sz="2000" baseline="-25000" dirty="0" err="1"/>
              <a:t>ambient</a:t>
            </a:r>
            <a:r>
              <a:rPr lang="en-US" sz="2000" dirty="0"/>
              <a:t>): 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>
                <a:sym typeface="Symbol" charset="0"/>
              </a:rPr>
              <a:t>		</a:t>
            </a:r>
            <a:r>
              <a:rPr lang="en-US" sz="2000" baseline="-25000" dirty="0" err="1">
                <a:sym typeface="Symbol" charset="0"/>
              </a:rPr>
              <a:t>th,i,g</a:t>
            </a:r>
            <a:r>
              <a:rPr lang="en-US" sz="2000" dirty="0">
                <a:sym typeface="Symbol" charset="0"/>
              </a:rPr>
              <a:t> ≈ 35%, </a:t>
            </a:r>
            <a:r>
              <a:rPr lang="en-US" sz="2000" baseline="-25000" dirty="0">
                <a:sym typeface="Symbol" charset="0"/>
              </a:rPr>
              <a:t>v</a:t>
            </a:r>
            <a:r>
              <a:rPr lang="en-US" sz="2000" dirty="0">
                <a:sym typeface="Symbol" charset="0"/>
              </a:rPr>
              <a:t> ≈ 90%, f ≈ 0.0641 (at stoichiometric), 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>
                <a:sym typeface="Symbol" charset="0"/>
              </a:rPr>
              <a:t>		Q</a:t>
            </a:r>
            <a:r>
              <a:rPr lang="en-US" sz="2000" baseline="-25000" dirty="0">
                <a:sym typeface="Symbol" charset="0"/>
              </a:rPr>
              <a:t>R</a:t>
            </a:r>
            <a:r>
              <a:rPr lang="en-US" sz="2000" dirty="0">
                <a:sym typeface="Symbol" charset="0"/>
              </a:rPr>
              <a:t> = 4.3 x 10</a:t>
            </a:r>
            <a:r>
              <a:rPr lang="en-US" sz="2000" baseline="30000" dirty="0">
                <a:sym typeface="Symbol" charset="0"/>
              </a:rPr>
              <a:t>7</a:t>
            </a:r>
            <a:r>
              <a:rPr lang="en-US" sz="2000" dirty="0">
                <a:sym typeface="Symbol" charset="0"/>
              </a:rPr>
              <a:t> J/kg, R = 287 J/</a:t>
            </a:r>
            <a:r>
              <a:rPr lang="en-US" sz="2000" dirty="0" err="1">
                <a:sym typeface="Symbol" charset="0"/>
              </a:rPr>
              <a:t>kgK</a:t>
            </a:r>
            <a:r>
              <a:rPr lang="en-US" sz="2000" dirty="0">
                <a:sym typeface="Symbol" charset="0"/>
              </a:rPr>
              <a:t>, </a:t>
            </a:r>
            <a:r>
              <a:rPr lang="en-US" sz="2000" dirty="0" err="1">
                <a:sym typeface="Symbol" charset="0"/>
              </a:rPr>
              <a:t>T</a:t>
            </a:r>
            <a:r>
              <a:rPr lang="en-US" sz="2000" baseline="-25000" dirty="0" err="1">
                <a:sym typeface="Symbol" charset="0"/>
              </a:rPr>
              <a:t>intake</a:t>
            </a:r>
            <a:r>
              <a:rPr lang="en-US" sz="2000" dirty="0">
                <a:sym typeface="Symbol" charset="0"/>
              </a:rPr>
              <a:t> = 300K 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dirty="0">
                <a:sym typeface="Symbol" charset="0"/>
              </a:rPr>
              <a:t>		 </a:t>
            </a:r>
            <a:r>
              <a:rPr lang="en-US" sz="2000" dirty="0" err="1">
                <a:solidFill>
                  <a:srgbClr val="ED181E"/>
                </a:solidFill>
                <a:sym typeface="Symbol" charset="0"/>
              </a:rPr>
              <a:t>IMEP</a:t>
            </a:r>
            <a:r>
              <a:rPr lang="en-US" sz="2000" baseline="-25000" dirty="0" err="1">
                <a:solidFill>
                  <a:srgbClr val="ED181E"/>
                </a:solidFill>
                <a:sym typeface="Symbol" charset="0"/>
              </a:rPr>
              <a:t>g</a:t>
            </a:r>
            <a:r>
              <a:rPr lang="en-US" sz="2000" dirty="0">
                <a:solidFill>
                  <a:srgbClr val="ED181E"/>
                </a:solidFill>
                <a:sym typeface="Symbol" charset="0"/>
              </a:rPr>
              <a:t> / </a:t>
            </a:r>
            <a:r>
              <a:rPr lang="en-US" sz="2000" dirty="0" err="1">
                <a:solidFill>
                  <a:srgbClr val="ED181E"/>
                </a:solidFill>
                <a:sym typeface="Symbol" charset="0"/>
              </a:rPr>
              <a:t>P</a:t>
            </a:r>
            <a:r>
              <a:rPr lang="en-US" sz="2000" baseline="-25000" dirty="0" err="1">
                <a:solidFill>
                  <a:srgbClr val="ED181E"/>
                </a:solidFill>
                <a:sym typeface="Symbol" charset="0"/>
              </a:rPr>
              <a:t>intake</a:t>
            </a:r>
            <a:r>
              <a:rPr lang="en-US" sz="2000" dirty="0">
                <a:solidFill>
                  <a:srgbClr val="ED181E"/>
                </a:solidFill>
                <a:sym typeface="Symbol" charset="0"/>
              </a:rPr>
              <a:t> ≈ 10.1 </a:t>
            </a:r>
            <a:endParaRPr lang="en-US" sz="2000" dirty="0"/>
          </a:p>
        </p:txBody>
      </p:sp>
      <p:graphicFrame>
        <p:nvGraphicFramePr>
          <p:cNvPr id="1217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99148"/>
              </p:ext>
            </p:extLst>
          </p:nvPr>
        </p:nvGraphicFramePr>
        <p:xfrm>
          <a:off x="1052513" y="2274888"/>
          <a:ext cx="7050087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0" name="Equation" r:id="rId4" imgW="3975100" imgH="1473200" progId="Equation.3">
                  <p:embed/>
                </p:oleObj>
              </mc:Choice>
              <mc:Fallback>
                <p:oleObj name="Equation" r:id="rId4" imgW="3975100" imgH="147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274888"/>
                        <a:ext cx="7050087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7541" name="Rectangle 5"/>
          <p:cNvSpPr>
            <a:spLocks noChangeArrowheads="1"/>
          </p:cNvSpPr>
          <p:nvPr/>
        </p:nvSpPr>
        <p:spPr bwMode="auto">
          <a:xfrm>
            <a:off x="5070036" y="4069735"/>
            <a:ext cx="2411661" cy="8001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702855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xample #1</a:t>
            </a:r>
            <a:endParaRPr lang="en-US"/>
          </a:p>
        </p:txBody>
      </p:sp>
      <p:sp>
        <p:nvSpPr>
          <p:cNvPr id="1244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642938"/>
            <a:ext cx="8659813" cy="6019800"/>
          </a:xfrm>
        </p:spPr>
        <p:txBody>
          <a:bodyPr/>
          <a:lstStyle/>
          <a:p>
            <a:pPr marL="0" indent="0">
              <a:buFont typeface="Wingdings" charset="0"/>
              <a:buNone/>
              <a:tabLst>
                <a:tab pos="571500" algn="l"/>
                <a:tab pos="1092200" algn="l"/>
                <a:tab pos="1595438" algn="l"/>
              </a:tabLst>
            </a:pPr>
            <a:r>
              <a:rPr lang="en-US" b="0" dirty="0"/>
              <a:t>Estimate the brake power of a 5.7 liter (= 0.0057 m</a:t>
            </a:r>
            <a:r>
              <a:rPr lang="en-US" b="0" baseline="30000" dirty="0"/>
              <a:t>3</a:t>
            </a:r>
            <a:r>
              <a:rPr lang="en-US" b="0" dirty="0"/>
              <a:t>) 4-stroke (n = 2) engine at 6000 RPM with brake thermal efficiency </a:t>
            </a:r>
            <a:r>
              <a:rPr lang="en-US" b="0" dirty="0">
                <a:sym typeface="Symbol" charset="0"/>
              </a:rPr>
              <a:t></a:t>
            </a:r>
            <a:r>
              <a:rPr lang="en-US" b="0" baseline="-25000" dirty="0" err="1">
                <a:sym typeface="Symbol" charset="0"/>
              </a:rPr>
              <a:t>th,b</a:t>
            </a:r>
            <a:r>
              <a:rPr lang="en-US" b="0" dirty="0">
                <a:sym typeface="Symbol" charset="0"/>
              </a:rPr>
              <a:t> = 30% = 0.30 and volumetric efficiency </a:t>
            </a:r>
            <a:r>
              <a:rPr lang="en-US" b="0" baseline="-25000" dirty="0">
                <a:sym typeface="Symbol" charset="0"/>
              </a:rPr>
              <a:t>v</a:t>
            </a:r>
            <a:r>
              <a:rPr lang="en-US" b="0" dirty="0">
                <a:sym typeface="Symbol" charset="0"/>
              </a:rPr>
              <a:t> = 90% = 0.90 using a stoichiometric gasoline-air mixture (</a:t>
            </a:r>
            <a:r>
              <a:rPr lang="en-US" b="0" dirty="0" err="1">
                <a:sym typeface="Symbol" charset="0"/>
              </a:rPr>
              <a:t>f</a:t>
            </a:r>
            <a:r>
              <a:rPr lang="en-US" b="0" baseline="-25000" dirty="0" err="1">
                <a:sym typeface="Symbol" charset="0"/>
              </a:rPr>
              <a:t>stoich</a:t>
            </a:r>
            <a:r>
              <a:rPr lang="en-US" b="0" dirty="0">
                <a:sym typeface="Symbol" charset="0"/>
              </a:rPr>
              <a:t> = 0.0641, Q</a:t>
            </a:r>
            <a:r>
              <a:rPr lang="en-US" b="0" baseline="-25000" dirty="0">
                <a:sym typeface="Symbol" charset="0"/>
              </a:rPr>
              <a:t>R</a:t>
            </a:r>
            <a:r>
              <a:rPr lang="en-US" b="0" dirty="0">
                <a:sym typeface="Symbol" charset="0"/>
              </a:rPr>
              <a:t> = 4.3 x 10</a:t>
            </a:r>
            <a:r>
              <a:rPr lang="en-US" b="0" baseline="30000" dirty="0">
                <a:sym typeface="Symbol" charset="0"/>
              </a:rPr>
              <a:t>7</a:t>
            </a:r>
            <a:r>
              <a:rPr lang="en-US" b="0" dirty="0">
                <a:sym typeface="Symbol" charset="0"/>
              </a:rPr>
              <a:t> J/kg)</a:t>
            </a:r>
          </a:p>
          <a:p>
            <a:pPr marL="0" indent="0">
              <a:buFont typeface="Wingdings" charset="0"/>
              <a:buNone/>
              <a:tabLst>
                <a:tab pos="571500" algn="l"/>
                <a:tab pos="1092200" algn="l"/>
                <a:tab pos="1595438" algn="l"/>
              </a:tabLst>
            </a:pPr>
            <a:r>
              <a:rPr lang="en-US" b="0" dirty="0">
                <a:sym typeface="Symbol" charset="0"/>
              </a:rPr>
              <a:t>  </a:t>
            </a:r>
          </a:p>
          <a:p>
            <a:pPr marL="0" indent="0">
              <a:tabLst>
                <a:tab pos="571500" algn="l"/>
                <a:tab pos="1092200" algn="l"/>
                <a:tab pos="1595438" algn="l"/>
              </a:tabLst>
            </a:pPr>
            <a:endParaRPr lang="en-US" dirty="0">
              <a:sym typeface="Symbol" charset="0"/>
            </a:endParaRPr>
          </a:p>
          <a:p>
            <a:pPr marL="0" indent="0">
              <a:tabLst>
                <a:tab pos="571500" algn="l"/>
                <a:tab pos="1092200" algn="l"/>
                <a:tab pos="1595438" algn="l"/>
              </a:tabLst>
            </a:pPr>
            <a:endParaRPr lang="en-US" dirty="0"/>
          </a:p>
        </p:txBody>
      </p:sp>
      <p:graphicFrame>
        <p:nvGraphicFramePr>
          <p:cNvPr id="1244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44308"/>
              </p:ext>
            </p:extLst>
          </p:nvPr>
        </p:nvGraphicFramePr>
        <p:xfrm>
          <a:off x="620613" y="2147999"/>
          <a:ext cx="6658011" cy="227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8" name="Equation" r:id="rId4" imgW="4356100" imgH="1485900" progId="Equation.3">
                  <p:embed/>
                </p:oleObj>
              </mc:Choice>
              <mc:Fallback>
                <p:oleObj name="Equation" r:id="rId4" imgW="4356100" imgH="148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13" y="2147999"/>
                        <a:ext cx="6658011" cy="2270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43774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2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xample #2</a:t>
            </a:r>
            <a:endParaRPr lang="en-US"/>
          </a:p>
        </p:txBody>
      </p:sp>
      <p:sp>
        <p:nvSpPr>
          <p:cNvPr id="122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434" y="700088"/>
            <a:ext cx="8463454" cy="5764212"/>
          </a:xfrm>
        </p:spPr>
        <p:txBody>
          <a:bodyPr/>
          <a:lstStyle/>
          <a:p>
            <a:pPr marL="0" indent="0" algn="just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800" b="0" dirty="0">
                <a:solidFill>
                  <a:srgbClr val="000000"/>
                </a:solidFill>
              </a:rPr>
              <a:t>In a laboratory test of a 4-stroke engine with </a:t>
            </a:r>
            <a:r>
              <a:rPr lang="en-US" sz="1800" b="0" dirty="0" err="1">
                <a:solidFill>
                  <a:srgbClr val="000000"/>
                </a:solidFill>
              </a:rPr>
              <a:t>V</a:t>
            </a:r>
            <a:r>
              <a:rPr lang="en-US" sz="1800" b="0" baseline="-25000" dirty="0" err="1">
                <a:solidFill>
                  <a:srgbClr val="000000"/>
                </a:solidFill>
              </a:rPr>
              <a:t>d</a:t>
            </a:r>
            <a:r>
              <a:rPr lang="en-US" sz="1800" b="0" dirty="0">
                <a:solidFill>
                  <a:srgbClr val="000000"/>
                </a:solidFill>
              </a:rPr>
              <a:t> = 3.05 liters at N = 3000 RPM the following data </a:t>
            </a:r>
            <a:r>
              <a:rPr lang="en-US" sz="1800" dirty="0">
                <a:solidFill>
                  <a:srgbClr val="000000"/>
                </a:solidFill>
              </a:rPr>
              <a:t>we</a:t>
            </a:r>
            <a:r>
              <a:rPr lang="en-US" sz="1800" b="0" dirty="0">
                <a:solidFill>
                  <a:srgbClr val="000000"/>
                </a:solidFill>
              </a:rPr>
              <a:t>re measured: net IMEP 107.9 </a:t>
            </a:r>
            <a:r>
              <a:rPr lang="en-US" sz="1800" b="0" dirty="0" err="1">
                <a:solidFill>
                  <a:srgbClr val="000000"/>
                </a:solidFill>
              </a:rPr>
              <a:t>lbf</a:t>
            </a:r>
            <a:r>
              <a:rPr lang="en-US" sz="1800" b="0" dirty="0">
                <a:solidFill>
                  <a:srgbClr val="000000"/>
                </a:solidFill>
              </a:rPr>
              <a:t>/in</a:t>
            </a:r>
            <a:r>
              <a:rPr lang="en-US" sz="1800" b="0" baseline="30000" dirty="0">
                <a:solidFill>
                  <a:srgbClr val="000000"/>
                </a:solidFill>
              </a:rPr>
              <a:t>2</a:t>
            </a:r>
            <a:r>
              <a:rPr lang="en-US" sz="1800" b="0" dirty="0">
                <a:solidFill>
                  <a:srgbClr val="000000"/>
                </a:solidFill>
              </a:rPr>
              <a:t>, 70.32 brake horsepower, fuel flow rate 16.66 kg/</a:t>
            </a:r>
            <a:r>
              <a:rPr lang="en-US" sz="1800" b="0" dirty="0" err="1">
                <a:solidFill>
                  <a:srgbClr val="000000"/>
                </a:solidFill>
              </a:rPr>
              <a:t>hr</a:t>
            </a:r>
            <a:r>
              <a:rPr lang="en-US" sz="1800" b="0" dirty="0">
                <a:solidFill>
                  <a:srgbClr val="000000"/>
                </a:solidFill>
              </a:rPr>
              <a:t>, air flow rate 269.6 kg/hr.  The fuel is C</a:t>
            </a:r>
            <a:r>
              <a:rPr lang="en-US" sz="1800" b="0" baseline="-25000" dirty="0">
                <a:solidFill>
                  <a:srgbClr val="000000"/>
                </a:solidFill>
              </a:rPr>
              <a:t>8</a:t>
            </a:r>
            <a:r>
              <a:rPr lang="en-US" sz="1800" b="0" dirty="0">
                <a:solidFill>
                  <a:srgbClr val="000000"/>
                </a:solidFill>
              </a:rPr>
              <a:t>H</a:t>
            </a:r>
            <a:r>
              <a:rPr lang="en-US" sz="1800" b="0" baseline="-25000" dirty="0">
                <a:solidFill>
                  <a:srgbClr val="000000"/>
                </a:solidFill>
              </a:rPr>
              <a:t>18</a:t>
            </a:r>
            <a:r>
              <a:rPr lang="en-US" sz="1800" b="0" dirty="0">
                <a:solidFill>
                  <a:srgbClr val="000000"/>
                </a:solidFill>
              </a:rPr>
              <a:t> (Q</a:t>
            </a:r>
            <a:r>
              <a:rPr lang="en-US" sz="1800" b="0" baseline="-25000" dirty="0">
                <a:solidFill>
                  <a:srgbClr val="000000"/>
                </a:solidFill>
              </a:rPr>
              <a:t>R</a:t>
            </a:r>
            <a:r>
              <a:rPr lang="en-US" sz="1800" b="0" dirty="0">
                <a:solidFill>
                  <a:srgbClr val="000000"/>
                </a:solidFill>
              </a:rPr>
              <a:t> = 4.3 x 10</a:t>
            </a:r>
            <a:r>
              <a:rPr lang="en-US" sz="1800" b="0" baseline="30000" dirty="0">
                <a:solidFill>
                  <a:srgbClr val="000000"/>
                </a:solidFill>
              </a:rPr>
              <a:t>7</a:t>
            </a:r>
            <a:r>
              <a:rPr lang="en-US" sz="1800" b="0" dirty="0">
                <a:solidFill>
                  <a:srgbClr val="000000"/>
                </a:solidFill>
              </a:rPr>
              <a:t> J/kg.)  The ambient air temperature is 295K. The intake pressure gauge is broken, so the intake pressure is not known.  Determine:</a:t>
            </a:r>
            <a:endParaRPr lang="en-US" sz="2000" dirty="0">
              <a:solidFill>
                <a:srgbClr val="000000"/>
              </a:solidFill>
              <a:latin typeface="Times New Roman" charset="0"/>
            </a:endParaRP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000" dirty="0">
                <a:solidFill>
                  <a:srgbClr val="000000"/>
                </a:solidFill>
                <a:latin typeface="Times New Roman" charset="0"/>
              </a:rPr>
              <a:t>	</a:t>
            </a: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800" b="0" dirty="0">
                <a:solidFill>
                  <a:srgbClr val="000000"/>
                </a:solidFill>
              </a:rPr>
              <a:t>a)  BMEP</a:t>
            </a: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endParaRPr lang="en-US" sz="1800" b="0" dirty="0">
              <a:solidFill>
                <a:srgbClr val="000000"/>
              </a:solidFill>
            </a:endParaRP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endParaRPr lang="en-US" sz="1800" b="0" dirty="0">
              <a:solidFill>
                <a:srgbClr val="000000"/>
              </a:solidFill>
            </a:endParaRP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endParaRPr lang="en-US" sz="1800" b="0" dirty="0">
              <a:solidFill>
                <a:srgbClr val="000000"/>
              </a:solidFill>
            </a:endParaRP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800" b="0" dirty="0">
                <a:solidFill>
                  <a:srgbClr val="000000"/>
                </a:solidFill>
              </a:rPr>
              <a:t>b)  Friction MEP</a:t>
            </a: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FMEP = IMEP – BMEP</a:t>
            </a: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IMEP = (107.9 </a:t>
            </a:r>
            <a:r>
              <a:rPr lang="en-US" sz="1600" b="0" dirty="0" err="1">
                <a:solidFill>
                  <a:srgbClr val="000000"/>
                </a:solidFill>
              </a:rPr>
              <a:t>lb</a:t>
            </a:r>
            <a:r>
              <a:rPr lang="en-US" sz="1600" b="0" dirty="0">
                <a:solidFill>
                  <a:srgbClr val="000000"/>
                </a:solidFill>
              </a:rPr>
              <a:t>/in</a:t>
            </a:r>
            <a:r>
              <a:rPr lang="en-US" sz="1600" b="0" baseline="30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)(4.448N/</a:t>
            </a:r>
            <a:r>
              <a:rPr lang="en-US" sz="1600" b="0" dirty="0" err="1">
                <a:solidFill>
                  <a:srgbClr val="000000"/>
                </a:solidFill>
              </a:rPr>
              <a:t>lb</a:t>
            </a:r>
            <a:r>
              <a:rPr lang="en-US" sz="1600" b="0" dirty="0">
                <a:solidFill>
                  <a:srgbClr val="000000"/>
                </a:solidFill>
              </a:rPr>
              <a:t>)(in/0.0254m)</a:t>
            </a:r>
            <a:r>
              <a:rPr lang="en-US" sz="1600" b="0" baseline="30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 = 7.44 x 10</a:t>
            </a:r>
            <a:r>
              <a:rPr lang="en-US" sz="1600" b="0" baseline="30000" dirty="0">
                <a:solidFill>
                  <a:srgbClr val="000000"/>
                </a:solidFill>
              </a:rPr>
              <a:t>5</a:t>
            </a:r>
            <a:r>
              <a:rPr lang="en-US" sz="1600" b="0" dirty="0">
                <a:solidFill>
                  <a:srgbClr val="000000"/>
                </a:solidFill>
              </a:rPr>
              <a:t> N/m</a:t>
            </a:r>
            <a:r>
              <a:rPr lang="en-US" sz="1600" b="0" baseline="30000" dirty="0">
                <a:solidFill>
                  <a:srgbClr val="000000"/>
                </a:solidFill>
              </a:rPr>
              <a:t>2</a:t>
            </a:r>
            <a:endParaRPr lang="en-US" sz="1600" b="0" dirty="0">
              <a:solidFill>
                <a:srgbClr val="000000"/>
              </a:solidFill>
            </a:endParaRP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FMEP = 7.44 x 10</a:t>
            </a:r>
            <a:r>
              <a:rPr lang="en-US" sz="1600" b="0" baseline="30000" dirty="0">
                <a:solidFill>
                  <a:srgbClr val="000000"/>
                </a:solidFill>
              </a:rPr>
              <a:t>5</a:t>
            </a:r>
            <a:r>
              <a:rPr lang="en-US" sz="1600" b="0" dirty="0">
                <a:solidFill>
                  <a:srgbClr val="000000"/>
                </a:solidFill>
              </a:rPr>
              <a:t> N/m</a:t>
            </a:r>
            <a:r>
              <a:rPr lang="en-US" sz="1600" b="0" baseline="30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 – 6.88 x 10</a:t>
            </a:r>
            <a:r>
              <a:rPr lang="en-US" sz="1600" b="0" baseline="30000" dirty="0">
                <a:solidFill>
                  <a:srgbClr val="000000"/>
                </a:solidFill>
              </a:rPr>
              <a:t>5</a:t>
            </a:r>
            <a:r>
              <a:rPr lang="en-US" sz="1600" b="0" dirty="0">
                <a:solidFill>
                  <a:srgbClr val="000000"/>
                </a:solidFill>
              </a:rPr>
              <a:t> N/m</a:t>
            </a:r>
            <a:r>
              <a:rPr lang="en-US" sz="1600" b="0" baseline="30000" dirty="0">
                <a:solidFill>
                  <a:srgbClr val="000000"/>
                </a:solidFill>
              </a:rPr>
              <a:t>2 </a:t>
            </a:r>
            <a:r>
              <a:rPr lang="en-US" sz="1600" b="0" dirty="0">
                <a:solidFill>
                  <a:srgbClr val="000000"/>
                </a:solidFill>
              </a:rPr>
              <a:t>= 5.6 x 10</a:t>
            </a:r>
            <a:r>
              <a:rPr lang="en-US" sz="1600" b="0" baseline="30000" dirty="0">
                <a:solidFill>
                  <a:srgbClr val="000000"/>
                </a:solidFill>
              </a:rPr>
              <a:t>4</a:t>
            </a:r>
            <a:r>
              <a:rPr lang="en-US" sz="1600" b="0" dirty="0">
                <a:solidFill>
                  <a:srgbClr val="000000"/>
                </a:solidFill>
              </a:rPr>
              <a:t> N/m</a:t>
            </a:r>
            <a:r>
              <a:rPr lang="en-US" sz="1600" b="0" baseline="30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 = 0.55 </a:t>
            </a:r>
            <a:r>
              <a:rPr lang="en-US" sz="1600" b="0" dirty="0" err="1">
                <a:solidFill>
                  <a:srgbClr val="000000"/>
                </a:solidFill>
              </a:rPr>
              <a:t>atm</a:t>
            </a:r>
            <a:endParaRPr lang="en-US" sz="1600" b="0" dirty="0">
              <a:solidFill>
                <a:srgbClr val="000000"/>
              </a:solidFill>
            </a:endParaRP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000" b="0" dirty="0">
                <a:solidFill>
                  <a:srgbClr val="000000"/>
                </a:solidFill>
              </a:rPr>
              <a:t> </a:t>
            </a:r>
          </a:p>
          <a:p>
            <a:pPr marL="0" indent="0"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800" b="0" dirty="0">
                <a:solidFill>
                  <a:srgbClr val="000000"/>
                </a:solidFill>
              </a:rPr>
              <a:t>c)  Equivalence ratio</a:t>
            </a: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C</a:t>
            </a:r>
            <a:r>
              <a:rPr lang="en-US" sz="1600" b="0" baseline="-25000" dirty="0">
                <a:solidFill>
                  <a:srgbClr val="000000"/>
                </a:solidFill>
              </a:rPr>
              <a:t>8</a:t>
            </a:r>
            <a:r>
              <a:rPr lang="en-US" sz="1600" b="0" dirty="0">
                <a:solidFill>
                  <a:srgbClr val="000000"/>
                </a:solidFill>
              </a:rPr>
              <a:t>H</a:t>
            </a:r>
            <a:r>
              <a:rPr lang="en-US" sz="1600" b="0" baseline="-25000" dirty="0">
                <a:solidFill>
                  <a:srgbClr val="000000"/>
                </a:solidFill>
              </a:rPr>
              <a:t>18</a:t>
            </a:r>
            <a:r>
              <a:rPr lang="en-US" sz="1600" b="0" dirty="0">
                <a:solidFill>
                  <a:srgbClr val="000000"/>
                </a:solidFill>
              </a:rPr>
              <a:t> + 12.5(O</a:t>
            </a:r>
            <a:r>
              <a:rPr lang="en-US" sz="1600" b="0" baseline="-25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 + 3.77N</a:t>
            </a:r>
            <a:r>
              <a:rPr lang="en-US" sz="1600" b="0" baseline="-25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) </a:t>
            </a:r>
            <a:r>
              <a:rPr lang="en-US" sz="1600" b="0" dirty="0">
                <a:solidFill>
                  <a:srgbClr val="000000"/>
                </a:solidFill>
                <a:sym typeface="Symbol" charset="0"/>
              </a:rPr>
              <a:t></a:t>
            </a:r>
            <a:r>
              <a:rPr lang="en-US" sz="1600" b="0" dirty="0">
                <a:solidFill>
                  <a:srgbClr val="000000"/>
                </a:solidFill>
              </a:rPr>
              <a:t> 8 CO</a:t>
            </a:r>
            <a:r>
              <a:rPr lang="en-US" sz="1600" b="0" baseline="-25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 + 9 H</a:t>
            </a:r>
            <a:r>
              <a:rPr lang="en-US" sz="1600" b="0" baseline="-25000" dirty="0">
                <a:solidFill>
                  <a:srgbClr val="000000"/>
                </a:solidFill>
              </a:rPr>
              <a:t>2</a:t>
            </a:r>
            <a:r>
              <a:rPr lang="en-US" sz="1600" b="0" dirty="0">
                <a:solidFill>
                  <a:srgbClr val="000000"/>
                </a:solidFill>
              </a:rPr>
              <a:t>O + 12.5(3.77) N</a:t>
            </a:r>
            <a:r>
              <a:rPr lang="en-US" sz="1600" b="0" baseline="-25000" dirty="0">
                <a:solidFill>
                  <a:srgbClr val="000000"/>
                </a:solidFill>
              </a:rPr>
              <a:t>2</a:t>
            </a:r>
            <a:endParaRPr lang="en-US" sz="1600" b="0" dirty="0">
              <a:solidFill>
                <a:srgbClr val="000000"/>
              </a:solidFill>
            </a:endParaRP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Stoichiometric fuel/air:  (8(12)+18(1))/[12.5((32)+3.77(28))] = 0.0663</a:t>
            </a: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Actual fuel/air:  (16.66 kg/</a:t>
            </a:r>
            <a:r>
              <a:rPr lang="en-US" sz="1600" b="0" dirty="0" err="1">
                <a:solidFill>
                  <a:srgbClr val="000000"/>
                </a:solidFill>
              </a:rPr>
              <a:t>hr</a:t>
            </a:r>
            <a:r>
              <a:rPr lang="en-US" sz="1600" b="0" dirty="0">
                <a:solidFill>
                  <a:srgbClr val="000000"/>
                </a:solidFill>
              </a:rPr>
              <a:t>)/(269.6 kg/</a:t>
            </a:r>
            <a:r>
              <a:rPr lang="en-US" sz="1600" b="0" dirty="0" err="1">
                <a:solidFill>
                  <a:srgbClr val="000000"/>
                </a:solidFill>
              </a:rPr>
              <a:t>hr</a:t>
            </a:r>
            <a:r>
              <a:rPr lang="en-US" sz="1600" b="0" dirty="0">
                <a:solidFill>
                  <a:srgbClr val="000000"/>
                </a:solidFill>
              </a:rPr>
              <a:t>) = 0.06179</a:t>
            </a:r>
          </a:p>
          <a:p>
            <a:pPr marL="457200" lvl="1" indent="0"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sz="1600" b="0" dirty="0">
                <a:solidFill>
                  <a:srgbClr val="000000"/>
                </a:solidFill>
              </a:rPr>
              <a:t>	Equivalence ratio = 0.06179/0.0663 = 0.932</a:t>
            </a:r>
          </a:p>
        </p:txBody>
      </p:sp>
      <p:sp>
        <p:nvSpPr>
          <p:cNvPr id="1229828" name="Rectangle 4"/>
          <p:cNvSpPr>
            <a:spLocks noChangeArrowheads="1"/>
          </p:cNvSpPr>
          <p:nvPr/>
        </p:nvSpPr>
        <p:spPr bwMode="auto">
          <a:xfrm>
            <a:off x="4797425" y="63150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1229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276931"/>
              </p:ext>
            </p:extLst>
          </p:nvPr>
        </p:nvGraphicFramePr>
        <p:xfrm>
          <a:off x="1514668" y="2376848"/>
          <a:ext cx="6867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Equation" r:id="rId4" imgW="4711700" imgH="673100" progId="Equation.3">
                  <p:embed/>
                </p:oleObj>
              </mc:Choice>
              <mc:Fallback>
                <p:oleObj name="Equation" r:id="rId4" imgW="47117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668" y="2376848"/>
                        <a:ext cx="6867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46026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/>
              <a:t>Example #2 (continued)</a:t>
            </a:r>
            <a:endParaRPr lang="en-US"/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700088"/>
            <a:ext cx="8645525" cy="5764212"/>
          </a:xfrm>
        </p:spPr>
        <p:txBody>
          <a:bodyPr/>
          <a:lstStyle/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b="0" dirty="0">
                <a:solidFill>
                  <a:srgbClr val="000000"/>
                </a:solidFill>
              </a:rPr>
              <a:t>d) Brake thermal efficiency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b="0" dirty="0">
                <a:solidFill>
                  <a:srgbClr val="000000"/>
                </a:solidFill>
              </a:rPr>
              <a:t>e)  Indicated torque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r>
              <a:rPr lang="en-US" sz="2000" b="0" dirty="0">
                <a:solidFill>
                  <a:srgbClr val="000000"/>
                </a:solidFill>
              </a:rPr>
              <a:t>f)	Is this engine throttled, turbocharged or neither?  Explain.  (Hint:  	compute the volumetric efficiency.)</a:t>
            </a: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  <a:p>
            <a:pPr>
              <a:buFont typeface="Wingdings" charset="0"/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1231876" name="Rectangle 4"/>
          <p:cNvSpPr>
            <a:spLocks noChangeArrowheads="1"/>
          </p:cNvSpPr>
          <p:nvPr/>
        </p:nvSpPr>
        <p:spPr bwMode="auto">
          <a:xfrm>
            <a:off x="4797425" y="63150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1231878" name="Object 6"/>
          <p:cNvGraphicFramePr>
            <a:graphicFrameLocks noChangeAspect="1"/>
          </p:cNvGraphicFramePr>
          <p:nvPr/>
        </p:nvGraphicFramePr>
        <p:xfrm>
          <a:off x="782638" y="1109663"/>
          <a:ext cx="76168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6" name="Equation" r:id="rId4" imgW="4584700" imgH="444500" progId="Equation.3">
                  <p:embed/>
                </p:oleObj>
              </mc:Choice>
              <mc:Fallback>
                <p:oleObj name="Equation" r:id="rId4" imgW="4584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109663"/>
                        <a:ext cx="76168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79" name="Object 7"/>
          <p:cNvGraphicFramePr>
            <a:graphicFrameLocks noChangeAspect="1"/>
          </p:cNvGraphicFramePr>
          <p:nvPr/>
        </p:nvGraphicFramePr>
        <p:xfrm>
          <a:off x="808038" y="2349500"/>
          <a:ext cx="75517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7" name="Equation" r:id="rId6" imgW="4368800" imgH="1003300" progId="Equation.3">
                  <p:embed/>
                </p:oleObj>
              </mc:Choice>
              <mc:Fallback>
                <p:oleObj name="Equation" r:id="rId6" imgW="4368800" imgH="1003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349500"/>
                        <a:ext cx="755173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52631"/>
              </p:ext>
            </p:extLst>
          </p:nvPr>
        </p:nvGraphicFramePr>
        <p:xfrm>
          <a:off x="641350" y="4946961"/>
          <a:ext cx="82327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8" name="Equation" r:id="rId8" imgW="5384800" imgH="622300" progId="Equation.3">
                  <p:embed/>
                </p:oleObj>
              </mc:Choice>
              <mc:Fallback>
                <p:oleObj name="Equation" r:id="rId8" imgW="5384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946961"/>
                        <a:ext cx="82327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90057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2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en-US" sz="3600" dirty="0"/>
          </a:p>
        </p:txBody>
      </p:sp>
      <p:sp>
        <p:nvSpPr>
          <p:cNvPr id="122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700088"/>
            <a:ext cx="8705850" cy="5764212"/>
          </a:xfrm>
        </p:spPr>
        <p:txBody>
          <a:bodyPr/>
          <a:lstStyle/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Many mechanical implementations of unsteady-flow engines exist, but all are based on a thermodynamic cycle consisting of compression, combustion, expansion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The factor that affects engine design and performance more than any other is whether the engine is premixed-charge or nonpremixed-charge</a:t>
            </a:r>
          </a:p>
          <a:p>
            <a:r>
              <a:rPr lang="en-US" dirty="0"/>
              <a:t>Because of different fueling &amp; exhaust scavenging methods, each type of engine (premixed vs. nonpremixed-charge, 2-stroke vs 4-stroke) is optimal for a different application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Many measures of engine performance are employed - be careful!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Work and power – indicated (gross or net) vs. brake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Efficiencies - thermal vs. volumetric </a:t>
            </a:r>
          </a:p>
          <a:p>
            <a:pPr marL="800100" lvl="1" indent="-342900">
              <a:tabLst>
                <a:tab pos="342900" algn="l"/>
                <a:tab pos="571500" algn="l"/>
                <a:tab pos="1092200" algn="l"/>
              </a:tabLst>
            </a:pPr>
            <a:r>
              <a:rPr lang="en-US" dirty="0"/>
              <a:t>Mean Effective Pressure - brake, indicated, pumping, friction</a:t>
            </a:r>
          </a:p>
          <a:p>
            <a:pPr>
              <a:tabLst>
                <a:tab pos="342900" algn="l"/>
                <a:tab pos="571500" algn="l"/>
                <a:tab pos="1092200" algn="l"/>
              </a:tabLst>
            </a:pPr>
            <a:endParaRPr lang="en-US" dirty="0"/>
          </a:p>
        </p:txBody>
      </p:sp>
      <p:sp>
        <p:nvSpPr>
          <p:cNvPr id="1227780" name="Rectangle 4"/>
          <p:cNvSpPr>
            <a:spLocks noChangeArrowheads="1"/>
          </p:cNvSpPr>
          <p:nvPr/>
        </p:nvSpPr>
        <p:spPr bwMode="auto">
          <a:xfrm>
            <a:off x="4797425" y="63150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4507328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37765" y="125090"/>
            <a:ext cx="8445500" cy="381000"/>
          </a:xfrm>
        </p:spPr>
        <p:txBody>
          <a:bodyPr/>
          <a:lstStyle/>
          <a:p>
            <a:r>
              <a:rPr lang="en-US" dirty="0"/>
              <a:t>Classification of unsteady-flow engine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641350"/>
            <a:ext cx="8626475" cy="5670550"/>
          </a:xfrm>
        </p:spPr>
        <p:txBody>
          <a:bodyPr/>
          <a:lstStyle/>
          <a:p>
            <a:r>
              <a:rPr lang="en-US" sz="2200" dirty="0"/>
              <a:t>Most important distinction:  </a:t>
            </a:r>
            <a:r>
              <a:rPr lang="en-US" sz="2200" dirty="0">
                <a:solidFill>
                  <a:schemeClr val="accent2"/>
                </a:solidFill>
              </a:rPr>
              <a:t>premixed-charge vs. </a:t>
            </a:r>
            <a:r>
              <a:rPr lang="en-US" sz="2200" dirty="0" err="1">
                <a:solidFill>
                  <a:schemeClr val="accent2"/>
                </a:solidFill>
              </a:rPr>
              <a:t>nonpremixed</a:t>
            </a:r>
            <a:r>
              <a:rPr lang="en-US" sz="2200" dirty="0">
                <a:solidFill>
                  <a:schemeClr val="accent2"/>
                </a:solidFill>
              </a:rPr>
              <a:t>-charge</a:t>
            </a:r>
          </a:p>
          <a:p>
            <a:r>
              <a:rPr lang="en-US" sz="2200" dirty="0">
                <a:solidFill>
                  <a:schemeClr val="accent2"/>
                </a:solidFill>
              </a:rPr>
              <a:t>Premixed-charge</a:t>
            </a:r>
            <a:r>
              <a:rPr lang="en-US" sz="2200" dirty="0"/>
              <a:t>:  frequently called </a:t>
            </a:r>
            <a:r>
              <a:rPr lang="en-US" altLang="ja-JP" sz="2200" dirty="0"/>
              <a:t>"</a:t>
            </a:r>
            <a:r>
              <a:rPr lang="en-US" sz="2200" dirty="0"/>
              <a:t>Otto cycle,</a:t>
            </a:r>
            <a:r>
              <a:rPr lang="en-US" altLang="ja-JP" sz="2200" dirty="0"/>
              <a:t>"</a:t>
            </a:r>
            <a:r>
              <a:rPr lang="en-US" sz="2200" dirty="0"/>
              <a:t> </a:t>
            </a:r>
            <a:r>
              <a:rPr lang="en-US" altLang="ja-JP" sz="2200" dirty="0"/>
              <a:t>"</a:t>
            </a:r>
            <a:r>
              <a:rPr lang="en-US" sz="2200" dirty="0"/>
              <a:t>gasoline</a:t>
            </a:r>
            <a:r>
              <a:rPr lang="en-US" altLang="ja-JP" sz="2200" dirty="0"/>
              <a:t>"</a:t>
            </a:r>
            <a:r>
              <a:rPr lang="en-US" sz="2200" dirty="0"/>
              <a:t> or </a:t>
            </a:r>
            <a:r>
              <a:rPr lang="en-US" altLang="ja-JP" sz="2200" dirty="0"/>
              <a:t>"</a:t>
            </a:r>
            <a:r>
              <a:rPr lang="en-US" sz="2200" dirty="0"/>
              <a:t>spark ignition</a:t>
            </a:r>
            <a:r>
              <a:rPr lang="en-US" altLang="ja-JP" sz="2200" dirty="0"/>
              <a:t>"</a:t>
            </a:r>
            <a:r>
              <a:rPr lang="en-US" sz="2200" dirty="0"/>
              <a:t> engine but most important distinction is that the fuel and air are mixed before or during the compression process and a premixed flame is ignited (usually by spark)</a:t>
            </a:r>
          </a:p>
          <a:p>
            <a:r>
              <a:rPr lang="en-US" sz="2200" dirty="0">
                <a:solidFill>
                  <a:schemeClr val="accent2"/>
                </a:solidFill>
              </a:rPr>
              <a:t>Nonpremixed-charge</a:t>
            </a:r>
            <a:r>
              <a:rPr lang="en-US" sz="2200" dirty="0"/>
              <a:t>: frequently called </a:t>
            </a:r>
            <a:r>
              <a:rPr lang="en-US" altLang="ja-JP" sz="2200" dirty="0"/>
              <a:t>"</a:t>
            </a:r>
            <a:r>
              <a:rPr lang="en-US" sz="2200" dirty="0"/>
              <a:t>Diesel</a:t>
            </a:r>
            <a:r>
              <a:rPr lang="en-US" altLang="ja-JP" sz="2200" dirty="0"/>
              <a:t>"</a:t>
            </a:r>
            <a:r>
              <a:rPr lang="en-US" sz="2200" dirty="0"/>
              <a:t> or </a:t>
            </a:r>
            <a:r>
              <a:rPr lang="en-US" altLang="ja-JP" sz="2200" dirty="0"/>
              <a:t>"</a:t>
            </a:r>
            <a:r>
              <a:rPr lang="en-US" sz="2200" dirty="0"/>
              <a:t>compression ignition</a:t>
            </a:r>
            <a:r>
              <a:rPr lang="en-US" altLang="ja-JP" sz="2200" dirty="0"/>
              <a:t>"</a:t>
            </a:r>
            <a:r>
              <a:rPr lang="en-US" sz="2200" dirty="0"/>
              <a:t> but key point is that only air is compressed (not fuel-air mixture) &amp; fuel is injected into combustion chamber after air is compressed</a:t>
            </a:r>
          </a:p>
          <a:p>
            <a:r>
              <a:rPr lang="en-US" sz="2200" dirty="0"/>
              <a:t>Either premixed or </a:t>
            </a:r>
            <a:r>
              <a:rPr lang="en-US" sz="2200" dirty="0" err="1"/>
              <a:t>nonpremixed</a:t>
            </a:r>
            <a:r>
              <a:rPr lang="en-US" sz="2200" dirty="0"/>
              <a:t>-charge can be 2-stroke or 4-stroke, and can be piston/cylinder type or rotary (</a:t>
            </a:r>
            <a:r>
              <a:rPr lang="en-US" sz="2200" dirty="0" err="1"/>
              <a:t>Wankel</a:t>
            </a:r>
            <a:r>
              <a:rPr lang="en-US" sz="2200" dirty="0"/>
              <a:t>) type</a:t>
            </a:r>
          </a:p>
        </p:txBody>
      </p:sp>
    </p:spTree>
    <p:extLst>
      <p:ext uri="{BB962C8B-B14F-4D97-AF65-F5344CB8AC3E}">
        <p14:creationId xmlns:p14="http://schemas.microsoft.com/office/powerpoint/2010/main" val="183123137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37758" y="125091"/>
            <a:ext cx="8445500" cy="381000"/>
          </a:xfrm>
        </p:spPr>
        <p:txBody>
          <a:bodyPr/>
          <a:lstStyle/>
          <a:p>
            <a:r>
              <a:rPr lang="en-US" dirty="0"/>
              <a:t>Classification of unsteady-flow engines</a:t>
            </a:r>
            <a:endParaRPr lang="en-US" sz="3200" dirty="0"/>
          </a:p>
        </p:txBody>
      </p:sp>
      <p:sp>
        <p:nvSpPr>
          <p:cNvPr id="1223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418" y="641350"/>
            <a:ext cx="8626475" cy="5670550"/>
          </a:xfrm>
        </p:spPr>
        <p:txBody>
          <a:bodyPr/>
          <a:lstStyle/>
          <a:p>
            <a:r>
              <a:rPr lang="en-US" sz="2200" dirty="0"/>
              <a:t>Why is </a:t>
            </a:r>
            <a:r>
              <a:rPr lang="en-US" sz="2200" dirty="0">
                <a:solidFill>
                  <a:schemeClr val="accent2"/>
                </a:solidFill>
              </a:rPr>
              <a:t>premixed-charge (typically gasoline) vs. nonpremixed-charge (typically Diesel)</a:t>
            </a:r>
            <a:r>
              <a:rPr lang="en-US" sz="2200" dirty="0"/>
              <a:t> the most important distinction?  Because it affects</a:t>
            </a:r>
          </a:p>
          <a:p>
            <a:pPr lvl="1"/>
            <a:r>
              <a:rPr lang="en-US" sz="2000" dirty="0"/>
              <a:t>Choice of fuels and ignition system</a:t>
            </a:r>
          </a:p>
          <a:p>
            <a:pPr lvl="1"/>
            <a:r>
              <a:rPr lang="en-US" sz="2000" dirty="0"/>
              <a:t>Choice of compression ratio (nonpremixed: higher, no knocking)</a:t>
            </a:r>
          </a:p>
          <a:p>
            <a:pPr lvl="1"/>
            <a:r>
              <a:rPr lang="en-US" sz="2000" dirty="0"/>
              <a:t>Tradeoff between maximum power (premixed) and efficiency</a:t>
            </a:r>
          </a:p>
          <a:p>
            <a:pPr lvl="1" indent="0">
              <a:buNone/>
              <a:tabLst>
                <a:tab pos="342900" algn="l"/>
                <a:tab pos="795338" algn="l"/>
                <a:tab pos="854075" algn="l"/>
              </a:tabLst>
            </a:pPr>
            <a:r>
              <a:rPr lang="en-US" sz="2000" dirty="0"/>
              <a:t>(</a:t>
            </a:r>
            <a:r>
              <a:rPr lang="en-US" dirty="0"/>
              <a:t>nonpremixed, higher compression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Relative amounts of </a:t>
            </a:r>
          </a:p>
          <a:p>
            <a:pPr marL="854075" lvl="1" indent="-47625">
              <a:buNone/>
              <a:tabLst>
                <a:tab pos="806450" algn="l"/>
                <a:tab pos="1092200" algn="l"/>
              </a:tabLst>
            </a:pPr>
            <a:r>
              <a:rPr lang="en-US" sz="2000" dirty="0"/>
              <a:t>pollutant formation </a:t>
            </a:r>
          </a:p>
          <a:p>
            <a:pPr marL="854075" lvl="1" indent="-47625">
              <a:buNone/>
              <a:tabLst>
                <a:tab pos="806450" algn="l"/>
                <a:tab pos="1092200" algn="l"/>
              </a:tabLst>
            </a:pPr>
            <a:r>
              <a:rPr lang="en-US" sz="2000" dirty="0"/>
              <a:t>(premixed: generally lower </a:t>
            </a:r>
          </a:p>
          <a:p>
            <a:pPr marL="854075" lvl="1" indent="-47625">
              <a:buNone/>
              <a:tabLst>
                <a:tab pos="806450" algn="l"/>
                <a:tab pos="1092200" algn="l"/>
              </a:tabLst>
            </a:pPr>
            <a:r>
              <a:rPr lang="en-US" sz="2000" dirty="0" err="1"/>
              <a:t>NO</a:t>
            </a:r>
            <a:r>
              <a:rPr lang="en-US" sz="2000" baseline="-25000" dirty="0" err="1"/>
              <a:t>x</a:t>
            </a:r>
            <a:r>
              <a:rPr lang="en-US" sz="2000" dirty="0"/>
              <a:t> &amp; particulates; </a:t>
            </a:r>
          </a:p>
          <a:p>
            <a:pPr marL="854075" lvl="1" indent="-47625">
              <a:buNone/>
              <a:tabLst>
                <a:tab pos="806450" algn="l"/>
                <a:tab pos="1092200" algn="l"/>
              </a:tabLst>
            </a:pPr>
            <a:r>
              <a:rPr lang="en-US" sz="2000" dirty="0"/>
              <a:t>nonpremixed: lower CO &amp; </a:t>
            </a:r>
          </a:p>
          <a:p>
            <a:pPr marL="854075" lvl="1" indent="-47625">
              <a:buNone/>
              <a:tabLst>
                <a:tab pos="806450" algn="l"/>
                <a:tab pos="1092200" algn="l"/>
              </a:tabLst>
            </a:pPr>
            <a:r>
              <a:rPr lang="en-US" sz="2000" dirty="0"/>
              <a:t>UHC)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7593" y="3116552"/>
            <a:ext cx="4538012" cy="322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rgbClr val="80808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="" xmlns:a14="http://schemas.microsoft.com/office/drawing/2010/main" w="38100" cmpd="dbl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680002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33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14300"/>
            <a:ext cx="8445500" cy="381000"/>
          </a:xfrm>
        </p:spPr>
        <p:txBody>
          <a:bodyPr/>
          <a:lstStyle/>
          <a:p>
            <a:r>
              <a:rPr lang="en-US" sz="2600"/>
              <a:t>4-stroke premixed-charge piston engine</a:t>
            </a:r>
            <a:endParaRPr lang="en-US"/>
          </a:p>
        </p:txBody>
      </p:sp>
      <p:sp>
        <p:nvSpPr>
          <p:cNvPr id="1233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070" y="646113"/>
            <a:ext cx="8661400" cy="5880100"/>
          </a:xfrm>
        </p:spPr>
        <p:txBody>
          <a:bodyPr/>
          <a:lstStyle/>
          <a:p>
            <a:pPr algn="ctr">
              <a:lnSpc>
                <a:spcPct val="90000"/>
              </a:lnSpc>
              <a:buNone/>
            </a:pPr>
            <a:r>
              <a:rPr lang="en-US" sz="1800" dirty="0"/>
              <a:t>Animation: </a:t>
            </a:r>
            <a:r>
              <a:rPr lang="en-US" sz="1800" dirty="0">
                <a:hlinkClick r:id="rId3"/>
              </a:rPr>
              <a:t>https://auto.howstuffworks.com/engine1.htm</a:t>
            </a:r>
            <a:r>
              <a:rPr lang="en-US" sz="1800" dirty="0"/>
              <a:t> </a:t>
            </a:r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>
              <a:lnSpc>
                <a:spcPct val="90000"/>
              </a:lnSpc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 marL="0" indent="0">
              <a:lnSpc>
                <a:spcPct val="90000"/>
              </a:lnSpc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 marL="0" indent="0">
              <a:lnSpc>
                <a:spcPct val="90000"/>
              </a:lnSpc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 marL="0" indent="0">
              <a:lnSpc>
                <a:spcPct val="90000"/>
              </a:lnSpc>
              <a:buNone/>
              <a:tabLst>
                <a:tab pos="342900" algn="l"/>
                <a:tab pos="571500" algn="l"/>
                <a:tab pos="1092200" algn="l"/>
              </a:tabLst>
            </a:pPr>
            <a:endParaRPr lang="en-US" sz="1800" dirty="0"/>
          </a:p>
          <a:p>
            <a:pPr marL="571500" lvl="2" indent="0">
              <a:lnSpc>
                <a:spcPct val="90000"/>
              </a:lnSpc>
              <a:buFont typeface="Wingdings" charset="0"/>
              <a:buNone/>
              <a:tabLst>
                <a:tab pos="0" algn="l"/>
                <a:tab pos="571500" algn="l"/>
                <a:tab pos="1092200" algn="l"/>
              </a:tabLst>
            </a:pPr>
            <a:r>
              <a:rPr lang="en-US" dirty="0">
                <a:solidFill>
                  <a:srgbClr val="008000"/>
                </a:solidFill>
              </a:rPr>
              <a:t>Ideally combustion occurs in zero time when piston is at the top of its travel between the compression and expansion strokes</a:t>
            </a:r>
            <a:endParaRPr lang="en-US" dirty="0"/>
          </a:p>
        </p:txBody>
      </p:sp>
      <p:sp>
        <p:nvSpPr>
          <p:cNvPr id="1233924" name="Rectangle 4"/>
          <p:cNvSpPr>
            <a:spLocks noChangeArrowheads="1"/>
          </p:cNvSpPr>
          <p:nvPr/>
        </p:nvSpPr>
        <p:spPr bwMode="auto">
          <a:xfrm>
            <a:off x="-561975" y="6254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33925" name="Rectangle 5"/>
          <p:cNvSpPr>
            <a:spLocks noChangeArrowheads="1"/>
          </p:cNvSpPr>
          <p:nvPr/>
        </p:nvSpPr>
        <p:spPr bwMode="auto">
          <a:xfrm>
            <a:off x="3436133" y="4087906"/>
            <a:ext cx="1573459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Intake (piston moving down, intake valve open, exhaust valve closed)</a:t>
            </a:r>
            <a:endParaRPr lang="en-US" sz="1500" dirty="0">
              <a:solidFill>
                <a:schemeClr val="tx1"/>
              </a:solidFill>
            </a:endParaRPr>
          </a:p>
        </p:txBody>
      </p:sp>
      <p:sp>
        <p:nvSpPr>
          <p:cNvPr id="1233926" name="Rectangle 6"/>
          <p:cNvSpPr>
            <a:spLocks noChangeArrowheads="1"/>
          </p:cNvSpPr>
          <p:nvPr/>
        </p:nvSpPr>
        <p:spPr bwMode="auto">
          <a:xfrm>
            <a:off x="4906417" y="4089318"/>
            <a:ext cx="1332356" cy="1282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Compression (piston moving up, both valves closed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233927" name="Rectangle 7"/>
          <p:cNvSpPr>
            <a:spLocks noChangeArrowheads="1"/>
          </p:cNvSpPr>
          <p:nvPr/>
        </p:nvSpPr>
        <p:spPr bwMode="auto">
          <a:xfrm>
            <a:off x="6228037" y="4089318"/>
            <a:ext cx="1456701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Expansion (piston moving down, both valves closed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233928" name="Rectangle 8"/>
          <p:cNvSpPr>
            <a:spLocks noChangeArrowheads="1"/>
          </p:cNvSpPr>
          <p:nvPr/>
        </p:nvSpPr>
        <p:spPr bwMode="auto">
          <a:xfrm>
            <a:off x="7649347" y="4079225"/>
            <a:ext cx="1543291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Exhaust (piston moving up, intake valve closed, exhaust valve open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6B95EF2-CBDD-2B48-AAC6-02D4102A1B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14" y="1102273"/>
            <a:ext cx="3236817" cy="320952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41B6532-6FA8-254F-BC2C-3FB20509A03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836" r="6905"/>
          <a:stretch/>
        </p:blipFill>
        <p:spPr>
          <a:xfrm>
            <a:off x="3360431" y="1142637"/>
            <a:ext cx="1432248" cy="297468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9D4FAC-247C-C74D-BF2E-4C1C1F2EC5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7689" y="1117332"/>
            <a:ext cx="1491691" cy="29895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039059-3C5A-954F-A6BB-A2F76A8D71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1344" y="1150412"/>
            <a:ext cx="1386681" cy="29260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567FB6-BEC3-C54A-B4CC-CBAB4DB436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4835" y="1162033"/>
            <a:ext cx="1543291" cy="292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72936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72E3417-58DC-A943-9BDA-21346AFF5C3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12057" y="1062648"/>
            <a:ext cx="2327175" cy="281440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9E6CF7-5144-9A49-9FE3-527F4B3616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b="6279"/>
          <a:stretch/>
        </p:blipFill>
        <p:spPr>
          <a:xfrm>
            <a:off x="4517136" y="1062649"/>
            <a:ext cx="2335972" cy="2878416"/>
          </a:xfrm>
          <a:prstGeom prst="rect">
            <a:avLst/>
          </a:prstGeom>
        </p:spPr>
      </p:pic>
      <p:sp>
        <p:nvSpPr>
          <p:cNvPr id="1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33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14300"/>
            <a:ext cx="8445500" cy="381000"/>
          </a:xfrm>
        </p:spPr>
        <p:txBody>
          <a:bodyPr/>
          <a:lstStyle/>
          <a:p>
            <a:r>
              <a:rPr lang="en-US" sz="2600"/>
              <a:t>2-stroke premixed-charge piston engine</a:t>
            </a:r>
            <a:endParaRPr lang="en-US"/>
          </a:p>
        </p:txBody>
      </p:sp>
      <p:sp>
        <p:nvSpPr>
          <p:cNvPr id="1233924" name="Rectangle 4"/>
          <p:cNvSpPr>
            <a:spLocks noChangeArrowheads="1"/>
          </p:cNvSpPr>
          <p:nvPr/>
        </p:nvSpPr>
        <p:spPr bwMode="auto">
          <a:xfrm>
            <a:off x="-561975" y="6254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33925" name="Rectangle 5"/>
          <p:cNvSpPr>
            <a:spLocks noChangeArrowheads="1"/>
          </p:cNvSpPr>
          <p:nvPr/>
        </p:nvSpPr>
        <p:spPr bwMode="auto">
          <a:xfrm>
            <a:off x="220096" y="4015217"/>
            <a:ext cx="2212347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Scavenging exhaust &amp; filling comb. chamber (piston moving down, reed valve closed, intake &amp; exhaust ports uncovered)</a:t>
            </a:r>
            <a:endParaRPr lang="en-US" sz="1500" dirty="0">
              <a:solidFill>
                <a:schemeClr val="tx1"/>
              </a:solidFill>
            </a:endParaRPr>
          </a:p>
        </p:txBody>
      </p:sp>
      <p:sp>
        <p:nvSpPr>
          <p:cNvPr id="1233926" name="Rectangle 6"/>
          <p:cNvSpPr>
            <a:spLocks noChangeArrowheads="1"/>
          </p:cNvSpPr>
          <p:nvPr/>
        </p:nvSpPr>
        <p:spPr bwMode="auto">
          <a:xfrm>
            <a:off x="2450331" y="3982990"/>
            <a:ext cx="1802716" cy="1282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Filling crankcase (piston moving up, reed valve open, intake port closed, exhaust port open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233927" name="Rectangle 7"/>
          <p:cNvSpPr>
            <a:spLocks noChangeArrowheads="1"/>
          </p:cNvSpPr>
          <p:nvPr/>
        </p:nvSpPr>
        <p:spPr bwMode="auto">
          <a:xfrm>
            <a:off x="4517136" y="4015217"/>
            <a:ext cx="2203704" cy="1264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Expansion (piston moving down, both ports covered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233928" name="Rectangle 8"/>
          <p:cNvSpPr>
            <a:spLocks noChangeArrowheads="1"/>
          </p:cNvSpPr>
          <p:nvPr/>
        </p:nvSpPr>
        <p:spPr bwMode="auto">
          <a:xfrm>
            <a:off x="6812057" y="4015217"/>
            <a:ext cx="2103343" cy="1434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1123950">
              <a:spcBef>
                <a:spcPct val="0"/>
              </a:spcBef>
              <a:buClr>
                <a:srgbClr val="1C1C1C"/>
              </a:buClr>
              <a:buFont typeface="Wingdings" charset="0"/>
              <a:buNone/>
              <a:tabLst>
                <a:tab pos="571500" algn="l"/>
                <a:tab pos="1092200" algn="l"/>
              </a:tabLst>
            </a:pPr>
            <a:r>
              <a:rPr lang="en-US" sz="1500" dirty="0">
                <a:solidFill>
                  <a:schemeClr val="accent2"/>
                </a:solidFill>
              </a:rPr>
              <a:t>Exhaust &amp; crankcase compression (piston moving down, intake port closed, exhaust port open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39B805-E769-BF43-8646-2F7E235D568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893"/>
          <a:stretch/>
        </p:blipFill>
        <p:spPr>
          <a:xfrm>
            <a:off x="47414" y="1068962"/>
            <a:ext cx="2385029" cy="287210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E697F09-C48A-E04E-8FDE-FDA9D95F02AE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5654" y="1062649"/>
            <a:ext cx="2321887" cy="2814408"/>
          </a:xfrm>
          <a:prstGeom prst="rect">
            <a:avLst/>
          </a:prstGeom>
        </p:spPr>
      </p:pic>
      <p:sp>
        <p:nvSpPr>
          <p:cNvPr id="24" name="Rectangle 3">
            <a:extLst>
              <a:ext uri="{FF2B5EF4-FFF2-40B4-BE49-F238E27FC236}">
                <a16:creationId xmlns:a16="http://schemas.microsoft.com/office/drawing/2014/main" id="{360B8983-CBEE-6E47-8EAB-72A2032AF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228" y="653793"/>
            <a:ext cx="8661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1123950" rtl="0" eaLnBrk="0" fontAlgn="base" hangingPunct="0">
              <a:spcBef>
                <a:spcPct val="5000"/>
              </a:spcBef>
              <a:spcAft>
                <a:spcPct val="0"/>
              </a:spcAft>
              <a:buClr>
                <a:srgbClr val="1C1C1C"/>
              </a:buClr>
              <a:buFont typeface="Wingdings" charset="0"/>
              <a:buChar char="Ø"/>
              <a:tabLst>
                <a:tab pos="342900" algn="l"/>
                <a:tab pos="571500" algn="l"/>
                <a:tab pos="1092200" algn="l"/>
              </a:tabLst>
              <a:defRPr kumimoji="1" sz="2200" b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defRPr>
            </a:lvl1pPr>
            <a:lvl2pPr marL="800100" indent="-342900" algn="l" defTabSz="1123950" rtl="0" eaLnBrk="0" fontAlgn="base" hangingPunct="0">
              <a:spcBef>
                <a:spcPct val="5000"/>
              </a:spcBef>
              <a:spcAft>
                <a:spcPct val="0"/>
              </a:spcAft>
              <a:buClr>
                <a:srgbClr val="1C1C1C"/>
              </a:buClr>
              <a:buFont typeface="Wingdings" charset="0"/>
              <a:buChar char="Ø"/>
              <a:tabLst>
                <a:tab pos="342900" algn="l"/>
                <a:tab pos="571500" algn="l"/>
                <a:tab pos="1092200" algn="l"/>
              </a:tabLst>
              <a:defRPr kumimoji="1" sz="2000" b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defRPr>
            </a:lvl2pPr>
            <a:lvl3pPr marL="914400" indent="228600" algn="l" defTabSz="1123950" rtl="0" eaLnBrk="0" fontAlgn="base" hangingPunct="0">
              <a:spcBef>
                <a:spcPct val="5000"/>
              </a:spcBef>
              <a:spcAft>
                <a:spcPct val="0"/>
              </a:spcAft>
              <a:buClr>
                <a:srgbClr val="1C1C1C"/>
              </a:buClr>
              <a:buChar char="»"/>
              <a:tabLst>
                <a:tab pos="342900" algn="l"/>
                <a:tab pos="571500" algn="l"/>
                <a:tab pos="1092200" algn="l"/>
              </a:tabLst>
              <a:defRPr kumimoji="1" sz="1800" b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defRPr>
            </a:lvl3pPr>
            <a:lvl4pPr marL="1600200" indent="-123825" algn="l" defTabSz="1123950" rtl="0" eaLnBrk="0" fontAlgn="base" hangingPunct="0">
              <a:spcBef>
                <a:spcPct val="5000"/>
              </a:spcBef>
              <a:spcAft>
                <a:spcPct val="0"/>
              </a:spcAft>
              <a:buClr>
                <a:srgbClr val="1C1C1C"/>
              </a:buClr>
              <a:buChar char="•"/>
              <a:tabLst>
                <a:tab pos="342900" algn="l"/>
                <a:tab pos="571500" algn="l"/>
                <a:tab pos="1092200" algn="l"/>
              </a:tabLst>
              <a:defRPr kumimoji="1" sz="1600" b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defRPr>
            </a:lvl4pPr>
            <a:lvl5pPr marL="2185988" indent="-296863" algn="l" defTabSz="1123950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1C1C1C"/>
              </a:buClr>
              <a:buChar char="»"/>
              <a:tabLst>
                <a:tab pos="342900" algn="l"/>
                <a:tab pos="571500" algn="l"/>
                <a:tab pos="1092200" algn="l"/>
              </a:tabLst>
              <a:defRPr kumimoji="1" sz="1600" b="0">
                <a:solidFill>
                  <a:schemeClr val="tx1"/>
                </a:solidFill>
                <a:effectLst/>
                <a:latin typeface="+mn-lt"/>
                <a:ea typeface="+mn-ea"/>
                <a:cs typeface="Arial"/>
              </a:defRPr>
            </a:lvl5pPr>
            <a:lvl6pPr marL="2643188" indent="-296863" algn="l" defTabSz="1123950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1C1C1C"/>
              </a:buClr>
              <a:buChar char="»"/>
              <a:tabLst>
                <a:tab pos="342900" algn="l"/>
                <a:tab pos="571500" algn="l"/>
                <a:tab pos="1092200" algn="l"/>
              </a:tabLst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3100388" indent="-296863" algn="l" defTabSz="1123950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1C1C1C"/>
              </a:buClr>
              <a:buChar char="»"/>
              <a:tabLst>
                <a:tab pos="342900" algn="l"/>
                <a:tab pos="571500" algn="l"/>
                <a:tab pos="1092200" algn="l"/>
              </a:tabLst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557588" indent="-296863" algn="l" defTabSz="1123950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1C1C1C"/>
              </a:buClr>
              <a:buChar char="»"/>
              <a:tabLst>
                <a:tab pos="342900" algn="l"/>
                <a:tab pos="571500" algn="l"/>
                <a:tab pos="1092200" algn="l"/>
              </a:tabLst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4014788" indent="-296863" algn="l" defTabSz="1123950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1C1C1C"/>
              </a:buClr>
              <a:buChar char="»"/>
              <a:tabLst>
                <a:tab pos="342900" algn="l"/>
                <a:tab pos="571500" algn="l"/>
                <a:tab pos="1092200" algn="l"/>
              </a:tabLst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algn="ctr">
              <a:lnSpc>
                <a:spcPct val="90000"/>
              </a:lnSpc>
              <a:buFont typeface="Wingdings" charset="0"/>
              <a:buNone/>
            </a:pPr>
            <a:r>
              <a:rPr lang="en-US" sz="1600" kern="0" dirty="0"/>
              <a:t>Animation: </a:t>
            </a:r>
            <a:r>
              <a:rPr lang="en-US" sz="1600" kern="0" dirty="0">
                <a:hlinkClick r:id="rId8"/>
              </a:rPr>
              <a:t>https://science.howstuffworks.com/transport/engines-equipment/two-stroke2.htm</a:t>
            </a:r>
            <a:r>
              <a:rPr lang="en-US" sz="1600" kern="0" dirty="0"/>
              <a:t> </a:t>
            </a:r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>
              <a:lnSpc>
                <a:spcPct val="90000"/>
              </a:lnSpc>
            </a:pPr>
            <a:endParaRPr lang="en-US" sz="1800" kern="0" dirty="0"/>
          </a:p>
          <a:p>
            <a:pPr marL="0" indent="0">
              <a:lnSpc>
                <a:spcPct val="90000"/>
              </a:lnSpc>
              <a:buFont typeface="Wingdings" charset="0"/>
              <a:buNone/>
            </a:pPr>
            <a:endParaRPr lang="en-US" sz="1800" kern="0" dirty="0"/>
          </a:p>
          <a:p>
            <a:pPr marL="0" indent="0">
              <a:lnSpc>
                <a:spcPct val="90000"/>
              </a:lnSpc>
              <a:buFont typeface="Wingdings" charset="0"/>
              <a:buNone/>
            </a:pPr>
            <a:endParaRPr lang="en-US" sz="1800" kern="0" dirty="0"/>
          </a:p>
          <a:p>
            <a:pPr marL="0" indent="0">
              <a:lnSpc>
                <a:spcPct val="90000"/>
              </a:lnSpc>
              <a:buFont typeface="Wingdings" charset="0"/>
              <a:buNone/>
            </a:pPr>
            <a:endParaRPr 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252100162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2-stroke premixed-charge engine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862" y="655638"/>
            <a:ext cx="8545385" cy="5880100"/>
          </a:xfrm>
        </p:spPr>
        <p:txBody>
          <a:bodyPr/>
          <a:lstStyle/>
          <a:p>
            <a:pPr marL="344488" indent="-344488">
              <a:tabLst>
                <a:tab pos="571500" algn="l"/>
                <a:tab pos="1092200" algn="l"/>
              </a:tabLst>
            </a:pPr>
            <a:r>
              <a:rPr lang="en-US" dirty="0"/>
              <a:t>Most designs have fuel-air mixture flowing first INTO CRANKCASE (?)</a:t>
            </a:r>
          </a:p>
          <a:p>
            <a:pPr marL="344488" indent="-344488">
              <a:tabLst>
                <a:tab pos="571500" algn="l"/>
                <a:tab pos="1092200" algn="l"/>
              </a:tabLst>
            </a:pPr>
            <a:r>
              <a:rPr lang="en-US" dirty="0"/>
              <a:t>Fuel-air mixture must contain lubricating oil</a:t>
            </a:r>
          </a:p>
          <a:p>
            <a:r>
              <a:rPr lang="en-US" dirty="0">
                <a:solidFill>
                  <a:srgbClr val="ED181E"/>
                </a:solidFill>
              </a:rPr>
              <a:t>2-strokes gives ≈ 2x as much power</a:t>
            </a:r>
            <a:r>
              <a:rPr lang="en-US" dirty="0"/>
              <a:t> since only 1 crankshaft revolution needed for 1 complete cycle (vs. 2 revolutions for 4-strokes)</a:t>
            </a:r>
          </a:p>
          <a:p>
            <a:r>
              <a:rPr lang="en-US" dirty="0"/>
              <a:t>Since intake &amp; exhaust ports are open at same time, some fuel-air mixture flows directly out exhaust &amp; some exhaust gas gets mixed with fresh gas</a:t>
            </a:r>
          </a:p>
          <a:p>
            <a:r>
              <a:rPr lang="en-US" dirty="0"/>
              <a:t>Since oil must be mixed with fuel, oil gets burned</a:t>
            </a:r>
          </a:p>
          <a:p>
            <a:r>
              <a:rPr lang="en-US" dirty="0"/>
              <a:t>As a result of these factors, </a:t>
            </a:r>
            <a:r>
              <a:rPr lang="en-US" dirty="0">
                <a:solidFill>
                  <a:srgbClr val="ED181E"/>
                </a:solidFill>
              </a:rPr>
              <a:t>thermal efficiency is lower, emissions are higher, and performance is near-optimal for a narrower range of engine speeds</a:t>
            </a:r>
            <a:r>
              <a:rPr lang="en-US" dirty="0"/>
              <a:t> compared to 4-stroke engines</a:t>
            </a:r>
          </a:p>
          <a:p>
            <a:pPr marL="635000" lvl="1" indent="-292100">
              <a:tabLst>
                <a:tab pos="571500" algn="l"/>
                <a:tab pos="1092200" algn="l"/>
              </a:tabLst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8988758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/>
          </a:p>
        </p:txBody>
      </p:sp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Rotary or Wankel engine</a:t>
            </a:r>
            <a:endParaRPr lang="en-US"/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781" y="582437"/>
            <a:ext cx="8707438" cy="2801938"/>
          </a:xfrm>
        </p:spPr>
        <p:txBody>
          <a:bodyPr/>
          <a:lstStyle/>
          <a:p>
            <a:r>
              <a:rPr lang="en-US" sz="1800" dirty="0"/>
              <a:t>Uses non-cylindrical combustion chamber</a:t>
            </a:r>
          </a:p>
          <a:p>
            <a:r>
              <a:rPr lang="en-US" sz="1800" dirty="0"/>
              <a:t>One complete cycle per engine revolution without </a:t>
            </a:r>
            <a:r>
              <a:rPr lang="en-US" altLang="ja-JP" sz="1800" dirty="0"/>
              <a:t>"</a:t>
            </a:r>
            <a:r>
              <a:rPr lang="en-US" sz="1800" dirty="0"/>
              <a:t>short circuit</a:t>
            </a:r>
            <a:r>
              <a:rPr lang="en-US" altLang="ja-JP" sz="1800" dirty="0"/>
              <a:t>"</a:t>
            </a:r>
            <a:r>
              <a:rPr lang="en-US" sz="1800" dirty="0"/>
              <a:t> flow of 2-strokes </a:t>
            </a:r>
          </a:p>
          <a:p>
            <a:r>
              <a:rPr lang="en-US" sz="1800" dirty="0"/>
              <a:t>Simpler, fewer moving parts, higher RPM possible</a:t>
            </a:r>
          </a:p>
          <a:p>
            <a:r>
              <a:rPr lang="en-US" sz="1800" dirty="0"/>
              <a:t>Very fuel-flexible, e.g. can incorporate catalyst in combustion chamber since fresh gas is moved into chamber rather than being continually exposed to it (as in piston engine) – one engine could use gasoline, Diesel, methanol, etc. </a:t>
            </a:r>
          </a:p>
          <a:p>
            <a:r>
              <a:rPr lang="en-US" sz="1800" dirty="0"/>
              <a:t>Difficult to seal BOTH vertices &amp; flat sides of rotor! - seal longevity a problem too</a:t>
            </a:r>
          </a:p>
          <a:p>
            <a:r>
              <a:rPr lang="en-US" sz="1800" dirty="0"/>
              <a:t>Large surface area to volume ratio means more heat losses</a:t>
            </a:r>
          </a:p>
        </p:txBody>
      </p:sp>
      <p:sp>
        <p:nvSpPr>
          <p:cNvPr id="1240068" name="Rectangle 4"/>
          <p:cNvSpPr>
            <a:spLocks noChangeArrowheads="1"/>
          </p:cNvSpPr>
          <p:nvPr/>
        </p:nvSpPr>
        <p:spPr bwMode="auto">
          <a:xfrm>
            <a:off x="-561975" y="6254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240070" name="Rectangle 6"/>
          <p:cNvSpPr>
            <a:spLocks noChangeArrowheads="1"/>
          </p:cNvSpPr>
          <p:nvPr/>
        </p:nvSpPr>
        <p:spPr bwMode="auto">
          <a:xfrm>
            <a:off x="4154267" y="6257383"/>
            <a:ext cx="45576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200" dirty="0">
                <a:solidFill>
                  <a:srgbClr val="B50014"/>
                </a:solidFill>
                <a:effectLst/>
              </a:rPr>
              <a:t>http://</a:t>
            </a:r>
            <a:r>
              <a:rPr lang="en-US" sz="1200" dirty="0" err="1">
                <a:solidFill>
                  <a:srgbClr val="B50014"/>
                </a:solidFill>
                <a:effectLst/>
              </a:rPr>
              <a:t>static.howstuffworks.com</a:t>
            </a:r>
            <a:r>
              <a:rPr lang="en-US" sz="1200" dirty="0">
                <a:solidFill>
                  <a:srgbClr val="B50014"/>
                </a:solidFill>
                <a:effectLst/>
              </a:rPr>
              <a:t>/flash/rotary-engine-</a:t>
            </a:r>
            <a:r>
              <a:rPr lang="en-US" sz="1200" dirty="0" err="1">
                <a:solidFill>
                  <a:srgbClr val="B50014"/>
                </a:solidFill>
                <a:effectLst/>
              </a:rPr>
              <a:t>exploded.swf</a:t>
            </a:r>
            <a:endParaRPr lang="en-US" sz="1200" dirty="0">
              <a:solidFill>
                <a:srgbClr val="B50014"/>
              </a:solidFill>
              <a:effectLst/>
            </a:endParaRPr>
          </a:p>
        </p:txBody>
      </p:sp>
      <p:pic>
        <p:nvPicPr>
          <p:cNvPr id="1240071" name="Picture 7" descr="Untitled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390" y="3040165"/>
            <a:ext cx="3307931" cy="33079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0072" name="Picture 8" descr="adfasdfasfsafdsdf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01" y="3060338"/>
            <a:ext cx="4289573" cy="31833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111207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ME 436 - Spring 2019 - Lecture 6 - Unsteady flow engines I: principles</a:t>
            </a:r>
            <a:endParaRPr lang="en-US" sz="1600" dirty="0"/>
          </a:p>
        </p:txBody>
      </p:sp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52400"/>
            <a:ext cx="8445500" cy="381000"/>
          </a:xfrm>
        </p:spPr>
        <p:txBody>
          <a:bodyPr/>
          <a:lstStyle/>
          <a:p>
            <a:r>
              <a:rPr lang="en-US" sz="2600"/>
              <a:t>Rotary or Wankel engine</a:t>
            </a:r>
            <a:endParaRPr lang="en-US"/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596900"/>
            <a:ext cx="8661400" cy="58801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1238020" name="Rectangle 4"/>
          <p:cNvSpPr>
            <a:spLocks noChangeArrowheads="1"/>
          </p:cNvSpPr>
          <p:nvPr/>
        </p:nvSpPr>
        <p:spPr bwMode="auto">
          <a:xfrm>
            <a:off x="-561975" y="625475"/>
            <a:ext cx="317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1238021" name="Picture 5" descr="Untitled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649396"/>
            <a:ext cx="3835400" cy="18161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2" name="Picture 6" descr="Untitled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527409"/>
            <a:ext cx="3848100" cy="1841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3" name="Picture 7" descr="Untitled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32" y="4267598"/>
            <a:ext cx="3771900" cy="1930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4" name="Picture 8" descr="Untitled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922" y="773907"/>
            <a:ext cx="3810000" cy="190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5" name="Picture 9" descr="Untitled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76" y="2622551"/>
            <a:ext cx="3657600" cy="1828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74145" y="6144560"/>
            <a:ext cx="64618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ja-JP" sz="2000" dirty="0">
                <a:hlinkClick r:id="rId8"/>
              </a:rPr>
              <a:t>http://auto.howstuffworks.com/rotary-engine4.htm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320402528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aul's presentations">
  <a:themeElements>
    <a:clrScheme name="">
      <a:dk1>
        <a:srgbClr val="010000"/>
      </a:dk1>
      <a:lt1>
        <a:srgbClr val="99CCFF"/>
      </a:lt1>
      <a:dk2>
        <a:srgbClr val="666633"/>
      </a:dk2>
      <a:lt2>
        <a:srgbClr val="969696"/>
      </a:lt2>
      <a:accent1>
        <a:srgbClr val="666633"/>
      </a:accent1>
      <a:accent2>
        <a:srgbClr val="0000CC"/>
      </a:accent2>
      <a:accent3>
        <a:srgbClr val="CAE2FF"/>
      </a:accent3>
      <a:accent4>
        <a:srgbClr val="010000"/>
      </a:accent4>
      <a:accent5>
        <a:srgbClr val="B8B8AD"/>
      </a:accent5>
      <a:accent6>
        <a:srgbClr val="0000B9"/>
      </a:accent6>
      <a:hlink>
        <a:srgbClr val="FF0000"/>
      </a:hlink>
      <a:folHlink>
        <a:srgbClr val="FFFF00"/>
      </a:folHlink>
    </a:clrScheme>
    <a:fontScheme name="Paul's presentations">
      <a:majorFont>
        <a:latin typeface="Helvetica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0000"/>
          </a:schemeClr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0000"/>
          </a:schemeClr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Paul's presentations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ul's presentations 2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ul's presentations 3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ul's presentations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ul's presentations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ul's presentations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ul's presentations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ul's presentations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01</TotalTime>
  <Words>2406</Words>
  <Application>Microsoft Macintosh PowerPoint</Application>
  <PresentationFormat>Letter Paper (8.5x11 in)</PresentationFormat>
  <Paragraphs>336</Paragraphs>
  <Slides>27</Slides>
  <Notes>26</Notes>
  <HiddenSlides>0</HiddenSlides>
  <MMClips>0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  <vt:variant>
        <vt:lpstr>Custom Shows</vt:lpstr>
      </vt:variant>
      <vt:variant>
        <vt:i4>4</vt:i4>
      </vt:variant>
    </vt:vector>
  </HeadingPairs>
  <TitlesOfParts>
    <vt:vector size="38" baseType="lpstr">
      <vt:lpstr>Arial</vt:lpstr>
      <vt:lpstr>Helvetica</vt:lpstr>
      <vt:lpstr>Times New Roman</vt:lpstr>
      <vt:lpstr>Verdana</vt:lpstr>
      <vt:lpstr>Wingdings</vt:lpstr>
      <vt:lpstr>Paul's presentations</vt:lpstr>
      <vt:lpstr>Equation</vt:lpstr>
      <vt:lpstr>AME 436  Energy and Propulsion </vt:lpstr>
      <vt:lpstr>Outline</vt:lpstr>
      <vt:lpstr>Classification of unsteady-flow engines</vt:lpstr>
      <vt:lpstr>Classification of unsteady-flow engines</vt:lpstr>
      <vt:lpstr>4-stroke premixed-charge piston engine</vt:lpstr>
      <vt:lpstr>2-stroke premixed-charge piston engine</vt:lpstr>
      <vt:lpstr>2-stroke premixed-charge engine</vt:lpstr>
      <vt:lpstr>Rotary or Wankel engine</vt:lpstr>
      <vt:lpstr>Rotary or Wankel engine</vt:lpstr>
      <vt:lpstr>4-stroke Diesel engine</vt:lpstr>
      <vt:lpstr>2-stroke Diesel engine</vt:lpstr>
      <vt:lpstr>Engine design &amp; performance parameters</vt:lpstr>
      <vt:lpstr>Classification of unsteady-flow engines</vt:lpstr>
      <vt:lpstr>Engine design &amp; performance parameters</vt:lpstr>
      <vt:lpstr>Engine design &amp; performance parameters</vt:lpstr>
      <vt:lpstr>Engine design &amp; performance parameters</vt:lpstr>
      <vt:lpstr>Real engine P-V diagram</vt:lpstr>
      <vt:lpstr>Indicated vs. brake work or power</vt:lpstr>
      <vt:lpstr>Engine design &amp; performance parameters</vt:lpstr>
      <vt:lpstr>Engine design &amp; performance parameters</vt:lpstr>
      <vt:lpstr>Engine design &amp; performance parameters</vt:lpstr>
      <vt:lpstr>Engine design &amp; performance parameters</vt:lpstr>
      <vt:lpstr>Engine design &amp; performance parameters</vt:lpstr>
      <vt:lpstr>Example #1</vt:lpstr>
      <vt:lpstr>Example #2</vt:lpstr>
      <vt:lpstr>Example #2 (continued)</vt:lpstr>
      <vt:lpstr>Summary</vt:lpstr>
      <vt:lpstr>Ronney (1998)</vt:lpstr>
      <vt:lpstr>Ju, Masuya, Ronney 1998 on-line</vt:lpstr>
      <vt:lpstr>Planck abs coeff</vt:lpstr>
      <vt:lpstr>Flammability limits in tubes</vt:lpstr>
    </vt:vector>
  </TitlesOfParts>
  <Company>USC A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E 436  Energy and Propulsion </dc:title>
  <cp:lastModifiedBy>Paul Ronney</cp:lastModifiedBy>
  <cp:revision>151</cp:revision>
  <cp:lastPrinted>2009-01-14T00:38:56Z</cp:lastPrinted>
  <dcterms:modified xsi:type="dcterms:W3CDTF">2019-02-12T21:54:34Z</dcterms:modified>
</cp:coreProperties>
</file>